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000" w:type="pct"/>
        <w:jc w:val="center"/>
        <w:tblLayout w:type="fixed"/>
        <w:tblCellMar>
          <w:left w:w="0" w:type="dxa"/>
          <w:right w:w="0" w:type="dxa"/>
        </w:tblCellMar>
        <w:tblLook w:val="01E0" w:firstRow="1" w:lastRow="1" w:firstColumn="1" w:lastColumn="1" w:noHBand="0" w:noVBand="0"/>
      </w:tblPr>
      <w:tblGrid>
        <w:gridCol w:w="6663"/>
        <w:gridCol w:w="240"/>
        <w:gridCol w:w="234"/>
        <w:gridCol w:w="2502"/>
      </w:tblGrid>
      <w:tr w:rsidR="00A53F9D" w:rsidRPr="00C718CD" w14:paraId="47B0BA7C" w14:textId="77777777" w:rsidTr="004C1D99">
        <w:trPr>
          <w:jc w:val="center"/>
        </w:trPr>
        <w:tc>
          <w:tcPr>
            <w:tcW w:w="9639" w:type="dxa"/>
            <w:gridSpan w:val="4"/>
            <w:vAlign w:val="center"/>
          </w:tcPr>
          <w:p w14:paraId="2F60B404" w14:textId="6C762BBD" w:rsidR="00A53F9D" w:rsidRPr="00C718CD" w:rsidRDefault="001228A1" w:rsidP="004C1D99">
            <w:pPr>
              <w:pStyle w:val="NaslovHI"/>
              <w:spacing w:before="0" w:line="240" w:lineRule="auto"/>
              <w:rPr>
                <w:lang w:val="sr-Latn-RS"/>
              </w:rPr>
            </w:pPr>
            <w:bookmarkStart w:id="0" w:name="_Hlk504329812"/>
            <w:r w:rsidRPr="001228A1">
              <w:rPr>
                <w:iCs/>
                <w:caps w:val="0"/>
                <w:noProof/>
                <w:lang w:val="en-US"/>
              </w:rPr>
              <w:t>Removal of the herbicide 2,4-dichlorophenoxyacetic acid from water by using an ultrahighly efficient thermochemically activated carbon</w:t>
            </w:r>
          </w:p>
          <w:p w14:paraId="2BE6C23D" w14:textId="0D79C562" w:rsidR="00A53F9D" w:rsidRPr="00C718CD" w:rsidRDefault="001228A1" w:rsidP="005F163B">
            <w:pPr>
              <w:pStyle w:val="AutoriHI"/>
              <w:rPr>
                <w:lang w:val="sr-Latn-RS"/>
              </w:rPr>
            </w:pPr>
            <w:r w:rsidRPr="001228A1">
              <w:rPr>
                <w:bCs/>
                <w:iCs/>
                <w:sz w:val="24"/>
                <w:szCs w:val="24"/>
              </w:rPr>
              <w:t xml:space="preserve">Danijela V. Bojić, Miloš M. Kostić, Miljana D. Radović Vučić, Nena D. </w:t>
            </w:r>
            <w:proofErr w:type="spellStart"/>
            <w:r w:rsidRPr="001228A1">
              <w:rPr>
                <w:bCs/>
                <w:iCs/>
                <w:sz w:val="24"/>
                <w:szCs w:val="24"/>
              </w:rPr>
              <w:t>Velinov</w:t>
            </w:r>
            <w:proofErr w:type="spellEnd"/>
            <w:r w:rsidRPr="001228A1">
              <w:rPr>
                <w:bCs/>
                <w:iCs/>
                <w:sz w:val="24"/>
                <w:szCs w:val="24"/>
              </w:rPr>
              <w:t xml:space="preserve">, </w:t>
            </w:r>
            <w:r>
              <w:rPr>
                <w:bCs/>
                <w:iCs/>
                <w:sz w:val="24"/>
                <w:szCs w:val="24"/>
              </w:rPr>
              <w:br/>
            </w:r>
            <w:r w:rsidRPr="001228A1">
              <w:rPr>
                <w:bCs/>
                <w:iCs/>
                <w:sz w:val="24"/>
                <w:szCs w:val="24"/>
              </w:rPr>
              <w:t xml:space="preserve">Slobodan M. Najdanović, Milica M. Petrović, Aleksandar </w:t>
            </w:r>
            <w:proofErr w:type="spellStart"/>
            <w:r w:rsidRPr="001228A1">
              <w:rPr>
                <w:bCs/>
                <w:iCs/>
                <w:sz w:val="24"/>
                <w:szCs w:val="24"/>
              </w:rPr>
              <w:t>Lj</w:t>
            </w:r>
            <w:proofErr w:type="spellEnd"/>
            <w:r w:rsidRPr="001228A1">
              <w:rPr>
                <w:bCs/>
                <w:iCs/>
                <w:sz w:val="24"/>
                <w:szCs w:val="24"/>
              </w:rPr>
              <w:t>. Bojić</w:t>
            </w:r>
          </w:p>
          <w:bookmarkEnd w:id="0"/>
          <w:p w14:paraId="4EB66E42" w14:textId="4854FBA5" w:rsidR="00A53F9D" w:rsidRPr="00C718CD" w:rsidRDefault="001228A1" w:rsidP="007B05E0">
            <w:pPr>
              <w:pStyle w:val="OdakleHI"/>
              <w:rPr>
                <w:bCs w:val="0"/>
                <w:iCs/>
                <w:szCs w:val="18"/>
                <w:lang w:val="sr-Latn-RS"/>
              </w:rPr>
            </w:pPr>
            <w:r w:rsidRPr="001228A1">
              <w:rPr>
                <w:bCs w:val="0"/>
                <w:iCs/>
                <w:szCs w:val="18"/>
                <w:lang w:val="sr-Latn-RS"/>
              </w:rPr>
              <w:t xml:space="preserve">Department </w:t>
            </w:r>
            <w:proofErr w:type="spellStart"/>
            <w:r w:rsidRPr="001228A1">
              <w:rPr>
                <w:bCs w:val="0"/>
                <w:iCs/>
                <w:szCs w:val="18"/>
                <w:lang w:val="sr-Latn-RS"/>
              </w:rPr>
              <w:t>of</w:t>
            </w:r>
            <w:proofErr w:type="spellEnd"/>
            <w:r w:rsidRPr="001228A1">
              <w:rPr>
                <w:bCs w:val="0"/>
                <w:iCs/>
                <w:szCs w:val="18"/>
                <w:lang w:val="sr-Latn-RS"/>
              </w:rPr>
              <w:t xml:space="preserve"> </w:t>
            </w:r>
            <w:proofErr w:type="spellStart"/>
            <w:r w:rsidRPr="001228A1">
              <w:rPr>
                <w:bCs w:val="0"/>
                <w:iCs/>
                <w:szCs w:val="18"/>
                <w:lang w:val="sr-Latn-RS"/>
              </w:rPr>
              <w:t>Chemistry</w:t>
            </w:r>
            <w:proofErr w:type="spellEnd"/>
            <w:r w:rsidRPr="001228A1">
              <w:rPr>
                <w:bCs w:val="0"/>
                <w:iCs/>
                <w:szCs w:val="18"/>
                <w:lang w:val="sr-Latn-RS"/>
              </w:rPr>
              <w:t xml:space="preserve">, </w:t>
            </w:r>
            <w:proofErr w:type="spellStart"/>
            <w:r w:rsidRPr="001228A1">
              <w:rPr>
                <w:bCs w:val="0"/>
                <w:iCs/>
                <w:szCs w:val="18"/>
                <w:lang w:val="sr-Latn-RS"/>
              </w:rPr>
              <w:t>Faculty</w:t>
            </w:r>
            <w:proofErr w:type="spellEnd"/>
            <w:r w:rsidRPr="001228A1">
              <w:rPr>
                <w:bCs w:val="0"/>
                <w:iCs/>
                <w:szCs w:val="18"/>
                <w:lang w:val="sr-Latn-RS"/>
              </w:rPr>
              <w:t xml:space="preserve"> </w:t>
            </w:r>
            <w:proofErr w:type="spellStart"/>
            <w:r w:rsidRPr="001228A1">
              <w:rPr>
                <w:bCs w:val="0"/>
                <w:iCs/>
                <w:szCs w:val="18"/>
                <w:lang w:val="sr-Latn-RS"/>
              </w:rPr>
              <w:t>of</w:t>
            </w:r>
            <w:proofErr w:type="spellEnd"/>
            <w:r w:rsidRPr="001228A1">
              <w:rPr>
                <w:bCs w:val="0"/>
                <w:iCs/>
                <w:szCs w:val="18"/>
                <w:lang w:val="sr-Latn-RS"/>
              </w:rPr>
              <w:t xml:space="preserve"> </w:t>
            </w:r>
            <w:proofErr w:type="spellStart"/>
            <w:r w:rsidRPr="001228A1">
              <w:rPr>
                <w:bCs w:val="0"/>
                <w:iCs/>
                <w:szCs w:val="18"/>
                <w:lang w:val="sr-Latn-RS"/>
              </w:rPr>
              <w:t>Science</w:t>
            </w:r>
            <w:proofErr w:type="spellEnd"/>
            <w:r w:rsidRPr="001228A1">
              <w:rPr>
                <w:bCs w:val="0"/>
                <w:iCs/>
                <w:szCs w:val="18"/>
                <w:lang w:val="sr-Latn-RS"/>
              </w:rPr>
              <w:t xml:space="preserve"> </w:t>
            </w:r>
            <w:proofErr w:type="spellStart"/>
            <w:r w:rsidRPr="001228A1">
              <w:rPr>
                <w:bCs w:val="0"/>
                <w:iCs/>
                <w:szCs w:val="18"/>
                <w:lang w:val="sr-Latn-RS"/>
              </w:rPr>
              <w:t>and</w:t>
            </w:r>
            <w:proofErr w:type="spellEnd"/>
            <w:r w:rsidRPr="001228A1">
              <w:rPr>
                <w:bCs w:val="0"/>
                <w:iCs/>
                <w:szCs w:val="18"/>
                <w:lang w:val="sr-Latn-RS"/>
              </w:rPr>
              <w:t xml:space="preserve"> </w:t>
            </w:r>
            <w:proofErr w:type="spellStart"/>
            <w:r w:rsidRPr="001228A1">
              <w:rPr>
                <w:bCs w:val="0"/>
                <w:iCs/>
                <w:szCs w:val="18"/>
                <w:lang w:val="sr-Latn-RS"/>
              </w:rPr>
              <w:t>Mathematics</w:t>
            </w:r>
            <w:proofErr w:type="spellEnd"/>
            <w:r w:rsidRPr="001228A1">
              <w:rPr>
                <w:bCs w:val="0"/>
                <w:iCs/>
                <w:szCs w:val="18"/>
                <w:lang w:val="sr-Latn-RS"/>
              </w:rPr>
              <w:t xml:space="preserve">, </w:t>
            </w:r>
            <w:proofErr w:type="spellStart"/>
            <w:r w:rsidRPr="001228A1">
              <w:rPr>
                <w:bCs w:val="0"/>
                <w:iCs/>
                <w:szCs w:val="18"/>
                <w:lang w:val="sr-Latn-RS"/>
              </w:rPr>
              <w:t>University</w:t>
            </w:r>
            <w:proofErr w:type="spellEnd"/>
            <w:r w:rsidRPr="001228A1">
              <w:rPr>
                <w:bCs w:val="0"/>
                <w:iCs/>
                <w:szCs w:val="18"/>
                <w:lang w:val="sr-Latn-RS"/>
              </w:rPr>
              <w:t xml:space="preserve"> </w:t>
            </w:r>
            <w:proofErr w:type="spellStart"/>
            <w:r w:rsidRPr="001228A1">
              <w:rPr>
                <w:bCs w:val="0"/>
                <w:iCs/>
                <w:szCs w:val="18"/>
                <w:lang w:val="sr-Latn-RS"/>
              </w:rPr>
              <w:t>of</w:t>
            </w:r>
            <w:proofErr w:type="spellEnd"/>
            <w:r w:rsidRPr="001228A1">
              <w:rPr>
                <w:bCs w:val="0"/>
                <w:iCs/>
                <w:szCs w:val="18"/>
                <w:lang w:val="sr-Latn-RS"/>
              </w:rPr>
              <w:t xml:space="preserve"> Niš, Višegradska 33, 18 000 Niš, </w:t>
            </w:r>
            <w:proofErr w:type="spellStart"/>
            <w:r w:rsidRPr="001228A1">
              <w:rPr>
                <w:bCs w:val="0"/>
                <w:iCs/>
                <w:szCs w:val="18"/>
                <w:lang w:val="sr-Latn-RS"/>
              </w:rPr>
              <w:t>Serbia</w:t>
            </w:r>
            <w:proofErr w:type="spellEnd"/>
          </w:p>
        </w:tc>
      </w:tr>
      <w:tr w:rsidR="006A5D6A" w:rsidRPr="00C718CD" w14:paraId="66865ABA" w14:textId="77777777" w:rsidTr="00443A90">
        <w:trPr>
          <w:jc w:val="center"/>
        </w:trPr>
        <w:tc>
          <w:tcPr>
            <w:tcW w:w="6663" w:type="dxa"/>
          </w:tcPr>
          <w:p w14:paraId="61EEFF16" w14:textId="54C16D30" w:rsidR="003546DF" w:rsidRPr="009306CC" w:rsidRDefault="00A1309F" w:rsidP="005F163B">
            <w:pPr>
              <w:pStyle w:val="HIAbs"/>
              <w:rPr>
                <w:i/>
              </w:rPr>
            </w:pPr>
            <w:r w:rsidRPr="00A1309F">
              <w:rPr>
                <w:i/>
              </w:rPr>
              <w:t>Abstract</w:t>
            </w:r>
          </w:p>
          <w:p w14:paraId="28BCD93E" w14:textId="2F31C6D7" w:rsidR="00B635ED" w:rsidRPr="001228A1" w:rsidRDefault="001228A1" w:rsidP="001228A1">
            <w:pPr>
              <w:pStyle w:val="HIAbs"/>
              <w:rPr>
                <w:spacing w:val="-2"/>
                <w:sz w:val="12"/>
                <w:szCs w:val="12"/>
              </w:rPr>
            </w:pPr>
            <w:r w:rsidRPr="001228A1">
              <w:rPr>
                <w:rFonts w:eastAsia="Calibri"/>
                <w:i/>
                <w:lang w:val="en-US"/>
              </w:rPr>
              <w:t xml:space="preserve">Lagenaria vulgaris </w:t>
            </w:r>
            <w:r w:rsidRPr="001228A1">
              <w:rPr>
                <w:rFonts w:eastAsia="Calibri"/>
                <w:lang w:val="en-US"/>
              </w:rPr>
              <w:t xml:space="preserve">activated carbon (LVAC) was synthesized from </w:t>
            </w:r>
            <w:r w:rsidRPr="001228A1">
              <w:rPr>
                <w:rFonts w:eastAsia="Calibri"/>
                <w:i/>
                <w:lang w:val="en-US"/>
              </w:rPr>
              <w:t>Lagenaria vulgaris</w:t>
            </w:r>
            <w:r w:rsidRPr="001228A1">
              <w:rPr>
                <w:rFonts w:eastAsia="Calibri"/>
                <w:lang w:val="en-US"/>
              </w:rPr>
              <w:t xml:space="preserve"> biomass by treatment with diluted H</w:t>
            </w:r>
            <w:r w:rsidRPr="001228A1">
              <w:rPr>
                <w:rFonts w:eastAsia="Calibri"/>
                <w:vertAlign w:val="subscript"/>
                <w:lang w:val="en-US"/>
              </w:rPr>
              <w:t>2</w:t>
            </w:r>
            <w:r w:rsidRPr="001228A1">
              <w:rPr>
                <w:rFonts w:eastAsia="Calibri"/>
                <w:lang w:val="en-US"/>
              </w:rPr>
              <w:t>SO</w:t>
            </w:r>
            <w:r w:rsidRPr="001228A1">
              <w:rPr>
                <w:rFonts w:eastAsia="Calibri"/>
                <w:vertAlign w:val="subscript"/>
                <w:lang w:val="en-US"/>
              </w:rPr>
              <w:t>4</w:t>
            </w:r>
            <w:r w:rsidRPr="001228A1">
              <w:rPr>
                <w:rFonts w:eastAsia="Calibri"/>
                <w:lang w:val="en-US"/>
              </w:rPr>
              <w:t xml:space="preserve"> followed by thermo-chemical carbonization and overheated steam activation process and used for removal of the herbicide 2,4-di</w:t>
            </w:r>
            <w:r w:rsidR="00B2044E">
              <w:rPr>
                <w:rFonts w:eastAsia="Calibri"/>
                <w:lang w:val="en-US"/>
              </w:rPr>
              <w:softHyphen/>
            </w:r>
            <w:r w:rsidRPr="001228A1">
              <w:rPr>
                <w:rFonts w:eastAsia="Calibri"/>
                <w:lang w:val="en-US"/>
              </w:rPr>
              <w:t>chlo</w:t>
            </w:r>
            <w:r w:rsidR="00773B0C">
              <w:rPr>
                <w:rFonts w:eastAsia="Calibri"/>
                <w:lang w:val="en-US"/>
              </w:rPr>
              <w:softHyphen/>
            </w:r>
            <w:r w:rsidRPr="001228A1">
              <w:rPr>
                <w:rFonts w:eastAsia="Calibri"/>
                <w:lang w:val="en-US"/>
              </w:rPr>
              <w:t>rophenoxyacetic acid (2,4-D). Fourier transform infrared spectroscopy indicated that 2,4-D is adsorbed in micropores of the very porous LVAC (665m</w:t>
            </w:r>
            <w:r w:rsidRPr="001228A1">
              <w:rPr>
                <w:rFonts w:eastAsia="Calibri"/>
                <w:vertAlign w:val="superscript"/>
                <w:lang w:val="en-US"/>
              </w:rPr>
              <w:t>2</w:t>
            </w:r>
            <w:r w:rsidR="00D24998">
              <w:rPr>
                <w:rFonts w:eastAsia="Calibri"/>
                <w:lang w:val="en-US"/>
              </w:rPr>
              <w:t xml:space="preserve"> </w:t>
            </w:r>
            <w:r w:rsidRPr="001228A1">
              <w:rPr>
                <w:rFonts w:eastAsia="Calibri"/>
                <w:lang w:val="en-US"/>
              </w:rPr>
              <w:t>g</w:t>
            </w:r>
            <w:r w:rsidR="00D24998" w:rsidRPr="00B2044E">
              <w:rPr>
                <w:rFonts w:eastAsia="Calibri"/>
                <w:vertAlign w:val="superscript"/>
                <w:lang w:val="en-US"/>
              </w:rPr>
              <w:t>-1</w:t>
            </w:r>
            <w:r w:rsidRPr="001228A1">
              <w:rPr>
                <w:rFonts w:eastAsia="Calibri"/>
                <w:lang w:val="en-US"/>
              </w:rPr>
              <w:t xml:space="preserve">). LVAC showed high sorption capacity as compared to many previously used sorbents at optimal conditions: the stirring </w:t>
            </w:r>
            <w:r w:rsidRPr="001228A1">
              <w:rPr>
                <w:rFonts w:eastAsia="Calibri"/>
                <w:iCs/>
                <w:szCs w:val="16"/>
                <w:lang w:val="en-US"/>
              </w:rPr>
              <w:t>rate</w:t>
            </w:r>
            <w:r w:rsidRPr="001228A1">
              <w:rPr>
                <w:rFonts w:eastAsia="Calibri"/>
                <w:lang w:val="en-US"/>
              </w:rPr>
              <w:t xml:space="preserve"> of 300 rpm, the sorbent dose of 1.0 g</w:t>
            </w:r>
            <w:r w:rsidR="00D24998">
              <w:rPr>
                <w:rFonts w:eastAsia="Calibri"/>
                <w:lang w:val="en-US"/>
              </w:rPr>
              <w:t xml:space="preserve"> </w:t>
            </w:r>
            <w:r w:rsidRPr="001228A1">
              <w:rPr>
                <w:rFonts w:eastAsia="Calibri"/>
                <w:lang w:val="en-US"/>
              </w:rPr>
              <w:t>dm</w:t>
            </w:r>
            <w:r w:rsidR="00D24998">
              <w:rPr>
                <w:rFonts w:eastAsia="Calibri"/>
                <w:vertAlign w:val="superscript"/>
                <w:lang w:val="en-US"/>
              </w:rPr>
              <w:t>-3</w:t>
            </w:r>
            <w:r w:rsidRPr="001228A1">
              <w:rPr>
                <w:rFonts w:eastAsia="Calibri"/>
                <w:vertAlign w:val="superscript"/>
                <w:lang w:val="en-US"/>
              </w:rPr>
              <w:t xml:space="preserve"> </w:t>
            </w:r>
            <w:r w:rsidRPr="001228A1">
              <w:rPr>
                <w:rFonts w:eastAsia="Calibri"/>
                <w:lang w:val="en-US"/>
              </w:rPr>
              <w:t>and pH from 2 to 7. The experimental maximum sorption capacity of LVAC was 333.3 mg</w:t>
            </w:r>
            <w:r w:rsidR="00D24998">
              <w:rPr>
                <w:rFonts w:eastAsia="Calibri"/>
                <w:lang w:val="en-US"/>
              </w:rPr>
              <w:t xml:space="preserve"> </w:t>
            </w:r>
            <w:r w:rsidRPr="001228A1">
              <w:rPr>
                <w:rFonts w:eastAsia="Calibri"/>
                <w:lang w:val="en-US"/>
              </w:rPr>
              <w:t>g</w:t>
            </w:r>
            <w:r w:rsidR="00D24998" w:rsidRPr="00D24998">
              <w:rPr>
                <w:rFonts w:eastAsia="Calibri"/>
                <w:vertAlign w:val="superscript"/>
                <w:lang w:val="en-US"/>
              </w:rPr>
              <w:t>-1</w:t>
            </w:r>
            <w:r w:rsidRPr="001228A1">
              <w:rPr>
                <w:rFonts w:eastAsia="Calibri"/>
                <w:lang w:val="en-US"/>
              </w:rPr>
              <w:t>. The pseudo-second-</w:t>
            </w:r>
            <w:r w:rsidRPr="001228A1">
              <w:t>order</w:t>
            </w:r>
            <w:r w:rsidRPr="001228A1">
              <w:rPr>
                <w:rFonts w:eastAsia="Calibri"/>
                <w:lang w:val="en-US"/>
              </w:rPr>
              <w:t xml:space="preserve"> model and Chrastil model described the 2,4-D sorption kinetics by LVAC. Thermodynamic studies have indicated that the sorption process was endothermic, spontaneous and physical in nature. LVAC was shown to be an ultrahighly efficient sorbent for removal of 2,4-D from groundwater, which could be also recycled and reused.</w:t>
            </w:r>
          </w:p>
          <w:p w14:paraId="6FE6E8BA" w14:textId="129460D1" w:rsidR="007F3197" w:rsidRPr="00D202EE" w:rsidRDefault="00A1309F" w:rsidP="00D2241D">
            <w:pPr>
              <w:pStyle w:val="HIAbs"/>
              <w:spacing w:before="90"/>
              <w:rPr>
                <w:i/>
                <w:spacing w:val="-2"/>
              </w:rPr>
            </w:pPr>
            <w:r w:rsidRPr="00D202EE">
              <w:rPr>
                <w:i/>
                <w:spacing w:val="-2"/>
              </w:rPr>
              <w:t>Keywords</w:t>
            </w:r>
            <w:r w:rsidR="00E75EB6" w:rsidRPr="00D202EE">
              <w:rPr>
                <w:i/>
                <w:spacing w:val="-2"/>
              </w:rPr>
              <w:t xml:space="preserve">: </w:t>
            </w:r>
            <w:r w:rsidR="001228A1">
              <w:rPr>
                <w:i/>
                <w:spacing w:val="-2"/>
              </w:rPr>
              <w:t>A</w:t>
            </w:r>
            <w:r w:rsidR="001228A1" w:rsidRPr="001228A1">
              <w:rPr>
                <w:i/>
                <w:spacing w:val="-2"/>
              </w:rPr>
              <w:t>ctivated carbon; 2,4-D; groundwater; recycling and reusing; thermodynamics</w:t>
            </w:r>
          </w:p>
        </w:tc>
        <w:tc>
          <w:tcPr>
            <w:tcW w:w="240" w:type="dxa"/>
            <w:tcBorders>
              <w:right w:val="single" w:sz="12" w:space="0" w:color="auto"/>
            </w:tcBorders>
          </w:tcPr>
          <w:p w14:paraId="087B132C" w14:textId="77777777" w:rsidR="006A5D6A" w:rsidRPr="00C718CD" w:rsidRDefault="006A5D6A">
            <w:pPr>
              <w:rPr>
                <w:lang w:val="sr-Latn-RS"/>
              </w:rPr>
            </w:pPr>
          </w:p>
        </w:tc>
        <w:tc>
          <w:tcPr>
            <w:tcW w:w="234" w:type="dxa"/>
            <w:tcBorders>
              <w:left w:val="single" w:sz="12" w:space="0" w:color="auto"/>
            </w:tcBorders>
          </w:tcPr>
          <w:p w14:paraId="749B2C2A" w14:textId="77777777" w:rsidR="006A5D6A" w:rsidRPr="00C718CD" w:rsidRDefault="006A5D6A">
            <w:pPr>
              <w:rPr>
                <w:lang w:val="sr-Latn-RS"/>
              </w:rPr>
            </w:pPr>
          </w:p>
        </w:tc>
        <w:tc>
          <w:tcPr>
            <w:tcW w:w="2502" w:type="dxa"/>
          </w:tcPr>
          <w:p w14:paraId="7FFA3566" w14:textId="18AEF846" w:rsidR="00A53F9D" w:rsidRPr="00C718CD" w:rsidRDefault="00A1309F" w:rsidP="003663B0">
            <w:pPr>
              <w:pStyle w:val="Tip"/>
              <w:spacing w:before="240" w:after="0"/>
              <w:jc w:val="left"/>
              <w:rPr>
                <w:b w:val="0"/>
                <w:szCs w:val="18"/>
                <w:lang w:val="sr-Latn-RS"/>
              </w:rPr>
            </w:pPr>
            <w:r w:rsidRPr="00A1309F">
              <w:rPr>
                <w:b w:val="0"/>
                <w:szCs w:val="18"/>
                <w:lang w:val="sr-Latn-RS"/>
              </w:rPr>
              <w:t>Scientific paper</w:t>
            </w:r>
          </w:p>
          <w:p w14:paraId="3CDF8ADB" w14:textId="534388FB" w:rsidR="00A53F9D" w:rsidRPr="00C718CD" w:rsidRDefault="00A1309F" w:rsidP="008C216F">
            <w:pPr>
              <w:pStyle w:val="Broj"/>
              <w:spacing w:after="240"/>
              <w:jc w:val="left"/>
              <w:rPr>
                <w:rFonts w:ascii="Calibri" w:hAnsi="Calibri"/>
                <w:kern w:val="36"/>
                <w:szCs w:val="16"/>
                <w:lang w:val="sr-Latn-RS"/>
              </w:rPr>
            </w:pPr>
            <w:r>
              <w:rPr>
                <w:rFonts w:ascii="Calibri" w:hAnsi="Calibri"/>
                <w:szCs w:val="16"/>
                <w:lang w:val="sr-Latn-RS"/>
              </w:rPr>
              <w:t xml:space="preserve">UDK: </w:t>
            </w:r>
            <w:r w:rsidR="001228A1" w:rsidRPr="001228A1">
              <w:rPr>
                <w:rFonts w:ascii="Calibri" w:hAnsi="Calibri"/>
                <w:szCs w:val="16"/>
                <w:lang w:val="sr-Latn-RS"/>
              </w:rPr>
              <w:t>66.081.3:544.723.2:536.7</w:t>
            </w:r>
          </w:p>
          <w:p w14:paraId="66DED6B0" w14:textId="77777777" w:rsidR="003663B0" w:rsidRPr="00C718CD" w:rsidRDefault="003663B0" w:rsidP="008C216F">
            <w:pPr>
              <w:rPr>
                <w:i/>
                <w:caps/>
                <w:sz w:val="16"/>
                <w:szCs w:val="16"/>
                <w:lang w:val="sr-Latn-RS"/>
              </w:rPr>
            </w:pPr>
          </w:p>
          <w:p w14:paraId="0DDF03B2" w14:textId="79FAD9DB" w:rsidR="008C216F" w:rsidRPr="00C718CD" w:rsidRDefault="008C216F" w:rsidP="008C216F">
            <w:pPr>
              <w:rPr>
                <w:sz w:val="16"/>
                <w:szCs w:val="16"/>
                <w:lang w:val="sr-Latn-RS"/>
              </w:rPr>
            </w:pPr>
            <w:proofErr w:type="spellStart"/>
            <w:r w:rsidRPr="00C718CD">
              <w:rPr>
                <w:i/>
                <w:caps/>
                <w:sz w:val="16"/>
                <w:szCs w:val="16"/>
                <w:lang w:val="sr-Latn-RS"/>
              </w:rPr>
              <w:t>H</w:t>
            </w:r>
            <w:r w:rsidRPr="00C718CD">
              <w:rPr>
                <w:i/>
                <w:sz w:val="16"/>
                <w:szCs w:val="16"/>
                <w:lang w:val="sr-Latn-RS"/>
              </w:rPr>
              <w:t>em</w:t>
            </w:r>
            <w:proofErr w:type="spellEnd"/>
            <w:r w:rsidRPr="00C718CD">
              <w:rPr>
                <w:i/>
                <w:sz w:val="16"/>
                <w:szCs w:val="16"/>
                <w:lang w:val="sr-Latn-RS"/>
              </w:rPr>
              <w:t>.</w:t>
            </w:r>
            <w:r w:rsidRPr="00C718CD">
              <w:rPr>
                <w:i/>
                <w:caps/>
                <w:sz w:val="16"/>
                <w:szCs w:val="16"/>
                <w:lang w:val="sr-Latn-RS"/>
              </w:rPr>
              <w:t xml:space="preserve"> i</w:t>
            </w:r>
            <w:r w:rsidRPr="00C718CD">
              <w:rPr>
                <w:i/>
                <w:sz w:val="16"/>
                <w:szCs w:val="16"/>
                <w:lang w:val="sr-Latn-RS"/>
              </w:rPr>
              <w:t>nd.</w:t>
            </w:r>
            <w:r w:rsidRPr="00C718CD">
              <w:rPr>
                <w:sz w:val="16"/>
                <w:szCs w:val="16"/>
                <w:lang w:val="sr-Latn-RS"/>
              </w:rPr>
              <w:t xml:space="preserve"> </w:t>
            </w:r>
            <w:bookmarkStart w:id="1" w:name="_Hlk527130028"/>
            <w:r w:rsidR="007B05E0">
              <w:rPr>
                <w:b/>
                <w:sz w:val="16"/>
                <w:szCs w:val="16"/>
                <w:lang w:val="sr-Latn-RS"/>
              </w:rPr>
              <w:t>00</w:t>
            </w:r>
            <w:r w:rsidRPr="00C718CD">
              <w:rPr>
                <w:sz w:val="16"/>
                <w:szCs w:val="16"/>
                <w:lang w:val="sr-Latn-RS"/>
              </w:rPr>
              <w:t xml:space="preserve"> </w:t>
            </w:r>
            <w:r w:rsidRPr="00752848">
              <w:rPr>
                <w:b/>
                <w:sz w:val="16"/>
                <w:szCs w:val="16"/>
                <w:lang w:val="sr-Latn-RS"/>
              </w:rPr>
              <w:t>(</w:t>
            </w:r>
            <w:r w:rsidR="007B05E0">
              <w:rPr>
                <w:b/>
                <w:sz w:val="16"/>
                <w:szCs w:val="16"/>
                <w:lang w:val="sr-Latn-RS"/>
              </w:rPr>
              <w:t>0</w:t>
            </w:r>
            <w:r w:rsidRPr="00752848">
              <w:rPr>
                <w:b/>
                <w:sz w:val="16"/>
                <w:szCs w:val="16"/>
                <w:lang w:val="sr-Latn-RS"/>
              </w:rPr>
              <w:t>)</w:t>
            </w:r>
            <w:r w:rsidRPr="00C718CD">
              <w:rPr>
                <w:sz w:val="16"/>
                <w:szCs w:val="16"/>
                <w:lang w:val="sr-Latn-RS"/>
              </w:rPr>
              <w:t xml:space="preserve"> </w:t>
            </w:r>
            <w:r w:rsidR="007B05E0">
              <w:rPr>
                <w:sz w:val="16"/>
                <w:szCs w:val="16"/>
                <w:lang w:val="sr-Latn-RS"/>
              </w:rPr>
              <w:t>000-000</w:t>
            </w:r>
            <w:r w:rsidRPr="00C718CD">
              <w:rPr>
                <w:sz w:val="16"/>
                <w:szCs w:val="16"/>
                <w:lang w:val="sr-Latn-RS"/>
              </w:rPr>
              <w:t xml:space="preserve"> (201</w:t>
            </w:r>
            <w:r w:rsidR="00311B91">
              <w:rPr>
                <w:sz w:val="16"/>
                <w:szCs w:val="16"/>
                <w:lang w:val="sr-Latn-RS"/>
              </w:rPr>
              <w:t>9</w:t>
            </w:r>
            <w:r w:rsidRPr="00C718CD">
              <w:rPr>
                <w:sz w:val="16"/>
                <w:szCs w:val="16"/>
                <w:lang w:val="sr-Latn-RS"/>
              </w:rPr>
              <w:t>)</w:t>
            </w:r>
            <w:bookmarkEnd w:id="1"/>
          </w:p>
          <w:p w14:paraId="3F9D6A67" w14:textId="77777777" w:rsidR="003663B0" w:rsidRPr="00C718CD" w:rsidRDefault="003663B0" w:rsidP="008C216F">
            <w:pPr>
              <w:pStyle w:val="IzvodHI"/>
              <w:rPr>
                <w:rFonts w:ascii="Calibri" w:hAnsi="Calibri"/>
                <w:i w:val="0"/>
                <w:sz w:val="14"/>
                <w:szCs w:val="14"/>
                <w:lang w:val="sr-Latn-RS"/>
              </w:rPr>
            </w:pPr>
          </w:p>
          <w:p w14:paraId="1507C7BD" w14:textId="77777777" w:rsidR="008C216F" w:rsidRPr="00C718CD" w:rsidRDefault="008C216F" w:rsidP="00214ABA">
            <w:pPr>
              <w:pStyle w:val="IzvodHI"/>
              <w:rPr>
                <w:rFonts w:ascii="Calibri" w:hAnsi="Calibri"/>
                <w:b/>
                <w:i w:val="0"/>
                <w:sz w:val="16"/>
                <w:szCs w:val="16"/>
                <w:lang w:val="sr-Latn-RS"/>
              </w:rPr>
            </w:pPr>
          </w:p>
        </w:tc>
      </w:tr>
    </w:tbl>
    <w:p w14:paraId="4B536CD5" w14:textId="77777777" w:rsidR="00683A47" w:rsidRPr="00C718CD" w:rsidRDefault="0032169A" w:rsidP="00EF55E4">
      <w:pPr>
        <w:spacing w:before="60" w:after="0"/>
        <w:rPr>
          <w:sz w:val="16"/>
          <w:szCs w:val="16"/>
          <w:lang w:val="sr-Latn-RS"/>
        </w:rPr>
      </w:pPr>
      <w:r w:rsidRPr="00C718CD">
        <w:rPr>
          <w:i/>
          <w:sz w:val="16"/>
          <w:szCs w:val="16"/>
          <w:lang w:val="sr-Latn-RS"/>
        </w:rPr>
        <w:t xml:space="preserve">Dostupno na Internetu sa adrese časopisa: </w:t>
      </w:r>
      <w:hyperlink r:id="rId8" w:history="1">
        <w:r w:rsidRPr="00C718CD">
          <w:rPr>
            <w:rStyle w:val="Hyperlink"/>
            <w:i/>
            <w:sz w:val="16"/>
            <w:szCs w:val="16"/>
            <w:lang w:val="sr-Latn-RS"/>
          </w:rPr>
          <w:t>http://www.ache.org.rs/HI/</w:t>
        </w:r>
      </w:hyperlink>
      <w:r w:rsidRPr="00C718CD">
        <w:rPr>
          <w:i/>
          <w:sz w:val="16"/>
          <w:szCs w:val="16"/>
          <w:lang w:val="sr-Latn-RS"/>
        </w:rPr>
        <w:t xml:space="preserve"> </w:t>
      </w:r>
    </w:p>
    <w:p w14:paraId="5A830A5C" w14:textId="2C44F67C" w:rsidR="0032169A" w:rsidRPr="00C718CD" w:rsidRDefault="0032169A" w:rsidP="00CF4365">
      <w:pPr>
        <w:pStyle w:val="HIH1"/>
        <w:spacing w:before="240" w:after="120"/>
      </w:pPr>
      <w:r w:rsidRPr="00C718CD">
        <w:t xml:space="preserve">1. </w:t>
      </w:r>
      <w:r w:rsidR="00A1309F" w:rsidRPr="00A1309F">
        <w:t>INTRODUCTION</w:t>
      </w:r>
    </w:p>
    <w:p w14:paraId="20BDF2E9" w14:textId="592CBDCA" w:rsidR="001228A1" w:rsidRPr="00A31D19" w:rsidRDefault="00F44571" w:rsidP="001228A1">
      <w:pPr>
        <w:pStyle w:val="HIpar"/>
      </w:pPr>
      <w:r w:rsidRPr="00C718CD">
        <w:rPr>
          <w:vanish/>
          <w:szCs w:val="20"/>
        </w:rPr>
        <w:footnoteReference w:customMarkFollows="1" w:id="1"/>
        <w:t>*</w:t>
      </w:r>
      <w:r w:rsidR="001228A1" w:rsidRPr="00A31D19">
        <w:t>Nowadays, the growing population and high demand for food lead to the increasing use of herbicides in agricultural activities. This is a serious environmental problem because many herbicides are toxic and their excessive use creates negative impacts on organisms and the environment, including their accumulation in soils and water, and entrance in the food chain [1]. The herbicide 2,4-dichlorophenoxyacetic acid (2,4-D), C</w:t>
      </w:r>
      <w:r w:rsidR="001228A1" w:rsidRPr="00A31D19">
        <w:rPr>
          <w:vertAlign w:val="subscript"/>
        </w:rPr>
        <w:t>8</w:t>
      </w:r>
      <w:r w:rsidR="001228A1" w:rsidRPr="00A31D19">
        <w:t>H</w:t>
      </w:r>
      <w:r w:rsidR="001228A1" w:rsidRPr="00A31D19">
        <w:rPr>
          <w:vertAlign w:val="subscript"/>
        </w:rPr>
        <w:t>6</w:t>
      </w:r>
      <w:r w:rsidR="001228A1" w:rsidRPr="00A31D19">
        <w:t>Cl</w:t>
      </w:r>
      <w:r w:rsidR="001228A1" w:rsidRPr="00A31D19">
        <w:rPr>
          <w:vertAlign w:val="subscript"/>
        </w:rPr>
        <w:t>2</w:t>
      </w:r>
      <w:r w:rsidR="001228A1" w:rsidRPr="00A31D19">
        <w:t>O</w:t>
      </w:r>
      <w:r w:rsidR="001228A1" w:rsidRPr="00A31D19">
        <w:rPr>
          <w:vertAlign w:val="subscript"/>
        </w:rPr>
        <w:t>3</w:t>
      </w:r>
      <w:r w:rsidR="001228A1" w:rsidRPr="00A31D19">
        <w:t xml:space="preserve"> is used for the control of broad-leafed weeds in gardens and farms as a plant growth regulator [2]. The soil/water adsorption coefficient (</w:t>
      </w:r>
      <w:r w:rsidR="001228A1" w:rsidRPr="00A31D19">
        <w:rPr>
          <w:i/>
        </w:rPr>
        <w:t>K</w:t>
      </w:r>
      <w:r w:rsidR="001228A1" w:rsidRPr="00A31D19">
        <w:rPr>
          <w:vertAlign w:val="subscript"/>
        </w:rPr>
        <w:t>D</w:t>
      </w:r>
      <w:r w:rsidR="001228A1" w:rsidRPr="00A31D19">
        <w:t>) determines the strength of herbicide binding to soil particles (</w:t>
      </w:r>
      <w:r w:rsidR="001228A1" w:rsidRPr="00A31D19">
        <w:rPr>
          <w:i/>
        </w:rPr>
        <w:t>K</w:t>
      </w:r>
      <w:r w:rsidR="001228A1" w:rsidRPr="00A31D19">
        <w:rPr>
          <w:vertAlign w:val="subscript"/>
        </w:rPr>
        <w:t>D</w:t>
      </w:r>
      <w:r w:rsidR="001228A1" w:rsidRPr="00A31D19">
        <w:t xml:space="preserve"> greater than 5 indicates strong adsorption onto soil and organic matter and a lower probability of leaching). The </w:t>
      </w:r>
      <w:r w:rsidR="001228A1" w:rsidRPr="00A31D19">
        <w:rPr>
          <w:i/>
        </w:rPr>
        <w:t>K</w:t>
      </w:r>
      <w:r w:rsidR="001228A1" w:rsidRPr="00A31D19">
        <w:rPr>
          <w:vertAlign w:val="subscript"/>
        </w:rPr>
        <w:t xml:space="preserve">D </w:t>
      </w:r>
      <w:r w:rsidR="001228A1" w:rsidRPr="00A31D19">
        <w:t>of 2,4-D is 1.24, which indicates non-persistence in the soil, and therefore, the possibility to persist in the aquatic environment</w:t>
      </w:r>
      <w:r w:rsidR="001228A1" w:rsidRPr="00A31D19">
        <w:rPr>
          <w:rStyle w:val="tlid-translation"/>
          <w:rFonts w:cs="Calibri"/>
        </w:rPr>
        <w:t xml:space="preserve"> and to reach groundwater </w:t>
      </w:r>
      <w:r w:rsidR="001228A1" w:rsidRPr="00A31D19">
        <w:t>[3]. In addition, 2,4-D is non-volatile but highly soluble in water. This is the reason why herbicides are often found in the water environment, causing water pollution. The International Agency for Research on Cancer (IARC) classified 2,4-D as a class 2B carcinogen</w:t>
      </w:r>
      <w:r w:rsidR="001228A1">
        <w:t xml:space="preserve"> [2]</w:t>
      </w:r>
      <w:r w:rsidR="001228A1" w:rsidRPr="00A31D19">
        <w:t>. Exposure of humans to 2,4-D, will cause cytogenetic damage in lymphocytes, eye damage, hepatotoxicity and nephrotoxicity. The World Health Organization has declared that 2,4-D is moderately toxic to humans and animals (class</w:t>
      </w:r>
      <w:r w:rsidR="002771E9">
        <w:t> </w:t>
      </w:r>
      <w:r w:rsidR="001228A1" w:rsidRPr="00A31D19">
        <w:t xml:space="preserve">II) and its maximum permissible concentration in drinking water is 70 </w:t>
      </w:r>
      <w:proofErr w:type="spellStart"/>
      <w:r w:rsidR="001228A1" w:rsidRPr="00A31D19">
        <w:t>μg</w:t>
      </w:r>
      <w:proofErr w:type="spellEnd"/>
      <w:r w:rsidR="002771E9">
        <w:t xml:space="preserve"> </w:t>
      </w:r>
      <w:r w:rsidR="001228A1" w:rsidRPr="00A31D19">
        <w:t>dm</w:t>
      </w:r>
      <w:r w:rsidR="002771E9">
        <w:rPr>
          <w:vertAlign w:val="superscript"/>
        </w:rPr>
        <w:t>-3 </w:t>
      </w:r>
      <w:r w:rsidR="001228A1">
        <w:t>[4]</w:t>
      </w:r>
      <w:r w:rsidR="001228A1" w:rsidRPr="00A31D19">
        <w:t>. Presence of 2,4-D (as residues) in food grains, vegetables, fruits, surface waters and groundwater has drawn concerns in many countries [</w:t>
      </w:r>
      <w:r w:rsidR="001228A1">
        <w:t>5</w:t>
      </w:r>
      <w:r w:rsidR="001228A1" w:rsidRPr="00A31D19">
        <w:t>,</w:t>
      </w:r>
      <w:r w:rsidR="001228A1">
        <w:t>6</w:t>
      </w:r>
      <w:r w:rsidR="001228A1" w:rsidRPr="00A31D19">
        <w:t>]. Therefore, removal of 2,4-D from environment became urgent. Many methods have been used to remove 2,4-D from water such as electrochemical oxidation [</w:t>
      </w:r>
      <w:r w:rsidR="001228A1">
        <w:t>7</w:t>
      </w:r>
      <w:r w:rsidR="001228A1" w:rsidRPr="00A31D19">
        <w:t>], photocatalytic degradation [</w:t>
      </w:r>
      <w:r w:rsidR="001228A1">
        <w:t>8</w:t>
      </w:r>
      <w:r w:rsidR="001228A1" w:rsidRPr="00A31D19">
        <w:t>], photodegradation [</w:t>
      </w:r>
      <w:r w:rsidR="001228A1">
        <w:t>9</w:t>
      </w:r>
      <w:r w:rsidR="001228A1" w:rsidRPr="00A31D19">
        <w:t>], combined microwave-assisted degradation and UV irradiation [</w:t>
      </w:r>
      <w:r w:rsidR="001228A1">
        <w:t>10</w:t>
      </w:r>
      <w:r w:rsidR="001228A1" w:rsidRPr="00A31D19">
        <w:t>], ozonation [1</w:t>
      </w:r>
      <w:r w:rsidR="001228A1">
        <w:t>1</w:t>
      </w:r>
      <w:r w:rsidR="001228A1" w:rsidRPr="00A31D19">
        <w:t>], sorption [1</w:t>
      </w:r>
      <w:r w:rsidR="001228A1">
        <w:t>2</w:t>
      </w:r>
      <w:r w:rsidR="001228A1" w:rsidRPr="00A31D19">
        <w:t>] and sorption by activated carbon [3,1</w:t>
      </w:r>
      <w:r w:rsidR="001228A1">
        <w:t>3</w:t>
      </w:r>
      <w:r w:rsidR="001228A1" w:rsidRPr="00A31D19">
        <w:t xml:space="preserve">-19]. Among these technologies, activated carbon, the main conventional sorbent, is the most effective and widely </w:t>
      </w:r>
      <w:r w:rsidR="001228A1" w:rsidRPr="00A31D19">
        <w:lastRenderedPageBreak/>
        <w:t xml:space="preserve">used for removal of organics from aqueous solutions. Removal of 2,4-D by using activated carbon could be one of the most competitive methods because of the simple process, </w:t>
      </w:r>
      <w:r w:rsidR="001228A1" w:rsidRPr="00A31D19">
        <w:rPr>
          <w:rStyle w:val="shorttext"/>
          <w:rFonts w:cs="Calibri"/>
        </w:rPr>
        <w:t xml:space="preserve">relatively </w:t>
      </w:r>
      <w:r w:rsidR="001228A1" w:rsidRPr="00A31D19">
        <w:t>low cost and mild operating conditions.</w:t>
      </w:r>
    </w:p>
    <w:p w14:paraId="321CA6EB" w14:textId="77777777" w:rsidR="001228A1" w:rsidRPr="00A31D19" w:rsidRDefault="001228A1" w:rsidP="001228A1">
      <w:pPr>
        <w:pStyle w:val="HIpar"/>
      </w:pPr>
      <w:r w:rsidRPr="00A31D19">
        <w:t xml:space="preserve">The present study focuses on evaluation of 2,4-D sorption potential on the activated carbon obtained from lignocellulosic material </w:t>
      </w:r>
      <w:r w:rsidRPr="00A31D19">
        <w:rPr>
          <w:i/>
        </w:rPr>
        <w:t xml:space="preserve">Lagenaria vulgaris </w:t>
      </w:r>
      <w:r w:rsidRPr="00A31D19">
        <w:t xml:space="preserve">by a thermo-chemical synthesis. Effects of the contact time, pH, and the initial 2,4-D concentration, as well as the possibility of recycling and reusability of the material for 2,4-D sorption were also investigated. The </w:t>
      </w:r>
      <w:r w:rsidRPr="00A31D19">
        <w:rPr>
          <w:i/>
        </w:rPr>
        <w:t>Lagenaria vulgaris</w:t>
      </w:r>
      <w:r w:rsidRPr="00A31D19">
        <w:t xml:space="preserve"> activated carbon (LVAC) was characterized by scanning electron microscopy with energy dispersive X-ray spectroscopy (SEM-EDS), </w:t>
      </w:r>
      <w:proofErr w:type="spellStart"/>
      <w:r w:rsidRPr="00A31D19">
        <w:t>Brunauer</w:t>
      </w:r>
      <w:proofErr w:type="spellEnd"/>
      <w:r w:rsidRPr="00A31D19">
        <w:t>-Emmett-Teller (BET), and Fourier transform infrared spectroscopy (FTIR) analyses. Equilibrium and kinetic studies of the sorption process were examined to understand the sorption mechanism of the herbicide 2,4-D onto LVAC from aqueous solutions in a batch process. Also, possibilities for using this material in real waters and the possibility of its regeneration and reuse were examined.</w:t>
      </w:r>
    </w:p>
    <w:p w14:paraId="103C49C9" w14:textId="599DDBA3" w:rsidR="001228A1" w:rsidRPr="00A31D19" w:rsidRDefault="001228A1" w:rsidP="001228A1">
      <w:pPr>
        <w:pStyle w:val="HIH1"/>
      </w:pPr>
      <w:r>
        <w:t xml:space="preserve">2. </w:t>
      </w:r>
      <w:r w:rsidRPr="00A31D19">
        <w:t>Materials and methods</w:t>
      </w:r>
    </w:p>
    <w:p w14:paraId="73E75146" w14:textId="5041C493" w:rsidR="001228A1" w:rsidRPr="00A31D19" w:rsidRDefault="001228A1" w:rsidP="001228A1">
      <w:pPr>
        <w:pStyle w:val="HIH2"/>
      </w:pPr>
      <w:r>
        <w:t xml:space="preserve">2. 1. </w:t>
      </w:r>
      <w:r w:rsidRPr="00A31D19">
        <w:t xml:space="preserve">Chemical </w:t>
      </w:r>
      <w:proofErr w:type="spellStart"/>
      <w:r w:rsidRPr="00A31D19">
        <w:t>materials</w:t>
      </w:r>
      <w:proofErr w:type="spellEnd"/>
    </w:p>
    <w:p w14:paraId="0C25DF8C" w14:textId="5668B67D" w:rsidR="001228A1" w:rsidRPr="00A31D19" w:rsidRDefault="001228A1" w:rsidP="001228A1">
      <w:pPr>
        <w:pStyle w:val="HIpar"/>
        <w:rPr>
          <w:b/>
        </w:rPr>
      </w:pPr>
      <w:r w:rsidRPr="00A31D19">
        <w:t>All chemicals were of reagent grade and used without further refinement. HNO</w:t>
      </w:r>
      <w:r w:rsidRPr="00A31D19">
        <w:rPr>
          <w:vertAlign w:val="subscript"/>
        </w:rPr>
        <w:t>3</w:t>
      </w:r>
      <w:r w:rsidRPr="00A31D19">
        <w:t>, NaOH, and 2,4-D (the purity of 98</w:t>
      </w:r>
      <w:r w:rsidR="002771E9">
        <w:t> </w:t>
      </w:r>
      <w:r w:rsidRPr="00A31D19">
        <w:t xml:space="preserve">%) were purchased from Merck (Germany). All solutions were prepared with deionized water (18 mΩ). </w:t>
      </w:r>
      <w:r w:rsidRPr="00924DED">
        <w:t>1 g</w:t>
      </w:r>
      <w:r w:rsidR="002771E9">
        <w:t xml:space="preserve"> </w:t>
      </w:r>
      <w:r w:rsidRPr="00924DED">
        <w:t>dm</w:t>
      </w:r>
      <w:r w:rsidR="002771E9">
        <w:rPr>
          <w:vertAlign w:val="superscript"/>
        </w:rPr>
        <w:t>-3</w:t>
      </w:r>
      <w:r w:rsidRPr="00924DED">
        <w:t xml:space="preserve"> of stock solution was prepared by dissolving the 2,4-D with deionized water. </w:t>
      </w:r>
      <w:r w:rsidRPr="00A31D19">
        <w:t>This stock solution was used for preparing a series of 2,4-D concentrations ranging from 50 to 500 mg</w:t>
      </w:r>
      <w:r w:rsidR="00D24998">
        <w:t xml:space="preserve"> </w:t>
      </w:r>
      <w:r w:rsidRPr="00A31D19">
        <w:t>dm</w:t>
      </w:r>
      <w:r w:rsidR="00D24998">
        <w:rPr>
          <w:vertAlign w:val="superscript"/>
        </w:rPr>
        <w:t>-3</w:t>
      </w:r>
      <w:r w:rsidRPr="00A31D19">
        <w:t>.</w:t>
      </w:r>
    </w:p>
    <w:p w14:paraId="23FDADBE" w14:textId="3248661B" w:rsidR="001228A1" w:rsidRPr="00A31D19" w:rsidRDefault="001228A1" w:rsidP="001228A1">
      <w:pPr>
        <w:pStyle w:val="HIH2"/>
      </w:pPr>
      <w:r>
        <w:t xml:space="preserve">2. 2. </w:t>
      </w:r>
      <w:proofErr w:type="spellStart"/>
      <w:r w:rsidRPr="00A31D19">
        <w:t>Preparation</w:t>
      </w:r>
      <w:proofErr w:type="spellEnd"/>
      <w:r w:rsidRPr="00A31D19">
        <w:t xml:space="preserve"> </w:t>
      </w:r>
      <w:proofErr w:type="spellStart"/>
      <w:r w:rsidRPr="00A31D19">
        <w:t>of</w:t>
      </w:r>
      <w:proofErr w:type="spellEnd"/>
      <w:r w:rsidRPr="00A31D19">
        <w:t xml:space="preserve"> </w:t>
      </w:r>
      <w:proofErr w:type="spellStart"/>
      <w:r w:rsidRPr="00A31D19">
        <w:t>the</w:t>
      </w:r>
      <w:proofErr w:type="spellEnd"/>
      <w:r w:rsidRPr="00A31D19">
        <w:t xml:space="preserve"> </w:t>
      </w:r>
      <w:proofErr w:type="spellStart"/>
      <w:r w:rsidRPr="00A31D19">
        <w:t>sorbent</w:t>
      </w:r>
      <w:proofErr w:type="spellEnd"/>
    </w:p>
    <w:p w14:paraId="55FF081F" w14:textId="66F5F404" w:rsidR="001228A1" w:rsidRPr="00A31D19" w:rsidRDefault="001228A1" w:rsidP="001228A1">
      <w:pPr>
        <w:pStyle w:val="HIpar"/>
      </w:pPr>
      <w:r w:rsidRPr="00A31D19">
        <w:t xml:space="preserve">The biomass was prepared from </w:t>
      </w:r>
      <w:r w:rsidRPr="00A31D19">
        <w:rPr>
          <w:i/>
        </w:rPr>
        <w:t xml:space="preserve">Lagenaria vulgaris </w:t>
      </w:r>
      <w:r w:rsidRPr="00A31D19">
        <w:t xml:space="preserve">shell </w:t>
      </w:r>
      <w:r w:rsidRPr="00A31D19">
        <w:rPr>
          <w:rStyle w:val="tlid-translation"/>
        </w:rPr>
        <w:t>[20]</w:t>
      </w:r>
      <w:r w:rsidRPr="00A31D19">
        <w:t xml:space="preserve">. Seeds and inner spongy white pith were removed, while the outer shell was crushed into 2 to 3 cm pieces and cleaned of the rest of the internal content. Small pieces of the broken shell were then cleaned with deionized water and dried at 333 K. Next, dry pieces of the shell were cut into small pieces as well as grinded to particle sizes from 0.80 to 1.25 mm. After that, the biomass sample was soaked into 10 % </w:t>
      </w:r>
      <w:r>
        <w:t>(v/v)</w:t>
      </w:r>
      <w:r w:rsidRPr="001440C7">
        <w:t xml:space="preserve"> </w:t>
      </w:r>
      <w:r w:rsidRPr="00A31D19">
        <w:t>H</w:t>
      </w:r>
      <w:r w:rsidRPr="00A31D19">
        <w:rPr>
          <w:vertAlign w:val="subscript"/>
        </w:rPr>
        <w:t>2</w:t>
      </w:r>
      <w:r w:rsidRPr="00A31D19">
        <w:t>SO</w:t>
      </w:r>
      <w:r w:rsidRPr="00A31D19">
        <w:rPr>
          <w:vertAlign w:val="subscript"/>
        </w:rPr>
        <w:t>4</w:t>
      </w:r>
      <w:r w:rsidRPr="00A31D19">
        <w:t xml:space="preserve"> and stirred occasionally within 48 h. The obtained precursor was washed several times with deionized water until neutral pH and dried. The sample was then carbonized in a tub</w:t>
      </w:r>
      <w:r>
        <w:t>u</w:t>
      </w:r>
      <w:r w:rsidRPr="00A31D19">
        <w:t>lar furnace under the protective atmosphere of nitrogen by heating from the room temperature to 673</w:t>
      </w:r>
      <w:r w:rsidR="002771E9">
        <w:t xml:space="preserve"> </w:t>
      </w:r>
      <w:r w:rsidRPr="00A31D19">
        <w:t>K for 1 h. The heating rate was set at 276</w:t>
      </w:r>
      <w:r w:rsidR="002771E9">
        <w:t xml:space="preserve"> </w:t>
      </w:r>
      <w:r w:rsidRPr="00A31D19">
        <w:t>K</w:t>
      </w:r>
      <w:r w:rsidR="002771E9">
        <w:t xml:space="preserve"> </w:t>
      </w:r>
      <w:proofErr w:type="gramStart"/>
      <w:r w:rsidRPr="00A31D19">
        <w:t>min</w:t>
      </w:r>
      <w:r w:rsidR="002771E9" w:rsidRPr="002771E9">
        <w:rPr>
          <w:vertAlign w:val="superscript"/>
        </w:rPr>
        <w:t>-1</w:t>
      </w:r>
      <w:proofErr w:type="gramEnd"/>
      <w:r w:rsidRPr="00A31D19">
        <w:t>. After 1 h, the precursor was activated by introducing overheated steam into the furnace at the flowrate of 110 cm</w:t>
      </w:r>
      <w:r w:rsidRPr="00A31D19">
        <w:rPr>
          <w:vertAlign w:val="superscript"/>
        </w:rPr>
        <w:t>3</w:t>
      </w:r>
      <w:r w:rsidR="002771E9">
        <w:t xml:space="preserve"> </w:t>
      </w:r>
      <w:r w:rsidRPr="00A31D19">
        <w:t>min</w:t>
      </w:r>
      <w:r w:rsidR="002771E9" w:rsidRPr="002771E9">
        <w:rPr>
          <w:vertAlign w:val="superscript"/>
        </w:rPr>
        <w:t>-1</w:t>
      </w:r>
      <w:r w:rsidRPr="00A31D19">
        <w:t xml:space="preserve"> along with a gradual increase in the temperature from 673 to 973 K. Finally, the obtained wet </w:t>
      </w:r>
      <w:r w:rsidRPr="00A31D19">
        <w:rPr>
          <w:i/>
        </w:rPr>
        <w:t>Lagenaria vulgaris</w:t>
      </w:r>
      <w:r w:rsidRPr="00A31D19">
        <w:t xml:space="preserve"> activated carbon (LVAC) was consigned in an oven for complete drying at 378 K and stored in a polyethylene jar until the subsequent use.</w:t>
      </w:r>
    </w:p>
    <w:p w14:paraId="33E76CA6" w14:textId="145E56F9" w:rsidR="001228A1" w:rsidRPr="00A31D19" w:rsidRDefault="001228A1" w:rsidP="001228A1">
      <w:pPr>
        <w:pStyle w:val="HIH2"/>
      </w:pPr>
      <w:r>
        <w:t xml:space="preserve">2. 3. </w:t>
      </w:r>
      <w:proofErr w:type="spellStart"/>
      <w:r w:rsidRPr="00A31D19">
        <w:t>Analysis</w:t>
      </w:r>
      <w:proofErr w:type="spellEnd"/>
      <w:r w:rsidRPr="00A31D19">
        <w:t xml:space="preserve"> </w:t>
      </w:r>
      <w:proofErr w:type="spellStart"/>
      <w:r w:rsidRPr="00A31D19">
        <w:t>and</w:t>
      </w:r>
      <w:proofErr w:type="spellEnd"/>
      <w:r w:rsidRPr="00A31D19">
        <w:t xml:space="preserve"> </w:t>
      </w:r>
      <w:proofErr w:type="spellStart"/>
      <w:r>
        <w:t>c</w:t>
      </w:r>
      <w:r w:rsidRPr="00A31D19">
        <w:t>haracterization</w:t>
      </w:r>
      <w:proofErr w:type="spellEnd"/>
    </w:p>
    <w:p w14:paraId="503FD88C" w14:textId="77777777" w:rsidR="001228A1" w:rsidRPr="00A31D19" w:rsidRDefault="001228A1" w:rsidP="001228A1">
      <w:pPr>
        <w:pStyle w:val="HIpar"/>
      </w:pPr>
      <w:r w:rsidRPr="00A31D19">
        <w:t>The UV–Vis technique was used for determination of 2,4-D concentration in samples by using a spectrophotometer Shimadzu UV–Vis 1650 PC (Shimadzu, Japan), at a wavelength of 284 nm. The infrared spectrum of LVAC was obtained by using a Fourier transform infrared spectrometer (</w:t>
      </w:r>
      <w:proofErr w:type="spellStart"/>
      <w:r w:rsidRPr="00A31D19">
        <w:t>Bomem</w:t>
      </w:r>
      <w:proofErr w:type="spellEnd"/>
      <w:r w:rsidRPr="00A31D19">
        <w:t xml:space="preserve"> MB-100 spectrometer, </w:t>
      </w:r>
      <w:r w:rsidRPr="001440C7">
        <w:t>Hartmann &amp; Braun, Canada</w:t>
      </w:r>
      <w:r w:rsidRPr="00A31D19">
        <w:t xml:space="preserve">). Morphology of the LVAC surface was analyzed by SEM (Hitachi SU8030, </w:t>
      </w:r>
      <w:r>
        <w:t>Hitachi, Japan</w:t>
      </w:r>
      <w:r w:rsidRPr="00A31D19">
        <w:t xml:space="preserve">). EDS analysis (Thermo Scientific NORAN System 7, USA) was used to obtain information on elements present </w:t>
      </w:r>
      <w:r w:rsidRPr="00A31D19">
        <w:rPr>
          <w:i/>
        </w:rPr>
        <w:t>via</w:t>
      </w:r>
      <w:r w:rsidRPr="00A31D19">
        <w:t xml:space="preserve"> the analysis of X-ray emissions from the LVAC surface. Elemental composition was analyzed by the Perkin Elmer series II CHNS/O System Analyzer 2400 (</w:t>
      </w:r>
      <w:r w:rsidRPr="00E548FC">
        <w:t>Perkin Elmer</w:t>
      </w:r>
      <w:r>
        <w:t>, USA</w:t>
      </w:r>
      <w:r w:rsidRPr="00A31D19">
        <w:t>). The specific surface area was measured by nitrogen adsorption using the Micromeritics Gemini 5 Surface Area Analyzer (</w:t>
      </w:r>
      <w:r w:rsidRPr="00E548FC">
        <w:t>Micromeritics</w:t>
      </w:r>
      <w:r w:rsidRPr="00A31D19">
        <w:t>, USA).</w:t>
      </w:r>
    </w:p>
    <w:p w14:paraId="3C634E33" w14:textId="73687CAB" w:rsidR="001228A1" w:rsidRPr="00A31D19" w:rsidRDefault="001228A1" w:rsidP="001228A1">
      <w:pPr>
        <w:pStyle w:val="HIH2"/>
      </w:pPr>
      <w:r>
        <w:t xml:space="preserve">2. 4. </w:t>
      </w:r>
      <w:proofErr w:type="spellStart"/>
      <w:r w:rsidRPr="00A31D19">
        <w:t>Batch</w:t>
      </w:r>
      <w:proofErr w:type="spellEnd"/>
      <w:r w:rsidRPr="00A31D19">
        <w:t xml:space="preserve"> </w:t>
      </w:r>
      <w:proofErr w:type="spellStart"/>
      <w:r w:rsidRPr="00A31D19">
        <w:t>sorption</w:t>
      </w:r>
      <w:proofErr w:type="spellEnd"/>
      <w:r w:rsidRPr="00A31D19">
        <w:t xml:space="preserve"> </w:t>
      </w:r>
      <w:proofErr w:type="spellStart"/>
      <w:r w:rsidRPr="00A31D19">
        <w:t>experiments</w:t>
      </w:r>
      <w:proofErr w:type="spellEnd"/>
    </w:p>
    <w:p w14:paraId="48BBBE1D" w14:textId="5D79F397" w:rsidR="001228A1" w:rsidRPr="00A31D19" w:rsidRDefault="001228A1" w:rsidP="001228A1">
      <w:pPr>
        <w:pStyle w:val="HIpar"/>
      </w:pPr>
      <w:r w:rsidRPr="00A31D19">
        <w:t>A stock solution of 2,4-D was prepared by dissolving an accurate quantity of the herbicide in deionized water. Working standard solutions were prepared just before the use by appropriate dilutions of the stock solution. For sorption studies, a fixed sorbent dose 0.2 g (1 g</w:t>
      </w:r>
      <w:r w:rsidR="002771E9">
        <w:t xml:space="preserve"> </w:t>
      </w:r>
      <w:r w:rsidRPr="00A31D19">
        <w:t>dm</w:t>
      </w:r>
      <w:r w:rsidR="002771E9">
        <w:rPr>
          <w:vertAlign w:val="superscript"/>
        </w:rPr>
        <w:t>-3</w:t>
      </w:r>
      <w:r w:rsidRPr="00A31D19">
        <w:t>) of LVAC was put in a 250 cm</w:t>
      </w:r>
      <w:r w:rsidRPr="00A31D19">
        <w:rPr>
          <w:vertAlign w:val="superscript"/>
        </w:rPr>
        <w:t>3</w:t>
      </w:r>
      <w:r w:rsidRPr="00A31D19">
        <w:t xml:space="preserve"> Erlenmeyer flasks, followed by 200 cm</w:t>
      </w:r>
      <w:r w:rsidRPr="00A31D19">
        <w:rPr>
          <w:vertAlign w:val="superscript"/>
        </w:rPr>
        <w:t>3</w:t>
      </w:r>
      <w:r w:rsidRPr="00A31D19">
        <w:t xml:space="preserve"> of 2,4-D solutions of initial concentrations in the range 50 - 500 mg</w:t>
      </w:r>
      <w:r w:rsidR="002771E9">
        <w:t xml:space="preserve"> </w:t>
      </w:r>
      <w:r w:rsidRPr="00A31D19">
        <w:t>dm</w:t>
      </w:r>
      <w:r w:rsidR="002771E9">
        <w:rPr>
          <w:vertAlign w:val="superscript"/>
        </w:rPr>
        <w:t>-3</w:t>
      </w:r>
      <w:r w:rsidRPr="00A31D19">
        <w:t xml:space="preserve">. </w:t>
      </w:r>
      <w:bookmarkStart w:id="2" w:name="_Hlk11326461"/>
      <w:r w:rsidRPr="00A31D19">
        <w:t>Samples (</w:t>
      </w:r>
      <w:r>
        <w:t>3</w:t>
      </w:r>
      <w:r w:rsidRPr="00A31D19">
        <w:t xml:space="preserve"> cm</w:t>
      </w:r>
      <w:r w:rsidRPr="00A31D19">
        <w:rPr>
          <w:vertAlign w:val="superscript"/>
        </w:rPr>
        <w:t>3</w:t>
      </w:r>
      <w:r w:rsidRPr="00A31D19">
        <w:t xml:space="preserve">) were collected after 0.5, </w:t>
      </w:r>
      <w:r w:rsidRPr="00A31D19">
        <w:lastRenderedPageBreak/>
        <w:t xml:space="preserve">1, 5, 10, 20, 40, 60, 90, 120, 180 and 240 min and analyzed for the residual 2,4-D concentration. </w:t>
      </w:r>
      <w:bookmarkEnd w:id="2"/>
      <w:r w:rsidRPr="00A31D19">
        <w:t>The pH of the solution in the sorption experiments was native and the temperature was kept constant at 303</w:t>
      </w:r>
      <w:r w:rsidR="002771E9">
        <w:t xml:space="preserve"> </w:t>
      </w:r>
      <w:r w:rsidRPr="00A31D19">
        <w:t xml:space="preserve">K and the stirring </w:t>
      </w:r>
      <w:r w:rsidRPr="00A31D19">
        <w:rPr>
          <w:iCs/>
        </w:rPr>
        <w:t xml:space="preserve">rate was </w:t>
      </w:r>
      <w:r w:rsidRPr="00A31D19">
        <w:t>300</w:t>
      </w:r>
      <w:r w:rsidR="002771E9">
        <w:t> </w:t>
      </w:r>
      <w:r w:rsidRPr="00A31D19">
        <w:t>rpm. The effect of pH on the 2,4-D sorption was studied in the pH range of 2.0 - 11.0. The pH of solution was adjusted to the required value with 0.1/0.01 mol</w:t>
      </w:r>
      <w:r w:rsidR="00FE0D65">
        <w:t xml:space="preserve"> </w:t>
      </w:r>
      <w:r w:rsidRPr="00A31D19">
        <w:t>dm</w:t>
      </w:r>
      <w:r w:rsidR="00FE0D65">
        <w:rPr>
          <w:vertAlign w:val="superscript"/>
        </w:rPr>
        <w:t>-3</w:t>
      </w:r>
      <w:r w:rsidRPr="00A31D19">
        <w:t xml:space="preserve"> NaOH/HNO</w:t>
      </w:r>
      <w:r w:rsidRPr="00A31D19">
        <w:rPr>
          <w:vertAlign w:val="subscript"/>
        </w:rPr>
        <w:t>3</w:t>
      </w:r>
      <w:r w:rsidRPr="00A31D19">
        <w:t xml:space="preserve"> solutions using a pH-meter (H260G, HACH, USA). The native pH values of solutions were from 3.1 to 4.3 and were not additionally adjusted during the treatment. </w:t>
      </w:r>
      <w:r w:rsidRPr="00D303B6">
        <w:t>The effect of sorbent dose on the 2,4-D sorption was studied in the native pH, stirring rate of 300 rpm and temperature 303 K. Samples were collected after 240 min. The effect of stirring rate on the 2,4-D sorption was studied in the native pH, sorbent dose of 1 g</w:t>
      </w:r>
      <w:r w:rsidR="00FE0D65">
        <w:t xml:space="preserve"> </w:t>
      </w:r>
      <w:r w:rsidRPr="00D303B6">
        <w:t>dm</w:t>
      </w:r>
      <w:r w:rsidR="00FE0D65">
        <w:rPr>
          <w:vertAlign w:val="superscript"/>
        </w:rPr>
        <w:t>-3</w:t>
      </w:r>
      <w:r w:rsidRPr="00D303B6">
        <w:t xml:space="preserve"> and temperature 303 K. </w:t>
      </w:r>
      <w:r w:rsidRPr="009677BF">
        <w:t xml:space="preserve">Samples were collected after 240 min and residual concentration of 2,4-D was </w:t>
      </w:r>
      <w:proofErr w:type="spellStart"/>
      <w:r w:rsidRPr="009677BF">
        <w:t>determinate</w:t>
      </w:r>
      <w:r>
        <w:t>d</w:t>
      </w:r>
      <w:proofErr w:type="spellEnd"/>
      <w:r w:rsidRPr="009677BF">
        <w:t xml:space="preserve"> in solution</w:t>
      </w:r>
      <w:r w:rsidRPr="00D303B6">
        <w:t xml:space="preserve">. </w:t>
      </w:r>
      <w:r w:rsidRPr="00A31D19">
        <w:t>The pH at the point of zero charge (</w:t>
      </w:r>
      <w:proofErr w:type="spellStart"/>
      <w:r w:rsidRPr="00A31D19">
        <w:t>pH</w:t>
      </w:r>
      <w:r w:rsidRPr="00A31D19">
        <w:rPr>
          <w:vertAlign w:val="subscript"/>
        </w:rPr>
        <w:t>PZC</w:t>
      </w:r>
      <w:proofErr w:type="spellEnd"/>
      <w:r w:rsidRPr="00A31D19">
        <w:t>) of the LVAC was determined by simplified mass potentiometric titration [21]. Investigation of the effects of LVAC concentration were carried out by varying the dose of LVAC from 0.125 to 2.0 g</w:t>
      </w:r>
      <w:r w:rsidR="002771E9">
        <w:t xml:space="preserve"> </w:t>
      </w:r>
      <w:r w:rsidRPr="00A31D19">
        <w:t>dm</w:t>
      </w:r>
      <w:r w:rsidR="002771E9">
        <w:rPr>
          <w:vertAlign w:val="superscript"/>
        </w:rPr>
        <w:t>-3</w:t>
      </w:r>
      <w:r w:rsidRPr="00A31D19">
        <w:t xml:space="preserve"> at 500 mg</w:t>
      </w:r>
      <w:r w:rsidR="002771E9">
        <w:t xml:space="preserve"> </w:t>
      </w:r>
      <w:r w:rsidRPr="00A31D19">
        <w:t>dm</w:t>
      </w:r>
      <w:r w:rsidR="002771E9">
        <w:rPr>
          <w:vertAlign w:val="superscript"/>
        </w:rPr>
        <w:t>-3</w:t>
      </w:r>
      <w:r w:rsidRPr="00A31D19">
        <w:t xml:space="preserve"> of the 2,4-D concentration, at native pH and the temperature of 303K. The effect of temperature on 2,4-D sorption was investigated at three different temperatures (283, 293 and 303</w:t>
      </w:r>
      <w:r w:rsidR="002771E9">
        <w:t> </w:t>
      </w:r>
      <w:r w:rsidRPr="00A31D19">
        <w:t>K). The temperature was held at the specified temperatures (±1</w:t>
      </w:r>
      <w:r w:rsidR="002771E9">
        <w:t xml:space="preserve"> </w:t>
      </w:r>
      <w:r w:rsidRPr="00A31D19">
        <w:t xml:space="preserve">K) by a </w:t>
      </w:r>
      <w:proofErr w:type="spellStart"/>
      <w:r w:rsidRPr="00A31D19">
        <w:t>thermostated</w:t>
      </w:r>
      <w:proofErr w:type="spellEnd"/>
      <w:r w:rsidRPr="00A31D19">
        <w:t xml:space="preserve"> bath </w:t>
      </w:r>
      <w:proofErr w:type="spellStart"/>
      <w:r w:rsidRPr="00A31D19">
        <w:t>Julabo</w:t>
      </w:r>
      <w:proofErr w:type="spellEnd"/>
      <w:r w:rsidRPr="00A31D19">
        <w:t xml:space="preserve"> F12-ED (Refrigerated/Heating Circulator, Germany). The initial concentration in these experiments was 500 mg</w:t>
      </w:r>
      <w:r w:rsidR="002771E9">
        <w:t xml:space="preserve"> </w:t>
      </w:r>
      <w:r w:rsidRPr="00A31D19">
        <w:t>dm</w:t>
      </w:r>
      <w:r w:rsidR="002771E9">
        <w:rPr>
          <w:vertAlign w:val="superscript"/>
        </w:rPr>
        <w:t>-3</w:t>
      </w:r>
      <w:r w:rsidRPr="00A31D19">
        <w:t>.</w:t>
      </w:r>
      <w:r w:rsidRPr="001F3CFB">
        <w:t xml:space="preserve"> All the experiments were carried out in triplicate</w:t>
      </w:r>
      <w:r>
        <w:t>.</w:t>
      </w:r>
    </w:p>
    <w:p w14:paraId="6579323A" w14:textId="012DC8FC" w:rsidR="001228A1" w:rsidRPr="00A31D19" w:rsidRDefault="001228A1" w:rsidP="001228A1">
      <w:pPr>
        <w:pStyle w:val="HIpar"/>
      </w:pPr>
      <w:r w:rsidRPr="00A31D19">
        <w:t xml:space="preserve">The sorbed amount per mass of the sorbent at time </w:t>
      </w:r>
      <w:r w:rsidRPr="00A31D19">
        <w:rPr>
          <w:i/>
        </w:rPr>
        <w:t>t</w:t>
      </w:r>
      <w:r w:rsidRPr="00A31D19">
        <w:t xml:space="preserve">, </w:t>
      </w:r>
      <w:r w:rsidRPr="00A31D19">
        <w:rPr>
          <w:i/>
          <w:iCs/>
        </w:rPr>
        <w:t>q</w:t>
      </w:r>
      <w:r w:rsidRPr="00A31D19">
        <w:rPr>
          <w:iCs/>
          <w:vertAlign w:val="subscript"/>
        </w:rPr>
        <w:t>t</w:t>
      </w:r>
      <w:r w:rsidRPr="00A31D19">
        <w:t xml:space="preserve"> (mg</w:t>
      </w:r>
      <w:r w:rsidR="002771E9">
        <w:t xml:space="preserve"> </w:t>
      </w:r>
      <w:r w:rsidRPr="00A31D19">
        <w:t>g</w:t>
      </w:r>
      <w:r w:rsidR="002771E9" w:rsidRPr="002771E9">
        <w:rPr>
          <w:vertAlign w:val="superscript"/>
        </w:rPr>
        <w:t>-1</w:t>
      </w:r>
      <w:r w:rsidRPr="00A31D19">
        <w:t>), and the removal efficiency (</w:t>
      </w:r>
      <w:r w:rsidRPr="002771E9">
        <w:rPr>
          <w:iCs/>
        </w:rPr>
        <w:t>RE</w:t>
      </w:r>
      <w:r w:rsidR="002771E9">
        <w:t>, %</w:t>
      </w:r>
      <w:r w:rsidRPr="00A31D19">
        <w:t>) were determined by using the equations (1) and (2), respectively:</w:t>
      </w:r>
    </w:p>
    <w:p w14:paraId="7588D726" w14:textId="303F96FF" w:rsidR="001228A1" w:rsidRPr="00A31D19" w:rsidRDefault="001228A1" w:rsidP="001228A1">
      <w:pPr>
        <w:pStyle w:val="HIJed"/>
      </w:pPr>
      <w:r w:rsidRPr="001228A1">
        <w:rPr>
          <w:position w:val="-24"/>
        </w:rPr>
        <w:object w:dxaOrig="1460" w:dyaOrig="660" w14:anchorId="049F9E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0.75pt" o:ole="">
            <v:imagedata r:id="rId9" o:title=""/>
          </v:shape>
          <o:OLEObject Type="Embed" ProgID="Equation.DSMT4" ShapeID="_x0000_i1025" DrawAspect="Content" ObjectID="_1625577211" r:id="rId10"/>
        </w:object>
      </w:r>
      <w:r w:rsidRPr="00A31D19">
        <w:tab/>
        <w:t>(1)</w:t>
      </w:r>
    </w:p>
    <w:p w14:paraId="1DB2C538" w14:textId="681E2F82" w:rsidR="001228A1" w:rsidRPr="00A31D19" w:rsidRDefault="001228A1" w:rsidP="001228A1">
      <w:pPr>
        <w:pStyle w:val="HIJed"/>
        <w:rPr>
          <w:rFonts w:cs="Calibri"/>
        </w:rPr>
      </w:pPr>
      <w:r w:rsidRPr="001228A1">
        <w:rPr>
          <w:position w:val="-30"/>
        </w:rPr>
        <w:object w:dxaOrig="1780" w:dyaOrig="680" w14:anchorId="7A9B9FD1">
          <v:shape id="_x0000_i1026" type="#_x0000_t75" style="width:87.75pt;height:36.75pt" o:ole="">
            <v:imagedata r:id="rId11" o:title=""/>
          </v:shape>
          <o:OLEObject Type="Embed" ProgID="Equation.DSMT4" ShapeID="_x0000_i1026" DrawAspect="Content" ObjectID="_1625577212" r:id="rId12"/>
        </w:object>
      </w:r>
      <w:r w:rsidRPr="00390E80">
        <w:rPr>
          <w:rFonts w:cs="Calibri"/>
        </w:rPr>
        <w:tab/>
        <w:t>(2)</w:t>
      </w:r>
    </w:p>
    <w:p w14:paraId="6E44A4EC" w14:textId="048C8E36" w:rsidR="001228A1" w:rsidRPr="00A31D19" w:rsidRDefault="001228A1" w:rsidP="001228A1">
      <w:pPr>
        <w:pStyle w:val="HIpar"/>
        <w:ind w:firstLine="0"/>
      </w:pPr>
      <w:r w:rsidRPr="00A31D19">
        <w:t xml:space="preserve">where </w:t>
      </w:r>
      <w:r w:rsidRPr="00A31D19">
        <w:rPr>
          <w:i/>
        </w:rPr>
        <w:t>c</w:t>
      </w:r>
      <w:r w:rsidRPr="00A31D19">
        <w:rPr>
          <w:vertAlign w:val="subscript"/>
        </w:rPr>
        <w:t xml:space="preserve">0 </w:t>
      </w:r>
      <w:r w:rsidRPr="00A31D19">
        <w:t xml:space="preserve">and </w:t>
      </w:r>
      <w:proofErr w:type="spellStart"/>
      <w:r w:rsidRPr="00A31D19">
        <w:rPr>
          <w:i/>
        </w:rPr>
        <w:t>c</w:t>
      </w:r>
      <w:r w:rsidRPr="00A31D19">
        <w:rPr>
          <w:vertAlign w:val="subscript"/>
        </w:rPr>
        <w:t>t</w:t>
      </w:r>
      <w:proofErr w:type="spellEnd"/>
      <w:r w:rsidRPr="00A31D19">
        <w:rPr>
          <w:vertAlign w:val="subscript"/>
        </w:rPr>
        <w:t xml:space="preserve"> </w:t>
      </w:r>
      <w:r w:rsidRPr="00A31D19">
        <w:t xml:space="preserve">are the initial and the concentration of the herbicide in the solution at time </w:t>
      </w:r>
      <w:r w:rsidRPr="00A31D19">
        <w:rPr>
          <w:i/>
        </w:rPr>
        <w:t>t</w:t>
      </w:r>
      <w:r w:rsidRPr="00A31D19">
        <w:t xml:space="preserve"> (mg</w:t>
      </w:r>
      <w:r w:rsidR="002771E9">
        <w:t xml:space="preserve"> </w:t>
      </w:r>
      <w:r w:rsidRPr="00A31D19">
        <w:t>dm</w:t>
      </w:r>
      <w:r w:rsidR="002771E9">
        <w:rPr>
          <w:vertAlign w:val="superscript"/>
        </w:rPr>
        <w:t>-3</w:t>
      </w:r>
      <w:r w:rsidRPr="00A31D19">
        <w:t xml:space="preserve">), </w:t>
      </w:r>
      <w:r w:rsidRPr="00A31D19">
        <w:rPr>
          <w:i/>
        </w:rPr>
        <w:t>V</w:t>
      </w:r>
      <w:r w:rsidRPr="00A31D19">
        <w:t xml:space="preserve"> is the solution volume (dm</w:t>
      </w:r>
      <w:r w:rsidRPr="00A31D19">
        <w:rPr>
          <w:vertAlign w:val="superscript"/>
        </w:rPr>
        <w:t>3</w:t>
      </w:r>
      <w:r w:rsidRPr="00A31D19">
        <w:t xml:space="preserve">) and </w:t>
      </w:r>
      <w:r w:rsidRPr="00A31D19">
        <w:rPr>
          <w:i/>
        </w:rPr>
        <w:t>m</w:t>
      </w:r>
      <w:r w:rsidRPr="00A31D19">
        <w:t xml:space="preserve"> is the mass of the sorbent (g).</w:t>
      </w:r>
    </w:p>
    <w:p w14:paraId="5A77D8AF" w14:textId="64868003" w:rsidR="001228A1" w:rsidRPr="00A31D19" w:rsidRDefault="001228A1" w:rsidP="001228A1">
      <w:pPr>
        <w:pStyle w:val="HIH2"/>
      </w:pPr>
      <w:r>
        <w:t xml:space="preserve">2. 5. </w:t>
      </w:r>
      <w:r w:rsidRPr="00A31D19">
        <w:t xml:space="preserve">Data </w:t>
      </w:r>
      <w:proofErr w:type="spellStart"/>
      <w:r w:rsidRPr="00A31D19">
        <w:t>analyses</w:t>
      </w:r>
      <w:proofErr w:type="spellEnd"/>
    </w:p>
    <w:p w14:paraId="42C0A198" w14:textId="77777777" w:rsidR="001228A1" w:rsidRPr="00390E80" w:rsidRDefault="001228A1" w:rsidP="001228A1">
      <w:pPr>
        <w:pStyle w:val="HIpar"/>
      </w:pPr>
      <w:r w:rsidRPr="00A31D19">
        <w:t xml:space="preserve">Kinetic studies were performed to investigate the sorption mechanism of 2,4-D on LVAC, confirm the efficiency of the sorption process and predict the rate. The kinetic results were assessed by applying </w:t>
      </w:r>
      <w:r>
        <w:t xml:space="preserve">three </w:t>
      </w:r>
      <w:r w:rsidRPr="00A31D19">
        <w:t>models: pseudo-first-order (Eq. 4) [22], pseudo-second-order (Eq. 5) [23]</w:t>
      </w:r>
      <w:r>
        <w:t xml:space="preserve">and </w:t>
      </w:r>
      <w:r w:rsidRPr="00A31D19">
        <w:t xml:space="preserve">the </w:t>
      </w:r>
      <w:proofErr w:type="spellStart"/>
      <w:r w:rsidRPr="00390E80">
        <w:t>Chrastil’s</w:t>
      </w:r>
      <w:proofErr w:type="spellEnd"/>
      <w:r w:rsidRPr="00390E80">
        <w:t xml:space="preserve"> model (Eq. 6) [24] in non-linearized forms </w:t>
      </w:r>
      <w:r w:rsidRPr="00390E80">
        <w:fldChar w:fldCharType="begin" w:fldLock="1"/>
      </w:r>
      <w:r w:rsidRPr="00390E80">
        <w:instrText>ADDIN CSL_CITATION { "citationItems" : [ { "id" : "ITEM-1", "itemData" : { "DOI" : "10.5004/dwt.2009.976", "author" : [ { "dropping-particle" : "", "family" : "Maheswari", "given" : "S", "non-dropping-particle" : "", "parse-names" : false, "suffix" : "" }, { "dropping-particle" : "", "family" : "Murugesan", "given" : "a G", "non-dropping-particle" : "", "parse-names" : false, "suffix" : "" } ], "id" : "ITEM-1", "issue" : "January", "issued" : { "date-parts" : [ [ "2009" ] ] }, "page" : "2009", "title" : "Biosorption of arsenic ( III ) ion from aqueous solution using Aspergillus fumigatus isolated from arsenic contaminated site", "type" : "article-journal", "volume" : "11" }, "uris" : [ "http://www.mendeley.com/documents/?uuid=ee07315c-3a54-4018-bc65-a17e343d13de" ] } ], "mendeley" : { "formattedCitation" : "[33]", "plainTextFormattedCitation" : "[33]", "previouslyFormattedCitation" : "[33]" }, "properties" : {  }, "schema" : "https://github.com/citation-style-language/schema/raw/master/csl-citation.json" }</w:instrText>
      </w:r>
      <w:r w:rsidRPr="00390E80">
        <w:fldChar w:fldCharType="end"/>
      </w:r>
      <w:r w:rsidRPr="00390E80">
        <w:t xml:space="preserve">: </w:t>
      </w:r>
    </w:p>
    <w:p w14:paraId="73040CE5" w14:textId="70312B1F" w:rsidR="001228A1" w:rsidRPr="00390E80" w:rsidRDefault="001228A1" w:rsidP="002771E9">
      <w:pPr>
        <w:pStyle w:val="HIJed"/>
        <w:rPr>
          <w:rFonts w:cs="Calibri"/>
        </w:rPr>
      </w:pPr>
      <w:r w:rsidRPr="00390E80">
        <w:object w:dxaOrig="1719" w:dyaOrig="400" w14:anchorId="3F4F1F78">
          <v:shape id="_x0000_i1027" type="#_x0000_t75" style="width:83.25pt;height:21.75pt" o:ole="">
            <v:imagedata r:id="rId13" o:title=""/>
          </v:shape>
          <o:OLEObject Type="Embed" ProgID="Equation.DSMT4" ShapeID="_x0000_i1027" DrawAspect="Content" ObjectID="_1625577213" r:id="rId14"/>
        </w:object>
      </w:r>
      <w:r w:rsidRPr="00390E80">
        <w:rPr>
          <w:rStyle w:val="apple-converted-space"/>
          <w:rFonts w:cs="Calibri"/>
          <w:shd w:val="clear" w:color="auto" w:fill="FFFFFF"/>
        </w:rPr>
        <w:tab/>
      </w:r>
      <w:r w:rsidRPr="00390E80">
        <w:rPr>
          <w:rFonts w:cs="Calibri"/>
        </w:rPr>
        <w:t>(4)</w:t>
      </w:r>
    </w:p>
    <w:p w14:paraId="417580C4" w14:textId="14F99149" w:rsidR="001228A1" w:rsidRPr="00390E80" w:rsidRDefault="00256CDD" w:rsidP="002771E9">
      <w:pPr>
        <w:pStyle w:val="HIJed"/>
        <w:rPr>
          <w:rFonts w:cs="Calibri"/>
        </w:rPr>
      </w:pPr>
      <w:r w:rsidRPr="00256CDD">
        <w:rPr>
          <w:position w:val="-32"/>
        </w:rPr>
        <w:object w:dxaOrig="1500" w:dyaOrig="760" w14:anchorId="597712E3">
          <v:shape id="_x0000_i1028" type="#_x0000_t75" style="width:78.75pt;height:35.25pt" o:ole="">
            <v:imagedata r:id="rId15" o:title=""/>
          </v:shape>
          <o:OLEObject Type="Embed" ProgID="Equation.DSMT4" ShapeID="_x0000_i1028" DrawAspect="Content" ObjectID="_1625577214" r:id="rId16"/>
        </w:object>
      </w:r>
      <w:r w:rsidR="001228A1" w:rsidRPr="00390E80">
        <w:rPr>
          <w:rStyle w:val="apple-converted-space"/>
          <w:rFonts w:cs="Calibri"/>
          <w:shd w:val="clear" w:color="auto" w:fill="FFFFFF"/>
        </w:rPr>
        <w:tab/>
      </w:r>
      <w:r w:rsidR="001228A1" w:rsidRPr="00390E80">
        <w:rPr>
          <w:rFonts w:cs="Calibri"/>
        </w:rPr>
        <w:t>(5)</w:t>
      </w:r>
    </w:p>
    <w:p w14:paraId="53D9AB68" w14:textId="5D6C67BA" w:rsidR="001228A1" w:rsidRPr="00A31D19" w:rsidRDefault="00256CDD" w:rsidP="00256CDD">
      <w:pPr>
        <w:pStyle w:val="HIJed"/>
        <w:rPr>
          <w:rFonts w:cs="Calibri"/>
        </w:rPr>
      </w:pPr>
      <w:r w:rsidRPr="00256CDD">
        <w:rPr>
          <w:position w:val="-14"/>
        </w:rPr>
        <w:object w:dxaOrig="1939" w:dyaOrig="400" w14:anchorId="481C7591">
          <v:shape id="_x0000_i1029" type="#_x0000_t75" style="width:98.25pt;height:21.75pt" o:ole="">
            <v:imagedata r:id="rId17" o:title=""/>
          </v:shape>
          <o:OLEObject Type="Embed" ProgID="Equation.DSMT4" ShapeID="_x0000_i1029" DrawAspect="Content" ObjectID="_1625577215" r:id="rId18"/>
        </w:object>
      </w:r>
      <w:r w:rsidR="001228A1" w:rsidRPr="00390E80">
        <w:rPr>
          <w:rFonts w:cs="Calibri"/>
        </w:rPr>
        <w:tab/>
        <w:t>(6)</w:t>
      </w:r>
    </w:p>
    <w:p w14:paraId="60918434" w14:textId="60EA2111" w:rsidR="001228A1" w:rsidRPr="00A31D19" w:rsidRDefault="001228A1" w:rsidP="00256CDD">
      <w:pPr>
        <w:pStyle w:val="HIpar"/>
        <w:ind w:firstLine="0"/>
      </w:pPr>
      <w:bookmarkStart w:id="3" w:name="_Hlk14874158"/>
      <w:r w:rsidRPr="00A31D19">
        <w:t xml:space="preserve">where </w:t>
      </w:r>
      <w:r w:rsidRPr="00A31D19">
        <w:rPr>
          <w:i/>
        </w:rPr>
        <w:t>q</w:t>
      </w:r>
      <w:r w:rsidRPr="00A31D19">
        <w:rPr>
          <w:vertAlign w:val="subscript"/>
        </w:rPr>
        <w:t>t</w:t>
      </w:r>
      <w:r w:rsidRPr="00A31D19">
        <w:t xml:space="preserve"> </w:t>
      </w:r>
      <w:r w:rsidR="002771E9">
        <w:t xml:space="preserve">/ </w:t>
      </w:r>
      <w:r w:rsidRPr="00A31D19">
        <w:t>mg</w:t>
      </w:r>
      <w:r w:rsidR="002771E9">
        <w:t xml:space="preserve"> </w:t>
      </w:r>
      <w:r w:rsidRPr="00A31D19">
        <w:t>g</w:t>
      </w:r>
      <w:r w:rsidR="002771E9" w:rsidRPr="002771E9">
        <w:rPr>
          <w:vertAlign w:val="superscript"/>
        </w:rPr>
        <w:t>-1</w:t>
      </w:r>
      <w:r w:rsidRPr="00A31D19">
        <w:t xml:space="preserve"> is the sorbed amount per mass of the sorbent at time (</w:t>
      </w:r>
      <w:r w:rsidRPr="00A31D19">
        <w:rPr>
          <w:i/>
        </w:rPr>
        <w:t>t</w:t>
      </w:r>
      <w:r w:rsidRPr="00A31D19">
        <w:t xml:space="preserve">), </w:t>
      </w:r>
      <w:proofErr w:type="spellStart"/>
      <w:r w:rsidRPr="00A31D19">
        <w:rPr>
          <w:i/>
        </w:rPr>
        <w:t>q</w:t>
      </w:r>
      <w:r w:rsidRPr="00A31D19">
        <w:rPr>
          <w:vertAlign w:val="subscript"/>
        </w:rPr>
        <w:t>e,cal</w:t>
      </w:r>
      <w:proofErr w:type="spellEnd"/>
      <w:r w:rsidRPr="00A31D19">
        <w:rPr>
          <w:vertAlign w:val="subscript"/>
        </w:rPr>
        <w:t xml:space="preserve"> </w:t>
      </w:r>
      <w:r w:rsidR="002771E9">
        <w:t xml:space="preserve">/ </w:t>
      </w:r>
      <w:r w:rsidRPr="00A31D19">
        <w:t>mg</w:t>
      </w:r>
      <w:r w:rsidR="00FE0D65">
        <w:t xml:space="preserve"> </w:t>
      </w:r>
      <w:r w:rsidRPr="00A31D19">
        <w:t>g</w:t>
      </w:r>
      <w:r w:rsidR="00FE0D65" w:rsidRPr="00FE0D65">
        <w:rPr>
          <w:vertAlign w:val="superscript"/>
        </w:rPr>
        <w:t>-1</w:t>
      </w:r>
      <w:r w:rsidRPr="00A31D19">
        <w:t xml:space="preserve"> is the sorbed amount per mass of the sorbent at equilibrium (equilibrium sorption capacity of the sorbent), </w:t>
      </w:r>
      <w:r w:rsidRPr="00A31D19">
        <w:rPr>
          <w:i/>
        </w:rPr>
        <w:t>k</w:t>
      </w:r>
      <w:r w:rsidRPr="00A31D19">
        <w:rPr>
          <w:vertAlign w:val="subscript"/>
        </w:rPr>
        <w:t>1</w:t>
      </w:r>
      <w:r w:rsidR="00FE0D65">
        <w:t> </w:t>
      </w:r>
      <w:r w:rsidR="002771E9">
        <w:t>/</w:t>
      </w:r>
      <w:r w:rsidR="00FE0D65">
        <w:t> </w:t>
      </w:r>
      <w:r w:rsidRPr="00A31D19">
        <w:t>min</w:t>
      </w:r>
      <w:r w:rsidR="002771E9" w:rsidRPr="002771E9">
        <w:rPr>
          <w:vertAlign w:val="superscript"/>
        </w:rPr>
        <w:t>-1</w:t>
      </w:r>
      <w:r w:rsidRPr="00A31D19">
        <w:t xml:space="preserve"> is the pseudo-first-order adsorption rate constant, </w:t>
      </w:r>
      <w:r w:rsidRPr="00A31D19">
        <w:rPr>
          <w:i/>
        </w:rPr>
        <w:t>k</w:t>
      </w:r>
      <w:r w:rsidRPr="00A31D19">
        <w:rPr>
          <w:vertAlign w:val="subscript"/>
        </w:rPr>
        <w:t>2</w:t>
      </w:r>
      <w:r w:rsidR="00FE0D65">
        <w:rPr>
          <w:vertAlign w:val="subscript"/>
        </w:rPr>
        <w:t> </w:t>
      </w:r>
      <w:r w:rsidR="002771E9">
        <w:t xml:space="preserve">/ </w:t>
      </w:r>
      <w:r w:rsidRPr="00A31D19">
        <w:t>g</w:t>
      </w:r>
      <w:r w:rsidR="002771E9">
        <w:t xml:space="preserve"> </w:t>
      </w:r>
      <w:r w:rsidRPr="00A31D19">
        <w:t>mg</w:t>
      </w:r>
      <w:bookmarkStart w:id="4" w:name="_Hlk14947125"/>
      <w:r w:rsidR="002771E9" w:rsidRPr="002771E9">
        <w:rPr>
          <w:vertAlign w:val="superscript"/>
        </w:rPr>
        <w:t>-1</w:t>
      </w:r>
      <w:r>
        <w:t xml:space="preserve"> </w:t>
      </w:r>
      <w:bookmarkEnd w:id="4"/>
      <w:r w:rsidRPr="00A31D19">
        <w:t>min</w:t>
      </w:r>
      <w:r w:rsidR="002771E9" w:rsidRPr="002771E9">
        <w:rPr>
          <w:vertAlign w:val="superscript"/>
        </w:rPr>
        <w:t>-1</w:t>
      </w:r>
      <w:r w:rsidRPr="00A31D19">
        <w:t xml:space="preserve"> is the rate constant of the second order sorption, </w:t>
      </w:r>
      <w:r w:rsidRPr="00A31D19">
        <w:rPr>
          <w:i/>
        </w:rPr>
        <w:t>k</w:t>
      </w:r>
      <w:r w:rsidRPr="00A31D19">
        <w:rPr>
          <w:vertAlign w:val="subscript"/>
        </w:rPr>
        <w:t>c</w:t>
      </w:r>
      <w:ins w:id="5" w:author="Miloš Kostić" w:date="2019-07-25T15:19:00Z">
        <w:r w:rsidR="008F66EF">
          <w:rPr>
            <w:vertAlign w:val="subscript"/>
          </w:rPr>
          <w:t xml:space="preserve"> </w:t>
        </w:r>
        <w:r w:rsidR="008F66EF" w:rsidRPr="008F66EF">
          <w:rPr>
            <w:rPrChange w:id="6" w:author="Miloš Kostić" w:date="2019-07-25T15:20:00Z">
              <w:rPr>
                <w:vertAlign w:val="subscript"/>
              </w:rPr>
            </w:rPrChange>
          </w:rPr>
          <w:t>/</w:t>
        </w:r>
      </w:ins>
      <w:r w:rsidRPr="00A31D19">
        <w:t xml:space="preserve"> </w:t>
      </w:r>
      <w:ins w:id="7" w:author="Miloš Kostić" w:date="2019-07-25T15:20:00Z">
        <w:r w:rsidR="008F66EF" w:rsidRPr="00A31D19">
          <w:t>dm</w:t>
        </w:r>
        <w:r w:rsidR="008F66EF" w:rsidRPr="00A31D19">
          <w:rPr>
            <w:vertAlign w:val="superscript"/>
          </w:rPr>
          <w:t>3</w:t>
        </w:r>
        <w:r w:rsidR="008F66EF">
          <w:t xml:space="preserve"> </w:t>
        </w:r>
        <w:r w:rsidR="008F66EF" w:rsidRPr="00A31D19">
          <w:t>g</w:t>
        </w:r>
        <w:r w:rsidR="008F66EF" w:rsidRPr="002771E9">
          <w:rPr>
            <w:vertAlign w:val="superscript"/>
          </w:rPr>
          <w:t>-1</w:t>
        </w:r>
        <w:r w:rsidR="008F66EF">
          <w:t xml:space="preserve"> </w:t>
        </w:r>
        <w:r w:rsidR="008F66EF" w:rsidRPr="00A31D19">
          <w:t>min</w:t>
        </w:r>
        <w:r w:rsidR="008F66EF" w:rsidRPr="008F66EF">
          <w:rPr>
            <w:vertAlign w:val="superscript"/>
          </w:rPr>
          <w:t>-1</w:t>
        </w:r>
        <w:r w:rsidR="008F66EF">
          <w:t xml:space="preserve"> </w:t>
        </w:r>
      </w:ins>
      <w:r w:rsidRPr="008F66EF">
        <w:t>is</w:t>
      </w:r>
      <w:r w:rsidRPr="00A31D19">
        <w:t xml:space="preserve"> the specific rate constant of the </w:t>
      </w:r>
      <w:proofErr w:type="spellStart"/>
      <w:r w:rsidRPr="00A31D19">
        <w:t>Chrastil’s</w:t>
      </w:r>
      <w:proofErr w:type="spellEnd"/>
      <w:r w:rsidRPr="00A31D19">
        <w:t xml:space="preserve"> model</w:t>
      </w:r>
      <w:del w:id="8" w:author="Miloš Kostić" w:date="2019-07-25T15:20:00Z">
        <w:r w:rsidRPr="00A31D19" w:rsidDel="008F66EF">
          <w:delText xml:space="preserve"> (dm</w:delText>
        </w:r>
        <w:r w:rsidRPr="00A31D19" w:rsidDel="008F66EF">
          <w:rPr>
            <w:vertAlign w:val="superscript"/>
          </w:rPr>
          <w:delText>3</w:delText>
        </w:r>
        <w:r w:rsidR="002771E9" w:rsidDel="008F66EF">
          <w:delText xml:space="preserve"> </w:delText>
        </w:r>
        <w:r w:rsidRPr="00A31D19" w:rsidDel="008F66EF">
          <w:delText>g</w:delText>
        </w:r>
        <w:r w:rsidR="002771E9" w:rsidRPr="002771E9" w:rsidDel="008F66EF">
          <w:rPr>
            <w:vertAlign w:val="superscript"/>
          </w:rPr>
          <w:delText>-1</w:delText>
        </w:r>
        <w:r w:rsidR="002771E9" w:rsidDel="008F66EF">
          <w:delText xml:space="preserve"> </w:delText>
        </w:r>
        <w:r w:rsidRPr="00A31D19" w:rsidDel="008F66EF">
          <w:delText>min</w:delText>
        </w:r>
        <w:r w:rsidR="002771E9" w:rsidRPr="002771E9" w:rsidDel="008F66EF">
          <w:rPr>
            <w:vertAlign w:val="superscript"/>
          </w:rPr>
          <w:delText>-1</w:delText>
        </w:r>
        <w:r w:rsidRPr="00A31D19" w:rsidDel="008F66EF">
          <w:delText>)</w:delText>
        </w:r>
      </w:del>
      <w:r w:rsidRPr="00A31D19">
        <w:t xml:space="preserve">, which depends on the diffusion coefficient and the sorption capacity of the sorbent, </w:t>
      </w:r>
      <w:r w:rsidRPr="00A31D19">
        <w:rPr>
          <w:i/>
        </w:rPr>
        <w:t>A</w:t>
      </w:r>
      <w:r w:rsidRPr="00A31D19">
        <w:rPr>
          <w:vertAlign w:val="subscript"/>
        </w:rPr>
        <w:t>0</w:t>
      </w:r>
      <w:ins w:id="9" w:author="Miloš Kostić" w:date="2019-07-25T15:21:00Z">
        <w:r w:rsidR="008F66EF">
          <w:rPr>
            <w:vertAlign w:val="subscript"/>
          </w:rPr>
          <w:t xml:space="preserve"> </w:t>
        </w:r>
        <w:r w:rsidR="008F66EF">
          <w:t xml:space="preserve">/ </w:t>
        </w:r>
        <w:r w:rsidR="008F66EF" w:rsidRPr="00A31D19">
          <w:t>g</w:t>
        </w:r>
        <w:r w:rsidR="008F66EF">
          <w:t xml:space="preserve"> </w:t>
        </w:r>
        <w:r w:rsidR="008F66EF" w:rsidRPr="00A31D19">
          <w:t>dm</w:t>
        </w:r>
        <w:r w:rsidR="008F66EF">
          <w:rPr>
            <w:vertAlign w:val="superscript"/>
          </w:rPr>
          <w:t>-3</w:t>
        </w:r>
      </w:ins>
      <w:r w:rsidRPr="00A31D19">
        <w:t xml:space="preserve"> is the dose of the sorbent </w:t>
      </w:r>
      <w:del w:id="10" w:author="Miloš Kostić" w:date="2019-07-25T15:21:00Z">
        <w:r w:rsidRPr="00A31D19" w:rsidDel="008F66EF">
          <w:delText>(g</w:delText>
        </w:r>
        <w:r w:rsidR="002771E9" w:rsidDel="008F66EF">
          <w:delText xml:space="preserve"> </w:delText>
        </w:r>
        <w:r w:rsidRPr="00A31D19" w:rsidDel="008F66EF">
          <w:delText>dm</w:delText>
        </w:r>
        <w:r w:rsidR="002771E9" w:rsidDel="008F66EF">
          <w:rPr>
            <w:vertAlign w:val="superscript"/>
          </w:rPr>
          <w:delText>-3</w:delText>
        </w:r>
        <w:r w:rsidRPr="00A31D19" w:rsidDel="008F66EF">
          <w:delText xml:space="preserve">) </w:delText>
        </w:r>
      </w:del>
      <w:r w:rsidRPr="00A31D19">
        <w:t xml:space="preserve">and </w:t>
      </w:r>
      <w:r w:rsidRPr="00A31D19">
        <w:rPr>
          <w:i/>
        </w:rPr>
        <w:t>n</w:t>
      </w:r>
      <w:r w:rsidRPr="00A31D19">
        <w:t xml:space="preserve"> is the heterogeneous structural diffusion resistance constant, which is in the range from 0 to 1. When the diffusion resistance is small, </w:t>
      </w:r>
      <w:r w:rsidRPr="00A31D19">
        <w:rPr>
          <w:i/>
        </w:rPr>
        <w:t>n</w:t>
      </w:r>
      <w:r w:rsidRPr="00A31D19">
        <w:t xml:space="preserve"> tends to 1 and the reaction is of the first order. If the system is strongly limited by diffusion resistance, </w:t>
      </w:r>
      <w:r w:rsidRPr="00A31D19">
        <w:rPr>
          <w:i/>
        </w:rPr>
        <w:t>n</w:t>
      </w:r>
      <w:r w:rsidRPr="00A31D19">
        <w:t xml:space="preserve"> is small. In addition, when </w:t>
      </w:r>
      <w:r w:rsidRPr="00A31D19">
        <w:rPr>
          <w:i/>
        </w:rPr>
        <w:t xml:space="preserve">n </w:t>
      </w:r>
      <w:r w:rsidRPr="00A31D19">
        <w:t>&gt; 1, a consecutive reaction order may be expected</w:t>
      </w:r>
      <w:r w:rsidRPr="00A31D19">
        <w:fldChar w:fldCharType="begin" w:fldLock="1"/>
      </w:r>
      <w:r w:rsidRPr="00A31D19">
        <w:instrText>ADDIN CSL_CITATION { "citationItems" : [ { "id" : "ITEM-1", "itemData" : { "DOI" : "10.1016/0020-711X(88)90163-2", "ISSN" : "0020711X", "PMID" : "2846380", "abstract" : "1. 1.The enzymic product formation curves for several enzymes have been studied. 2. 2. The product formation kinetics was related to the initial velocity kinetics and to the diffusion rate limited kinetics. 3. 3. The time curves revealed new constants characterizing structural and bincling properties of the enzymic systems which are not revealed from initial velocities. 4. 4. The influence of selected inhibitors on the time curves has been studied. 5. 5. The time curves revealed the specific substrate-receptor binding which was not revealed from initial velocities. 6. 6. The product formation kinetics of acid phosphatase, \u03b2-amylase and NADPH2 cytochrome-c reductase in the absence and in the presence of inhibitors, mercuric acetate and o-iodosobenzoate is described. 7. 7. The time curves revealed the bincling of cytochrome-c to the specific natural protein receptors. 8. 8. The activation energies of acid phosphatase and \u03b2-amylase were determined from the time curves. \u00a9 1988.", "author" : [ { "dropping-particle" : "", "family" : "Chrastil", "given" : "Joseph", "non-dropping-particle" : "", "parse-names" : false, "suffix" : "" } ], "container-title" : "International Journal of Biochemistry", "id" : "ITEM-1", "issue" : "7", "issued" : { "date-parts" : [ [ "1988" ] ] }, "page" : "683-693", "title" : "Enzymic product formation curves with the normal or diffusion limited reaction mechanism and in the presence of substrate receptors", "type" : "article-journal", "volume" : "20" }, "uris" : [ "http://www.mendeley.com/documents/?uuid=6a9bbed9-89cb-4eb4-8224-09a05421a4f1" ] } ], "mendeley" : { "formattedCitation" : "[35]", "plainTextFormattedCitation" : "[35]", "previouslyFormattedCitation" : "[35]" }, "properties" : {  }, "schema" : "https://github.com/citation-style-language/schema/raw/master/csl-citation.json" }</w:instrText>
      </w:r>
      <w:r w:rsidRPr="00A31D19">
        <w:fldChar w:fldCharType="end"/>
      </w:r>
      <w:r w:rsidRPr="00A31D19">
        <w:t xml:space="preserve">. </w:t>
      </w:r>
      <w:bookmarkEnd w:id="3"/>
    </w:p>
    <w:p w14:paraId="4989AD69" w14:textId="77777777" w:rsidR="001228A1" w:rsidRPr="00390E80" w:rsidRDefault="001228A1" w:rsidP="00256CDD">
      <w:pPr>
        <w:pStyle w:val="HIpar"/>
      </w:pPr>
      <w:r w:rsidRPr="00A31D19">
        <w:t xml:space="preserve">In order to assess the sorption capacity and distribution of 2,4-D molecules between the liquid and solid phases, the collected experimental sorption data at equilibrium were applied employing several isotherm models, such as: Langmuir </w:t>
      </w:r>
      <w:r w:rsidRPr="00A31D19">
        <w:lastRenderedPageBreak/>
        <w:t>[2</w:t>
      </w:r>
      <w:r>
        <w:t>5</w:t>
      </w:r>
      <w:r w:rsidRPr="00A31D19">
        <w:t>]</w:t>
      </w:r>
      <w:r w:rsidRPr="00A31D19">
        <w:fldChar w:fldCharType="begin" w:fldLock="1"/>
      </w:r>
      <w:r w:rsidRPr="00A31D19">
        <w:instrText>ADDIN CSL_CITATION { "citationItems" : [ { "id" : "ITEM-1", "itemData" : { "DOI" : "10.1016/S0927-7757(03)00059-1", "ISBN" : "0927-7757", "ISSN" : "09277757", "PMID" : "184048200023", "abstract" : "The differences between the sets of values for the monolayer capacity and the energy constant obtained by sorption data regressions using two related multilayer sorption isotherms, the two-parameter BET (Brunauer-Emmett-Teller) and the three-parameter GAB (Guggenheim-Andersen-de Boer) isotherms, are analysed. Experimentally, it is found that the GAB monolayer value is always higher than the BET value and the GAB energy constant results always lower than the BET constant. Mathematical and physical reasons are given which explain these differences. The third GAB parameter determines the greater versatility of the GAB equation, which has a quite larger range of applicability than the BET isotherm. It is shown that in terms of the three GAB constants, the two BET parameters are qualitatively and quantitatively reproduced as well as their dependence on the regression interval used in the BET regression, justifying in this way the above-mentioned inequalities. The typical upswing in the BET plots after a (pseudo) linear range at lower activities of the sorbate is also explained. All these findings are exemplified using experimental sorption data of several systems of very distinct chemical nature. A complete regression procedure for sorption data in terms of the GAB isotherm is advanced. ?? 2003 Elsevier Science B.V. All rights reserved.", "author" : [ { "dropping-particle" : "", "family" : "Timmermann", "given" : "Ernesto O.", "non-dropping-particle" : "", "parse-names" : false, "suffix" : "" } ], "container-title" : "Colloids and Surfaces A: Physicochemical and Engineering Aspects", "id" : "ITEM-1", "issue" : "1-3", "issued" : { "date-parts" : [ [ "2003" ] ] }, "page" : "235-260", "title" : "Multilayer sorption parameters: BET or GAB values?", "type" : "article-journal", "volume" : "220" }, "uris" : [ "http://www.mendeley.com/documents/?uuid=4f3e889d-c861-4bd2-b819-ce0b5cee62fa" ] } ], "mendeley" : { "formattedCitation" : "[36]", "plainTextFormattedCitation" : "[36]", "previouslyFormattedCitation" : "[36]" }, "properties" : {  }, "schema" : "https://github.com/citation-style-language/schema/raw/master/csl-citation.json" }</w:instrText>
      </w:r>
      <w:r w:rsidRPr="00A31D19">
        <w:fldChar w:fldCharType="end"/>
      </w:r>
      <w:r w:rsidRPr="00A31D19">
        <w:t>, Freundlich [2</w:t>
      </w:r>
      <w:r>
        <w:t>6</w:t>
      </w:r>
      <w:r w:rsidRPr="00A31D19">
        <w:t>]</w:t>
      </w:r>
      <w:r w:rsidRPr="00A31D19">
        <w:fldChar w:fldCharType="begin" w:fldLock="1"/>
      </w:r>
      <w:r w:rsidRPr="00A31D19">
        <w:instrText>ADDIN CSL_CITATION { "citationItems" : [ { "id" : "ITEM-1", "itemData" : { "DOI" : "10.1039/c2ce06677g", "ISBN" : "1466-8033", "ISSN" : "1466-8033", "abstract" : "This work presents a one-pot template-free synthesis, detailed characterization, growth mechanism and application of well-defined uniform monodisperse (BiO)(2)CO3 hierarchical hollow microspheres self-assembled with single-crystalline nanosheets. The synthesis was conducted by hydrothermal treatment of bismuth citrate and sodium carbonate in water. Time-dependent evolutions of phase structure, composition, and morphology were investigated systematically and revealed that the growth mechanism of such novel structures involved a unique multistep pathway. First, near amorphous particles were produced through reaction, nucleation, crystallization, and aggregation processes. Then, stacked embryos of intermediate (BiO)(4)CO3(OH)(2) microspheres with attached particles were produced due to dissolution and recrystallization. Subsequently, stacked uniform solid microspheres with small particles attached on edges were generated by the consumption of particles through Ostwald ripening. The stacked microspheres further grew to form monodisperse hierarchical microspheres with a hole in the center, like flower buds. Finally, uniform monodisperse (BiO)(2)CO3 hierarchical hollow microspheres were produced through layers splitting. The aggregation of the self-assembled nanosheets contributed to the formation of 3D hierarchical architecture containing mesopores, which is favorable for efficient reactants transport and photo-energy harvesting. Furthermore, the band gap structure of (BiO)(2)CO3 was revealed by the experimental method combined with density functional theoretical calculation. As expected, the novel (BiO)(2)CO3 hierarchical hollow microspheres exhibited enhanced photocatalytic activity due to the special hierarchical morphology, exceeding that of (BiO)(2)CO3 particles and commercial P25. The as-prepared uniform (BiO)(2)CO3 microspheres with well-defined hierarchical hollow structures are also ideal candidates for investigating their architecture-dependent performances in other areas, such as solar energy conversion, catalysis, electronics and so on.", "author" : [ { "dropping-particle" : "", "family" : "Dong", "given" : "Fan", "non-dropping-particle" : "", "parse-names" : false, "suffix" : "" }, { "dropping-particle" : "", "family" : "Zheng", "given" : "Anmin", "non-dropping-particle" : "", "parse-names" : false, "suffix" : "" }, { "dropping-particle" : "", "family" : "Sun", "given" : "Yanjuan", "non-dropping-particle" : "", "parse-names" : false, "suffix" : "" }, { "dropping-particle" : "", "family" : "Fu", "given" : "Min", "non-dropping-particle" : "", "parse-names" : false, "suffix" : "" }, { "dropping-particle" : "", "family" : "Jiang", "given" : "Boqiong", "non-dropping-particle" : "", "parse-names" : false, "suffix" : "" }, { "dropping-particle" : "", "family" : "Ho", "given" : "Wing-Kei", "non-dropping-particle" : "", "parse-names" : false, "suffix" : "" }, { "dropping-particle" : "", "family" : "Lee", "given" : "S. C.", "non-dropping-particle" : "", "parse-names" : false, "suffix" : "" }, { "dropping-particle" : "", "family" : "Wu", "given" : "Zhongbiao", "non-dropping-particle" : "", "parse-names" : false, "suffix" : "" } ], "container-title" : "CrystEngComm", "id" : "ITEM-1", "issue" : "10", "issued" : { "date-parts" : [ [ "2012" ] ] }, "page" : "3534", "title" : "One-pot template-free synthesis, growth mechanism and enhanced photocatalytic activity of monodisperse (BiO)2CO3 hierarchical hollow microspheres self-assembled with single-crystalline nanosheets", "type" : "article-journal", "volume" : "14" }, "uris" : [ "http://www.mendeley.com/documents/?uuid=b3ad95cf-9c55-4d4e-b520-9000992da17c" ] } ], "mendeley" : { "formattedCitation" : "[37]", "plainTextFormattedCitation" : "[37]", "previouslyFormattedCitation" : "[37]" }, "properties" : {  }, "schema" : "https://github.com/citation-style-language/schema/raw/master/csl-citation.json" }</w:instrText>
      </w:r>
      <w:r w:rsidRPr="00A31D19">
        <w:fldChar w:fldCharType="end"/>
      </w:r>
      <w:r w:rsidRPr="00A31D19">
        <w:t>, Sips [2</w:t>
      </w:r>
      <w:r>
        <w:t>7</w:t>
      </w:r>
      <w:r w:rsidRPr="00A31D19">
        <w:t>] and</w:t>
      </w:r>
      <w:r w:rsidRPr="00A31D19">
        <w:fldChar w:fldCharType="begin" w:fldLock="1"/>
      </w:r>
      <w:r w:rsidRPr="00A31D19">
        <w:instrText>ADDIN CSL_CITATION { "citationItems" : [ { "id" : "ITEM-1", "itemData" : { "DOI" : "10.1063/1.1746922", "author" : [ { "dropping-particle" : "", "family" : "Sips", "given" : "Robert", "non-dropping-particle" : "", "parse-names" : false, "suffix" : "" } ], "id" : "ITEM-1", "issued" : { "date-parts" : [ [ "1948" ] ] }, "title" : "On the Structure of a Catalyst Surface", "type" : "article-journal", "volume" : "490" }, "uris" : [ "http://www.mendeley.com/documents/?uuid=e747e6bb-31fb-460e-afc1-fca333ad14f3" ] } ], "mendeley" : { "formattedCitation" : "[38]", "plainTextFormattedCitation" : "[38]", "previouslyFormattedCitation" : "[38]" }, "properties" : {  }, "schema" : "https://github.com/citation-style-language/schema/raw/master/csl-citation.json" }</w:instrText>
      </w:r>
      <w:r w:rsidRPr="00A31D19">
        <w:fldChar w:fldCharType="end"/>
      </w:r>
      <w:r w:rsidRPr="00A31D19">
        <w:t xml:space="preserve"> </w:t>
      </w:r>
      <w:proofErr w:type="spellStart"/>
      <w:r w:rsidRPr="00A31D19">
        <w:t>Brouers</w:t>
      </w:r>
      <w:proofErr w:type="spellEnd"/>
      <w:r w:rsidRPr="00A31D19">
        <w:t>–</w:t>
      </w:r>
      <w:proofErr w:type="spellStart"/>
      <w:r w:rsidRPr="00A31D19">
        <w:t>Sotolongo</w:t>
      </w:r>
      <w:proofErr w:type="spellEnd"/>
      <w:r>
        <w:t xml:space="preserve"> </w:t>
      </w:r>
      <w:r w:rsidRPr="00A31D19">
        <w:t>[2</w:t>
      </w:r>
      <w:r>
        <w:t>8</w:t>
      </w:r>
      <w:r w:rsidRPr="00A31D19">
        <w:t>]</w:t>
      </w:r>
      <w:r w:rsidRPr="00A31D19">
        <w:fldChar w:fldCharType="begin" w:fldLock="1"/>
      </w:r>
      <w:r w:rsidRPr="00A31D19">
        <w:instrText>ADDIN CSL_CITATION { "citationItems" : [ { "id" : "ITEM-1", "itemData" : { "DOI" : "10.1016/j.physa.2004.10.032", "ISBN" : "0378-4371", "ISSN" : "03784371", "abstract" : "We show that for adsorption on heterogeneous and microporous surfaces, the Freundlich isotherm power-law exponent ?? is directly related to the Levy tail index of the distribution of the Langmuir parameter b and to the expected value and the variance of the adsorption energy distribution. This allows us to view adsorption at low pressure in these systems as a rare event dominated phenomena. Based on this discussion, a generalized isotherm formulation is proposed and applied to the interpretation of recent data on activated carbons. ?? 2004 Elsevier B.V. All rights reserved.", "author" : [ { "dropping-particle" : "", "family" : "Brouers", "given" : "F.", "non-dropping-particle" : "", "parse-names" : false, "suffix" : "" }, { "dropping-particle" : "", "family" : "Sotolongo", "given" : "O.", "non-dropping-particle" : "", "parse-names" : false, "suffix" : "" }, { "dropping-particle" : "", "family" : "Marquez", "given" : "F.", "non-dropping-particle" : "", "parse-names" : false, "suffix" : "" }, { "dropping-particle" : "", "family" : "Pirard", "given" : "J. P.", "non-dropping-particle" : "", "parse-names" : false, "suffix" : "" } ], "container-title" : "Physica A: Statistical Mechanics and its Applications", "id" : "ITEM-1", "issue" : "1-2", "issued" : { "date-parts" : [ [ "2005" ] ] }, "page" : "271-282", "title" : "Microporous and heterogeneous surface adsorption isotherms arising from Levy distributions", "type" : "article-journal", "volume" : "349" }, "uris" : [ "http://www.mendeley.com/documents/?uuid=7dd5c1c8-194e-4051-9450-009c5b6f513e" ] } ], "mendeley" : { "formattedCitation" : "[41]", "plainTextFormattedCitation" : "[41]", "previouslyFormattedCitation" : "[41]" }, "properties" : {  }, "schema" : "https://github.com/citation-style-language/schema/raw/master/csl-citation.json" }</w:instrText>
      </w:r>
      <w:r w:rsidRPr="00A31D19">
        <w:fldChar w:fldCharType="end"/>
      </w:r>
      <w:r w:rsidRPr="00A31D19">
        <w:t xml:space="preserve">. The non-linear forms of the Langmuir (Eq. </w:t>
      </w:r>
      <w:r>
        <w:t>7</w:t>
      </w:r>
      <w:r w:rsidRPr="00A31D19">
        <w:t xml:space="preserve">), Freundlich (Eq. </w:t>
      </w:r>
      <w:r>
        <w:t>8</w:t>
      </w:r>
      <w:r w:rsidRPr="00A31D19">
        <w:t xml:space="preserve">), Sips (Eq. </w:t>
      </w:r>
      <w:r>
        <w:t>9</w:t>
      </w:r>
      <w:r w:rsidRPr="00A31D19">
        <w:t xml:space="preserve">) and </w:t>
      </w:r>
      <w:proofErr w:type="spellStart"/>
      <w:r w:rsidRPr="00390E80">
        <w:t>Brouers</w:t>
      </w:r>
      <w:proofErr w:type="spellEnd"/>
      <w:r w:rsidRPr="00390E80">
        <w:t>–</w:t>
      </w:r>
      <w:proofErr w:type="spellStart"/>
      <w:r w:rsidRPr="00390E80">
        <w:t>Sotolongo</w:t>
      </w:r>
      <w:proofErr w:type="spellEnd"/>
      <w:r w:rsidRPr="00390E80">
        <w:t xml:space="preserve"> (Eq. 10) models are represented below:</w:t>
      </w:r>
    </w:p>
    <w:p w14:paraId="41CE6BE9" w14:textId="06382C02" w:rsidR="001228A1" w:rsidRPr="00390E80" w:rsidRDefault="00147705" w:rsidP="00256CDD">
      <w:pPr>
        <w:pStyle w:val="HIJed"/>
        <w:rPr>
          <w:rFonts w:cs="Calibri"/>
        </w:rPr>
      </w:pPr>
      <w:r w:rsidRPr="00147705">
        <w:rPr>
          <w:rFonts w:eastAsiaTheme="minorEastAsia"/>
          <w:position w:val="-28"/>
        </w:rPr>
        <w:object w:dxaOrig="1140" w:dyaOrig="639" w14:anchorId="06D7131F">
          <v:shape id="_x0000_i1030" type="#_x0000_t75" style="width:55.5pt;height:34.5pt" o:ole="">
            <v:imagedata r:id="rId19" o:title=""/>
          </v:shape>
          <o:OLEObject Type="Embed" ProgID="Equation.DSMT4" ShapeID="_x0000_i1030" DrawAspect="Content" ObjectID="_1625577216" r:id="rId20"/>
        </w:object>
      </w:r>
      <w:r w:rsidR="001228A1" w:rsidRPr="00390E80">
        <w:rPr>
          <w:rFonts w:cs="Calibri"/>
        </w:rPr>
        <w:tab/>
        <w:t>(7)</w:t>
      </w:r>
    </w:p>
    <w:p w14:paraId="270EB086" w14:textId="1D5B004E" w:rsidR="001228A1" w:rsidRPr="00390E80" w:rsidRDefault="00256CDD" w:rsidP="00147705">
      <w:pPr>
        <w:pStyle w:val="HIJed"/>
        <w:rPr>
          <w:rFonts w:cs="Calibri"/>
        </w:rPr>
      </w:pPr>
      <w:r w:rsidRPr="00390E80">
        <w:rPr>
          <w:rFonts w:eastAsiaTheme="minorEastAsia"/>
        </w:rPr>
        <w:object w:dxaOrig="980" w:dyaOrig="540" w14:anchorId="04053EC4">
          <v:shape id="_x0000_i1031" type="#_x0000_t75" style="width:53.25pt;height:27.75pt" o:ole="">
            <v:imagedata r:id="rId21" o:title=""/>
          </v:shape>
          <o:OLEObject Type="Embed" ProgID="Equation.DSMT4" ShapeID="_x0000_i1031" DrawAspect="Content" ObjectID="_1625577217" r:id="rId22"/>
        </w:object>
      </w:r>
      <w:r w:rsidR="001228A1" w:rsidRPr="00390E80">
        <w:rPr>
          <w:rFonts w:cs="Calibri"/>
        </w:rPr>
        <w:tab/>
        <w:t>(8)</w:t>
      </w:r>
    </w:p>
    <w:p w14:paraId="7996C736" w14:textId="4BA3D7B2" w:rsidR="001228A1" w:rsidRPr="00390E80" w:rsidRDefault="00147705" w:rsidP="00147705">
      <w:pPr>
        <w:pStyle w:val="HIJed"/>
        <w:rPr>
          <w:rFonts w:cs="Calibri"/>
        </w:rPr>
      </w:pPr>
      <w:r w:rsidRPr="00147705">
        <w:rPr>
          <w:rFonts w:eastAsiaTheme="minorEastAsia"/>
          <w:position w:val="-28"/>
        </w:rPr>
        <w:object w:dxaOrig="1260" w:dyaOrig="660" w14:anchorId="5845A903">
          <v:shape id="_x0000_i1032" type="#_x0000_t75" style="width:60.75pt;height:40.5pt" o:ole="">
            <v:imagedata r:id="rId23" o:title=""/>
          </v:shape>
          <o:OLEObject Type="Embed" ProgID="Equation.DSMT4" ShapeID="_x0000_i1032" DrawAspect="Content" ObjectID="_1625577218" r:id="rId24"/>
        </w:object>
      </w:r>
      <w:r w:rsidR="001228A1" w:rsidRPr="00390E80">
        <w:rPr>
          <w:rFonts w:cs="Calibri"/>
        </w:rPr>
        <w:tab/>
        <w:t>(9)</w:t>
      </w:r>
    </w:p>
    <w:p w14:paraId="28656E36" w14:textId="4EA0AB08" w:rsidR="001228A1" w:rsidRPr="00390E80" w:rsidRDefault="00147705" w:rsidP="00147705">
      <w:pPr>
        <w:pStyle w:val="HIJed"/>
        <w:rPr>
          <w:rFonts w:cs="Calibri"/>
        </w:rPr>
      </w:pPr>
      <w:r w:rsidRPr="00147705">
        <w:rPr>
          <w:rFonts w:eastAsiaTheme="minorEastAsia"/>
          <w:position w:val="-10"/>
        </w:rPr>
        <w:object w:dxaOrig="1680" w:dyaOrig="380" w14:anchorId="0371C0B2">
          <v:shape id="_x0000_i1033" type="#_x0000_t75" style="width:81.75pt;height:20.25pt" o:ole="">
            <v:imagedata r:id="rId25" o:title=""/>
          </v:shape>
          <o:OLEObject Type="Embed" ProgID="Equation.DSMT4" ShapeID="_x0000_i1033" DrawAspect="Content" ObjectID="_1625577219" r:id="rId26"/>
        </w:object>
      </w:r>
      <w:r w:rsidR="001228A1" w:rsidRPr="00390E80">
        <w:rPr>
          <w:rFonts w:cs="Calibri"/>
        </w:rPr>
        <w:tab/>
        <w:t>(10)</w:t>
      </w:r>
    </w:p>
    <w:p w14:paraId="5641D061" w14:textId="5225FEA4" w:rsidR="001228A1" w:rsidRPr="00A31D19" w:rsidRDefault="001228A1" w:rsidP="00147705">
      <w:pPr>
        <w:pStyle w:val="HIpar"/>
        <w:ind w:firstLine="0"/>
      </w:pPr>
      <w:bookmarkStart w:id="11" w:name="_Hlk14874190"/>
      <w:r w:rsidRPr="00390E80">
        <w:t xml:space="preserve">where </w:t>
      </w:r>
      <w:proofErr w:type="spellStart"/>
      <w:r w:rsidRPr="00390E80">
        <w:rPr>
          <w:i/>
        </w:rPr>
        <w:t>q</w:t>
      </w:r>
      <w:r w:rsidRPr="00390E80">
        <w:rPr>
          <w:vertAlign w:val="subscript"/>
        </w:rPr>
        <w:t>e</w:t>
      </w:r>
      <w:proofErr w:type="spellEnd"/>
      <w:ins w:id="12" w:author="Miloš Kostić" w:date="2019-07-25T15:21:00Z">
        <w:r w:rsidR="008F66EF">
          <w:rPr>
            <w:vertAlign w:val="subscript"/>
          </w:rPr>
          <w:t xml:space="preserve"> </w:t>
        </w:r>
        <w:r w:rsidR="008F66EF">
          <w:t xml:space="preserve">/ </w:t>
        </w:r>
        <w:r w:rsidR="008F66EF" w:rsidRPr="00390E80">
          <w:t>mg</w:t>
        </w:r>
        <w:r w:rsidR="008F66EF">
          <w:t xml:space="preserve"> </w:t>
        </w:r>
        <w:r w:rsidR="008F66EF" w:rsidRPr="00390E80">
          <w:t>g</w:t>
        </w:r>
        <w:r w:rsidR="008F66EF" w:rsidRPr="00FE0D65">
          <w:rPr>
            <w:vertAlign w:val="superscript"/>
          </w:rPr>
          <w:t>-1</w:t>
        </w:r>
      </w:ins>
      <w:ins w:id="13" w:author="Miloš Kostić" w:date="2019-07-25T15:22:00Z">
        <w:r w:rsidR="008F66EF">
          <w:rPr>
            <w:vertAlign w:val="subscript"/>
          </w:rPr>
          <w:t xml:space="preserve"> </w:t>
        </w:r>
      </w:ins>
      <w:del w:id="14" w:author="Miloš Kostić" w:date="2019-07-25T15:22:00Z">
        <w:r w:rsidRPr="00390E80" w:rsidDel="008F66EF">
          <w:rPr>
            <w:vertAlign w:val="subscript"/>
          </w:rPr>
          <w:delText xml:space="preserve"> </w:delText>
        </w:r>
      </w:del>
      <w:r w:rsidRPr="00390E80">
        <w:t>is the equilibrium sorption capacity of the sorbent</w:t>
      </w:r>
      <w:del w:id="15" w:author="Miloš Kostić" w:date="2019-07-25T15:22:00Z">
        <w:r w:rsidRPr="00390E80" w:rsidDel="008F66EF">
          <w:delText xml:space="preserve"> (</w:delText>
        </w:r>
        <w:bookmarkStart w:id="16" w:name="_Hlk14948004"/>
        <w:r w:rsidRPr="00390E80" w:rsidDel="008F66EF">
          <w:delText>mg</w:delText>
        </w:r>
        <w:r w:rsidR="00FE0D65" w:rsidDel="008F66EF">
          <w:delText xml:space="preserve"> </w:delText>
        </w:r>
        <w:r w:rsidRPr="00390E80" w:rsidDel="008F66EF">
          <w:delText>g</w:delText>
        </w:r>
        <w:r w:rsidR="00FE0D65" w:rsidRPr="00FE0D65" w:rsidDel="008F66EF">
          <w:rPr>
            <w:vertAlign w:val="superscript"/>
          </w:rPr>
          <w:delText>-1</w:delText>
        </w:r>
        <w:bookmarkEnd w:id="16"/>
        <w:r w:rsidRPr="00390E80" w:rsidDel="008F66EF">
          <w:delText>)</w:delText>
        </w:r>
      </w:del>
      <w:r w:rsidRPr="00390E80">
        <w:t xml:space="preserve">; </w:t>
      </w:r>
      <w:proofErr w:type="spellStart"/>
      <w:r w:rsidRPr="00390E80">
        <w:rPr>
          <w:i/>
        </w:rPr>
        <w:t>c</w:t>
      </w:r>
      <w:r w:rsidRPr="00390E80">
        <w:rPr>
          <w:vertAlign w:val="subscript"/>
        </w:rPr>
        <w:t>e</w:t>
      </w:r>
      <w:proofErr w:type="spellEnd"/>
      <w:ins w:id="17" w:author="Miloš Kostić" w:date="2019-07-25T15:22:00Z">
        <w:r w:rsidR="008F66EF">
          <w:rPr>
            <w:vertAlign w:val="subscript"/>
          </w:rPr>
          <w:t xml:space="preserve"> </w:t>
        </w:r>
        <w:r w:rsidR="008F66EF">
          <w:t xml:space="preserve">/ </w:t>
        </w:r>
        <w:r w:rsidR="008F66EF" w:rsidRPr="00390E80">
          <w:t>mg</w:t>
        </w:r>
        <w:r w:rsidR="008F66EF">
          <w:t xml:space="preserve"> </w:t>
        </w:r>
        <w:r w:rsidR="008F66EF" w:rsidRPr="00390E80">
          <w:t>dm</w:t>
        </w:r>
        <w:r w:rsidR="008F66EF">
          <w:rPr>
            <w:vertAlign w:val="superscript"/>
          </w:rPr>
          <w:t>-3</w:t>
        </w:r>
      </w:ins>
      <w:r w:rsidRPr="00390E80">
        <w:t xml:space="preserve"> is the concentration </w:t>
      </w:r>
      <w:del w:id="18" w:author="Miloš Kostić" w:date="2019-07-25T15:22:00Z">
        <w:r w:rsidRPr="00390E80" w:rsidDel="008F66EF">
          <w:delText>(mg</w:delText>
        </w:r>
        <w:r w:rsidR="00FE0D65" w:rsidDel="008F66EF">
          <w:delText xml:space="preserve"> </w:delText>
        </w:r>
        <w:r w:rsidRPr="00390E80" w:rsidDel="008F66EF">
          <w:delText>dm</w:delText>
        </w:r>
        <w:r w:rsidR="00FE0D65" w:rsidDel="008F66EF">
          <w:rPr>
            <w:vertAlign w:val="superscript"/>
          </w:rPr>
          <w:delText>-3</w:delText>
        </w:r>
        <w:r w:rsidRPr="00390E80" w:rsidDel="008F66EF">
          <w:delText xml:space="preserve">) </w:delText>
        </w:r>
      </w:del>
      <w:r w:rsidRPr="00390E80">
        <w:t xml:space="preserve">of 2,4-D in the solution at equilibrium; </w:t>
      </w:r>
      <w:proofErr w:type="spellStart"/>
      <w:r w:rsidRPr="00390E80">
        <w:rPr>
          <w:i/>
        </w:rPr>
        <w:t>q</w:t>
      </w:r>
      <w:r w:rsidRPr="00390E80">
        <w:rPr>
          <w:vertAlign w:val="subscript"/>
        </w:rPr>
        <w:t>m</w:t>
      </w:r>
      <w:proofErr w:type="spellEnd"/>
      <w:ins w:id="19" w:author="Miloš Kostić" w:date="2019-07-25T15:23:00Z">
        <w:r w:rsidR="008F66EF">
          <w:rPr>
            <w:vertAlign w:val="subscript"/>
          </w:rPr>
          <w:t xml:space="preserve"> </w:t>
        </w:r>
        <w:r w:rsidR="008F66EF">
          <w:t xml:space="preserve">/ </w:t>
        </w:r>
        <w:r w:rsidR="008F66EF" w:rsidRPr="00390E80">
          <w:t>mg</w:t>
        </w:r>
        <w:r w:rsidR="008F66EF">
          <w:t xml:space="preserve"> </w:t>
        </w:r>
        <w:r w:rsidR="008F66EF" w:rsidRPr="00390E80">
          <w:t>g</w:t>
        </w:r>
        <w:r w:rsidR="008F66EF" w:rsidRPr="00FE0D65">
          <w:rPr>
            <w:vertAlign w:val="superscript"/>
          </w:rPr>
          <w:t>-1</w:t>
        </w:r>
      </w:ins>
      <w:r w:rsidRPr="00390E80">
        <w:t xml:space="preserve"> is the maximum sorption capacity of the sorbent</w:t>
      </w:r>
      <w:del w:id="20" w:author="Miloš Kostić" w:date="2019-07-25T15:23:00Z">
        <w:r w:rsidRPr="00390E80" w:rsidDel="008F66EF">
          <w:delText xml:space="preserve"> (</w:delText>
        </w:r>
        <w:r w:rsidR="00FE0D65" w:rsidRPr="00390E80" w:rsidDel="008F66EF">
          <w:delText>mg</w:delText>
        </w:r>
        <w:r w:rsidR="00FE0D65" w:rsidDel="008F66EF">
          <w:delText xml:space="preserve"> </w:delText>
        </w:r>
        <w:r w:rsidR="00FE0D65" w:rsidRPr="00390E80" w:rsidDel="008F66EF">
          <w:delText>g</w:delText>
        </w:r>
        <w:r w:rsidR="00FE0D65" w:rsidRPr="00FE0D65" w:rsidDel="008F66EF">
          <w:rPr>
            <w:vertAlign w:val="superscript"/>
          </w:rPr>
          <w:delText>-1</w:delText>
        </w:r>
        <w:r w:rsidRPr="00390E80" w:rsidDel="008F66EF">
          <w:delText>)</w:delText>
        </w:r>
      </w:del>
      <w:r w:rsidRPr="00390E80">
        <w:t xml:space="preserve">; </w:t>
      </w:r>
      <w:r w:rsidRPr="00390E80">
        <w:rPr>
          <w:i/>
        </w:rPr>
        <w:t>K</w:t>
      </w:r>
      <w:r w:rsidRPr="00390E80">
        <w:rPr>
          <w:vertAlign w:val="subscript"/>
        </w:rPr>
        <w:t>L</w:t>
      </w:r>
      <w:ins w:id="21" w:author="Miloš Kostić" w:date="2019-07-25T15:23:00Z">
        <w:r w:rsidR="008F66EF">
          <w:rPr>
            <w:vertAlign w:val="subscript"/>
          </w:rPr>
          <w:t xml:space="preserve"> </w:t>
        </w:r>
        <w:r w:rsidR="008F66EF">
          <w:t xml:space="preserve">/ </w:t>
        </w:r>
        <w:r w:rsidR="008F66EF" w:rsidRPr="00390E80">
          <w:t>dm</w:t>
        </w:r>
        <w:r w:rsidR="008F66EF" w:rsidRPr="00390E80">
          <w:rPr>
            <w:vertAlign w:val="superscript"/>
          </w:rPr>
          <w:t>3</w:t>
        </w:r>
        <w:r w:rsidR="008F66EF">
          <w:t xml:space="preserve"> </w:t>
        </w:r>
        <w:r w:rsidR="008F66EF" w:rsidRPr="00390E80">
          <w:t>mg</w:t>
        </w:r>
        <w:r w:rsidR="008F66EF" w:rsidRPr="002771E9">
          <w:rPr>
            <w:vertAlign w:val="superscript"/>
          </w:rPr>
          <w:t>-1</w:t>
        </w:r>
      </w:ins>
      <w:r w:rsidRPr="00390E80">
        <w:rPr>
          <w:vertAlign w:val="subscript"/>
        </w:rPr>
        <w:t xml:space="preserve"> </w:t>
      </w:r>
      <w:r w:rsidRPr="00390E80">
        <w:t>is the Langmuir constant related to the energy of sorption</w:t>
      </w:r>
      <w:del w:id="22" w:author="Miloš Kostić" w:date="2019-07-25T15:23:00Z">
        <w:r w:rsidRPr="00390E80" w:rsidDel="008F66EF">
          <w:delText xml:space="preserve"> (dm</w:delText>
        </w:r>
        <w:r w:rsidRPr="00390E80" w:rsidDel="008F66EF">
          <w:rPr>
            <w:vertAlign w:val="superscript"/>
          </w:rPr>
          <w:delText>3</w:delText>
        </w:r>
        <w:r w:rsidR="002771E9" w:rsidDel="008F66EF">
          <w:delText xml:space="preserve"> </w:delText>
        </w:r>
        <w:r w:rsidRPr="00390E80" w:rsidDel="008F66EF">
          <w:delText>mg</w:delText>
        </w:r>
        <w:r w:rsidR="002771E9" w:rsidRPr="002771E9" w:rsidDel="008F66EF">
          <w:rPr>
            <w:vertAlign w:val="superscript"/>
          </w:rPr>
          <w:delText>-1</w:delText>
        </w:r>
        <w:r w:rsidRPr="00390E80" w:rsidDel="008F66EF">
          <w:delText>)</w:delText>
        </w:r>
      </w:del>
      <w:r w:rsidRPr="00390E80">
        <w:t xml:space="preserve">, </w:t>
      </w:r>
      <w:r w:rsidRPr="00390E80">
        <w:rPr>
          <w:i/>
        </w:rPr>
        <w:t>K</w:t>
      </w:r>
      <w:r w:rsidRPr="00390E80">
        <w:rPr>
          <w:vertAlign w:val="subscript"/>
        </w:rPr>
        <w:t>F</w:t>
      </w:r>
      <w:ins w:id="23" w:author="Miloš Kostić" w:date="2019-07-25T15:23:00Z">
        <w:r w:rsidR="008F66EF">
          <w:rPr>
            <w:vertAlign w:val="subscript"/>
          </w:rPr>
          <w:t xml:space="preserve"> </w:t>
        </w:r>
        <w:r w:rsidR="008F66EF">
          <w:t xml:space="preserve">/ </w:t>
        </w:r>
      </w:ins>
      <w:ins w:id="24" w:author="Miloš Kostić" w:date="2019-07-25T15:24:00Z">
        <w:r w:rsidR="008F66EF" w:rsidRPr="00390E80">
          <w:t>(mg</w:t>
        </w:r>
        <w:r w:rsidR="008F66EF">
          <w:t xml:space="preserve"> </w:t>
        </w:r>
        <w:r w:rsidR="008F66EF" w:rsidRPr="00390E80">
          <w:t>g</w:t>
        </w:r>
        <w:r w:rsidR="008F66EF" w:rsidRPr="00FE0D65">
          <w:rPr>
            <w:vertAlign w:val="superscript"/>
          </w:rPr>
          <w:t>-1</w:t>
        </w:r>
        <w:r w:rsidR="008F66EF" w:rsidRPr="00390E80">
          <w:t>) (dm</w:t>
        </w:r>
        <w:r w:rsidR="008F66EF" w:rsidRPr="00390E80">
          <w:rPr>
            <w:vertAlign w:val="superscript"/>
          </w:rPr>
          <w:t>3</w:t>
        </w:r>
        <w:r w:rsidR="008F66EF">
          <w:rPr>
            <w:vertAlign w:val="superscript"/>
          </w:rPr>
          <w:t xml:space="preserve"> </w:t>
        </w:r>
        <w:r w:rsidR="008F66EF" w:rsidRPr="00390E80">
          <w:t>mg</w:t>
        </w:r>
        <w:r w:rsidR="008F66EF" w:rsidRPr="00FE0D65">
          <w:rPr>
            <w:vertAlign w:val="superscript"/>
          </w:rPr>
          <w:t>-1</w:t>
        </w:r>
        <w:r w:rsidR="008F66EF" w:rsidRPr="00390E80">
          <w:t>)</w:t>
        </w:r>
        <w:r w:rsidR="008F66EF" w:rsidRPr="00390E80">
          <w:rPr>
            <w:vertAlign w:val="superscript"/>
          </w:rPr>
          <w:t>1/n</w:t>
        </w:r>
      </w:ins>
      <w:r w:rsidRPr="00390E80">
        <w:rPr>
          <w:vertAlign w:val="subscript"/>
        </w:rPr>
        <w:t xml:space="preserve"> </w:t>
      </w:r>
      <w:r w:rsidRPr="00390E80">
        <w:t xml:space="preserve">is the Freundlich equilibrium constant </w:t>
      </w:r>
      <w:del w:id="25" w:author="Miloš Kostić" w:date="2019-07-25T15:24:00Z">
        <w:r w:rsidRPr="00390E80" w:rsidDel="008F66EF">
          <w:delText>(</w:delText>
        </w:r>
        <w:r w:rsidR="00FE0D65" w:rsidRPr="00390E80" w:rsidDel="008F66EF">
          <w:delText>mg</w:delText>
        </w:r>
        <w:r w:rsidR="00FE0D65" w:rsidDel="008F66EF">
          <w:delText xml:space="preserve"> </w:delText>
        </w:r>
        <w:r w:rsidR="00FE0D65" w:rsidRPr="00390E80" w:rsidDel="008F66EF">
          <w:delText>g</w:delText>
        </w:r>
        <w:r w:rsidR="00FE0D65" w:rsidRPr="00FE0D65" w:rsidDel="008F66EF">
          <w:rPr>
            <w:vertAlign w:val="superscript"/>
          </w:rPr>
          <w:delText>-1</w:delText>
        </w:r>
        <w:r w:rsidRPr="00390E80" w:rsidDel="008F66EF">
          <w:delText>) (dm</w:delText>
        </w:r>
        <w:r w:rsidRPr="00390E80" w:rsidDel="008F66EF">
          <w:rPr>
            <w:vertAlign w:val="superscript"/>
          </w:rPr>
          <w:delText>3</w:delText>
        </w:r>
        <w:r w:rsidR="00FE0D65" w:rsidDel="008F66EF">
          <w:rPr>
            <w:vertAlign w:val="superscript"/>
          </w:rPr>
          <w:delText xml:space="preserve"> </w:delText>
        </w:r>
        <w:r w:rsidRPr="00390E80" w:rsidDel="008F66EF">
          <w:delText>mg</w:delText>
        </w:r>
        <w:r w:rsidR="00FE0D65" w:rsidRPr="00FE0D65" w:rsidDel="008F66EF">
          <w:rPr>
            <w:vertAlign w:val="superscript"/>
          </w:rPr>
          <w:delText>-1</w:delText>
        </w:r>
        <w:r w:rsidRPr="00390E80" w:rsidDel="008F66EF">
          <w:delText>)</w:delText>
        </w:r>
        <w:r w:rsidRPr="00390E80" w:rsidDel="008F66EF">
          <w:rPr>
            <w:vertAlign w:val="superscript"/>
          </w:rPr>
          <w:delText xml:space="preserve">1/n </w:delText>
        </w:r>
      </w:del>
      <w:r w:rsidRPr="00390E80">
        <w:t xml:space="preserve">and </w:t>
      </w:r>
      <w:proofErr w:type="spellStart"/>
      <w:r w:rsidRPr="00390E80">
        <w:rPr>
          <w:i/>
        </w:rPr>
        <w:t>n</w:t>
      </w:r>
      <w:r w:rsidRPr="00390E80">
        <w:rPr>
          <w:vertAlign w:val="subscript"/>
        </w:rPr>
        <w:t>S</w:t>
      </w:r>
      <w:proofErr w:type="spellEnd"/>
      <w:r w:rsidRPr="00390E80">
        <w:t xml:space="preserve"> is th</w:t>
      </w:r>
      <w:r w:rsidRPr="00A31D19">
        <w:t xml:space="preserve">e exponent; </w:t>
      </w:r>
      <w:proofErr w:type="spellStart"/>
      <w:r w:rsidRPr="00A31D19">
        <w:rPr>
          <w:i/>
        </w:rPr>
        <w:t>b</w:t>
      </w:r>
      <w:r w:rsidRPr="00A31D19">
        <w:rPr>
          <w:vertAlign w:val="subscript"/>
        </w:rPr>
        <w:t>S</w:t>
      </w:r>
      <w:proofErr w:type="spellEnd"/>
      <w:r w:rsidRPr="00A31D19">
        <w:t xml:space="preserve"> </w:t>
      </w:r>
      <w:r w:rsidR="002771E9">
        <w:t>/ </w:t>
      </w:r>
      <w:r w:rsidRPr="00A31D19">
        <w:t>dm</w:t>
      </w:r>
      <w:r w:rsidRPr="00A31D19">
        <w:rPr>
          <w:vertAlign w:val="superscript"/>
        </w:rPr>
        <w:t>3</w:t>
      </w:r>
      <w:r w:rsidR="002771E9">
        <w:t xml:space="preserve"> </w:t>
      </w:r>
      <w:r w:rsidRPr="00A31D19">
        <w:t>mg</w:t>
      </w:r>
      <w:r w:rsidR="002771E9" w:rsidRPr="002771E9">
        <w:rPr>
          <w:vertAlign w:val="superscript"/>
        </w:rPr>
        <w:t>-1</w:t>
      </w:r>
      <w:r w:rsidRPr="00A31D19">
        <w:t xml:space="preserve"> in the Sips model is the affinity constant for sorption; </w:t>
      </w:r>
      <w:r w:rsidRPr="00A31D19">
        <w:rPr>
          <w:i/>
        </w:rPr>
        <w:t>K</w:t>
      </w:r>
      <w:r w:rsidRPr="00A31D19">
        <w:rPr>
          <w:vertAlign w:val="subscript"/>
        </w:rPr>
        <w:t>W</w:t>
      </w:r>
      <w:ins w:id="26" w:author="Miloš Kostić" w:date="2019-07-25T15:24:00Z">
        <w:r w:rsidR="008F66EF">
          <w:rPr>
            <w:vertAlign w:val="subscript"/>
          </w:rPr>
          <w:t xml:space="preserve"> </w:t>
        </w:r>
        <w:r w:rsidR="008F66EF">
          <w:t xml:space="preserve">/ </w:t>
        </w:r>
        <w:r w:rsidR="008F66EF" w:rsidRPr="00A31D19">
          <w:t>dm</w:t>
        </w:r>
        <w:r w:rsidR="008F66EF" w:rsidRPr="00A31D19">
          <w:rPr>
            <w:vertAlign w:val="superscript"/>
          </w:rPr>
          <w:t>3</w:t>
        </w:r>
        <w:r w:rsidR="008F66EF">
          <w:t> </w:t>
        </w:r>
        <w:r w:rsidR="008F66EF" w:rsidRPr="00A31D19">
          <w:t>mg</w:t>
        </w:r>
        <w:r w:rsidR="008F66EF" w:rsidRPr="002771E9">
          <w:rPr>
            <w:vertAlign w:val="superscript"/>
          </w:rPr>
          <w:t>-1</w:t>
        </w:r>
      </w:ins>
      <w:r w:rsidRPr="00A31D19">
        <w:rPr>
          <w:vertAlign w:val="subscript"/>
        </w:rPr>
        <w:t xml:space="preserve"> </w:t>
      </w:r>
      <w:r w:rsidRPr="00A31D19">
        <w:t xml:space="preserve">is the </w:t>
      </w:r>
      <w:proofErr w:type="spellStart"/>
      <w:r w:rsidRPr="00A31D19">
        <w:t>Brouers</w:t>
      </w:r>
      <w:proofErr w:type="spellEnd"/>
      <w:r w:rsidRPr="00A31D19">
        <w:t>–</w:t>
      </w:r>
      <w:proofErr w:type="spellStart"/>
      <w:r w:rsidRPr="00A31D19">
        <w:t>Sotolongo</w:t>
      </w:r>
      <w:proofErr w:type="spellEnd"/>
      <w:r w:rsidRPr="00A31D19">
        <w:t xml:space="preserve"> isotherm constant</w:t>
      </w:r>
      <w:del w:id="27" w:author="Miloš Kostić" w:date="2019-07-25T15:24:00Z">
        <w:r w:rsidRPr="00A31D19" w:rsidDel="008F66EF">
          <w:delText xml:space="preserve"> (dm</w:delText>
        </w:r>
        <w:r w:rsidRPr="00A31D19" w:rsidDel="008F66EF">
          <w:rPr>
            <w:vertAlign w:val="superscript"/>
          </w:rPr>
          <w:delText>3</w:delText>
        </w:r>
        <w:r w:rsidR="002771E9" w:rsidDel="008F66EF">
          <w:delText> </w:delText>
        </w:r>
        <w:r w:rsidRPr="00A31D19" w:rsidDel="008F66EF">
          <w:delText>mg</w:delText>
        </w:r>
        <w:r w:rsidR="002771E9" w:rsidRPr="002771E9" w:rsidDel="008F66EF">
          <w:rPr>
            <w:vertAlign w:val="superscript"/>
          </w:rPr>
          <w:delText>-1</w:delText>
        </w:r>
        <w:r w:rsidRPr="00A31D19" w:rsidDel="008F66EF">
          <w:delText>)</w:delText>
        </w:r>
      </w:del>
      <w:r w:rsidRPr="00A31D19">
        <w:t xml:space="preserve"> and α is the </w:t>
      </w:r>
      <w:proofErr w:type="spellStart"/>
      <w:r w:rsidRPr="00A31D19">
        <w:t>Brouers</w:t>
      </w:r>
      <w:proofErr w:type="spellEnd"/>
      <w:r w:rsidRPr="00A31D19">
        <w:t>–</w:t>
      </w:r>
      <w:proofErr w:type="spellStart"/>
      <w:r w:rsidRPr="00A31D19">
        <w:t>Sotolongo</w:t>
      </w:r>
      <w:proofErr w:type="spellEnd"/>
      <w:r w:rsidRPr="00A31D19">
        <w:t xml:space="preserve"> model exponent.</w:t>
      </w:r>
    </w:p>
    <w:bookmarkEnd w:id="11"/>
    <w:p w14:paraId="35E3ED02" w14:textId="77777777" w:rsidR="001228A1" w:rsidRPr="00A31D19" w:rsidRDefault="001228A1" w:rsidP="00147705">
      <w:pPr>
        <w:pStyle w:val="HIpar"/>
      </w:pPr>
      <w:r w:rsidRPr="00A31D19">
        <w:rPr>
          <w:i/>
        </w:rPr>
        <w:t>R</w:t>
      </w:r>
      <w:r w:rsidRPr="00A31D19">
        <w:rPr>
          <w:vertAlign w:val="subscript"/>
        </w:rPr>
        <w:t>L</w:t>
      </w:r>
      <w:r w:rsidRPr="00A31D19">
        <w:t xml:space="preserve"> is the separation factor or the equilibrium parameter determined from the Langmuir isotherm for predicting whether a sorption system is favorable (0&lt;</w:t>
      </w:r>
      <w:r w:rsidRPr="00A31D19">
        <w:rPr>
          <w:i/>
        </w:rPr>
        <w:t>R</w:t>
      </w:r>
      <w:r w:rsidRPr="00A31D19">
        <w:rPr>
          <w:vertAlign w:val="subscript"/>
        </w:rPr>
        <w:t>L</w:t>
      </w:r>
      <w:r w:rsidRPr="00A31D19">
        <w:t>&lt;1), unfavorable (</w:t>
      </w:r>
      <w:r w:rsidRPr="00A31D19">
        <w:rPr>
          <w:i/>
        </w:rPr>
        <w:t>R</w:t>
      </w:r>
      <w:r w:rsidRPr="00A31D19">
        <w:rPr>
          <w:vertAlign w:val="subscript"/>
        </w:rPr>
        <w:t>L</w:t>
      </w:r>
      <w:r w:rsidRPr="00A31D19">
        <w:t>&lt; 1), linear (</w:t>
      </w:r>
      <w:r w:rsidRPr="00A31D19">
        <w:rPr>
          <w:i/>
        </w:rPr>
        <w:t>R</w:t>
      </w:r>
      <w:r w:rsidRPr="00A31D19">
        <w:rPr>
          <w:vertAlign w:val="subscript"/>
        </w:rPr>
        <w:t>L</w:t>
      </w:r>
      <w:r w:rsidRPr="00A31D19">
        <w:t>=1) or irreversible (</w:t>
      </w:r>
      <w:r w:rsidRPr="00A31D19">
        <w:rPr>
          <w:i/>
        </w:rPr>
        <w:t>R</w:t>
      </w:r>
      <w:r w:rsidRPr="00A31D19">
        <w:rPr>
          <w:vertAlign w:val="subscript"/>
        </w:rPr>
        <w:t>L</w:t>
      </w:r>
      <w:r w:rsidRPr="00A31D19">
        <w:t xml:space="preserve"> = 0) and can be estimated by the equation (1</w:t>
      </w:r>
      <w:r>
        <w:t>1</w:t>
      </w:r>
      <w:r w:rsidRPr="00A31D19">
        <w:t>) [</w:t>
      </w:r>
      <w:r>
        <w:t>29</w:t>
      </w:r>
      <w:r w:rsidRPr="00A31D19">
        <w:t>]:</w:t>
      </w:r>
    </w:p>
    <w:p w14:paraId="0408426B" w14:textId="66227509" w:rsidR="001228A1" w:rsidRPr="00390E80" w:rsidRDefault="00147705" w:rsidP="00147705">
      <w:pPr>
        <w:pStyle w:val="HIJed"/>
        <w:rPr>
          <w:rFonts w:cs="Calibri"/>
        </w:rPr>
      </w:pPr>
      <w:r w:rsidRPr="00147705">
        <w:rPr>
          <w:rFonts w:eastAsiaTheme="minorEastAsia"/>
          <w:position w:val="-28"/>
        </w:rPr>
        <w:object w:dxaOrig="1100" w:dyaOrig="639" w14:anchorId="3DFA0FA8">
          <v:shape id="_x0000_i1034" type="#_x0000_t75" style="width:59.25pt;height:34.5pt" o:ole="">
            <v:imagedata r:id="rId27" o:title=""/>
          </v:shape>
          <o:OLEObject Type="Embed" ProgID="Equation.DSMT4" ShapeID="_x0000_i1034" DrawAspect="Content" ObjectID="_1625577220" r:id="rId28"/>
        </w:object>
      </w:r>
      <w:r w:rsidR="001228A1" w:rsidRPr="00390E80">
        <w:rPr>
          <w:rFonts w:cs="Calibri"/>
        </w:rPr>
        <w:tab/>
        <w:t>(11)</w:t>
      </w:r>
    </w:p>
    <w:p w14:paraId="4BE8AA6F" w14:textId="69169D9A" w:rsidR="001228A1" w:rsidRPr="00390E80" w:rsidRDefault="001228A1" w:rsidP="00147705">
      <w:pPr>
        <w:pStyle w:val="HIpar"/>
      </w:pPr>
      <w:r w:rsidRPr="00390E80">
        <w:t xml:space="preserve">The best fitting model was </w:t>
      </w:r>
      <w:r w:rsidRPr="00147705">
        <w:t>selected</w:t>
      </w:r>
      <w:r w:rsidRPr="00390E80">
        <w:t xml:space="preserve"> based on the determination coefficient values (</w:t>
      </w:r>
      <w:r w:rsidRPr="00390E80">
        <w:rPr>
          <w:rStyle w:val="Emphasis"/>
          <w:rFonts w:cs="Calibri"/>
          <w:iCs w:val="0"/>
        </w:rPr>
        <w:t>r</w:t>
      </w:r>
      <w:r w:rsidRPr="00390E80">
        <w:rPr>
          <w:vertAlign w:val="superscript"/>
        </w:rPr>
        <w:t>2</w:t>
      </w:r>
      <w:r w:rsidRPr="00390E80">
        <w:t xml:space="preserve">) determined after non-linear and linear regression analysis by applying the software </w:t>
      </w:r>
      <w:proofErr w:type="spellStart"/>
      <w:r w:rsidRPr="00390E80">
        <w:t>OriginPro</w:t>
      </w:r>
      <w:proofErr w:type="spellEnd"/>
      <w:r w:rsidRPr="00390E80">
        <w:t xml:space="preserve"> 2016 (</w:t>
      </w:r>
      <w:proofErr w:type="spellStart"/>
      <w:r w:rsidRPr="00390E80">
        <w:t>OriginLab</w:t>
      </w:r>
      <w:proofErr w:type="spellEnd"/>
      <w:r w:rsidRPr="00390E80">
        <w:t xml:space="preserve"> Corporation, USA) and the relative deviation</w:t>
      </w:r>
      <w:r w:rsidR="004D4570">
        <w:t xml:space="preserve">, </w:t>
      </w:r>
      <w:r w:rsidRPr="00390E80">
        <w:t xml:space="preserve">% of calculated </w:t>
      </w:r>
      <w:proofErr w:type="spellStart"/>
      <w:r w:rsidRPr="00390E80">
        <w:rPr>
          <w:i/>
        </w:rPr>
        <w:t>q</w:t>
      </w:r>
      <w:r w:rsidRPr="00390E80">
        <w:rPr>
          <w:vertAlign w:val="subscript"/>
        </w:rPr>
        <w:t>e</w:t>
      </w:r>
      <w:proofErr w:type="spellEnd"/>
      <w:r w:rsidRPr="00390E80">
        <w:t xml:space="preserve"> values from experimental </w:t>
      </w:r>
      <w:proofErr w:type="spellStart"/>
      <w:r w:rsidRPr="00390E80">
        <w:rPr>
          <w:i/>
        </w:rPr>
        <w:t>q</w:t>
      </w:r>
      <w:r w:rsidRPr="00390E80">
        <w:rPr>
          <w:vertAlign w:val="subscript"/>
        </w:rPr>
        <w:t>e</w:t>
      </w:r>
      <w:proofErr w:type="spellEnd"/>
      <w:r w:rsidRPr="00390E80">
        <w:t xml:space="preserve"> values was calculated by the following equation 12:</w:t>
      </w:r>
    </w:p>
    <w:p w14:paraId="37DF3A91" w14:textId="2D5EAAF4" w:rsidR="001228A1" w:rsidRPr="00390E80" w:rsidRDefault="00147705" w:rsidP="00147705">
      <w:pPr>
        <w:pStyle w:val="HIJed"/>
        <w:rPr>
          <w:rFonts w:cs="Calibri"/>
        </w:rPr>
      </w:pPr>
      <w:r w:rsidRPr="00147705">
        <w:rPr>
          <w:position w:val="-30"/>
        </w:rPr>
        <w:object w:dxaOrig="3879" w:dyaOrig="820" w14:anchorId="3D377334">
          <v:shape id="_x0000_i1035" type="#_x0000_t75" style="width:193.5pt;height:40.5pt" o:ole="">
            <v:imagedata r:id="rId29" o:title=""/>
          </v:shape>
          <o:OLEObject Type="Embed" ProgID="Equation.DSMT4" ShapeID="_x0000_i1035" DrawAspect="Content" ObjectID="_1625577221" r:id="rId30"/>
        </w:object>
      </w:r>
      <w:r w:rsidR="001228A1" w:rsidRPr="00390E80">
        <w:rPr>
          <w:rFonts w:cs="Calibri"/>
        </w:rPr>
        <w:tab/>
        <w:t>(12)</w:t>
      </w:r>
    </w:p>
    <w:p w14:paraId="09D6A924" w14:textId="6EE251C4" w:rsidR="001228A1" w:rsidRPr="00390E80" w:rsidRDefault="001228A1" w:rsidP="00147705">
      <w:pPr>
        <w:pStyle w:val="HIpar"/>
        <w:ind w:firstLine="0"/>
      </w:pPr>
      <w:r w:rsidRPr="00390E80">
        <w:t xml:space="preserve">where </w:t>
      </w:r>
      <w:proofErr w:type="spellStart"/>
      <w:proofErr w:type="gramStart"/>
      <w:r w:rsidRPr="00390E80">
        <w:rPr>
          <w:i/>
        </w:rPr>
        <w:t>q</w:t>
      </w:r>
      <w:r w:rsidRPr="00390E80">
        <w:rPr>
          <w:vertAlign w:val="subscript"/>
        </w:rPr>
        <w:t>e,exp</w:t>
      </w:r>
      <w:proofErr w:type="spellEnd"/>
      <w:proofErr w:type="gramEnd"/>
      <w:r w:rsidRPr="00390E80">
        <w:t xml:space="preserve"> </w:t>
      </w:r>
      <w:r w:rsidR="002771E9">
        <w:t xml:space="preserve">/ </w:t>
      </w:r>
      <w:r w:rsidRPr="00390E80">
        <w:t>mg</w:t>
      </w:r>
      <w:r w:rsidR="002771E9">
        <w:t xml:space="preserve"> </w:t>
      </w:r>
      <w:r w:rsidRPr="00390E80">
        <w:t>g</w:t>
      </w:r>
      <w:r w:rsidR="002771E9" w:rsidRPr="00FE0D65">
        <w:rPr>
          <w:vertAlign w:val="superscript"/>
        </w:rPr>
        <w:t>-1</w:t>
      </w:r>
      <w:del w:id="28" w:author="Miloš Kostić" w:date="2019-07-25T15:24:00Z">
        <w:r w:rsidRPr="00390E80" w:rsidDel="00B27EB4">
          <w:delText>)</w:delText>
        </w:r>
      </w:del>
      <w:r w:rsidRPr="00390E80">
        <w:t xml:space="preserve"> is the experimental sorption </w:t>
      </w:r>
      <w:bookmarkStart w:id="29" w:name="_Hlk513056788"/>
      <w:r w:rsidRPr="00390E80">
        <w:t xml:space="preserve">capacity </w:t>
      </w:r>
      <w:bookmarkEnd w:id="29"/>
      <w:r w:rsidRPr="00390E80">
        <w:t>at equilibrium for initial concentration of 500 mg</w:t>
      </w:r>
      <w:r w:rsidR="00FE0D65">
        <w:t xml:space="preserve"> </w:t>
      </w:r>
      <w:r w:rsidRPr="00390E80">
        <w:t>dm</w:t>
      </w:r>
      <w:r w:rsidR="00FE0D65">
        <w:rPr>
          <w:vertAlign w:val="superscript"/>
        </w:rPr>
        <w:t>-3</w:t>
      </w:r>
      <w:r w:rsidRPr="00390E80">
        <w:t xml:space="preserve">, </w:t>
      </w:r>
      <w:proofErr w:type="spellStart"/>
      <w:r w:rsidRPr="00390E80">
        <w:rPr>
          <w:i/>
        </w:rPr>
        <w:t>q</w:t>
      </w:r>
      <w:r w:rsidRPr="00390E80">
        <w:rPr>
          <w:vertAlign w:val="subscript"/>
        </w:rPr>
        <w:t>e</w:t>
      </w:r>
      <w:proofErr w:type="spellEnd"/>
      <w:r w:rsidR="002771E9">
        <w:rPr>
          <w:vertAlign w:val="subscript"/>
        </w:rPr>
        <w:t> </w:t>
      </w:r>
      <w:r w:rsidRPr="00390E80">
        <w:rPr>
          <w:vertAlign w:val="subscript"/>
        </w:rPr>
        <w:t>or</w:t>
      </w:r>
      <w:r w:rsidR="002771E9">
        <w:rPr>
          <w:vertAlign w:val="subscript"/>
        </w:rPr>
        <w:t> </w:t>
      </w:r>
      <w:proofErr w:type="spellStart"/>
      <w:r w:rsidRPr="00390E80">
        <w:rPr>
          <w:vertAlign w:val="subscript"/>
        </w:rPr>
        <w:t>m,cal</w:t>
      </w:r>
      <w:proofErr w:type="spellEnd"/>
      <w:r w:rsidR="002771E9">
        <w:t xml:space="preserve"> / </w:t>
      </w:r>
      <w:r w:rsidRPr="00390E80">
        <w:t>mg</w:t>
      </w:r>
      <w:r w:rsidR="002771E9">
        <w:t xml:space="preserve"> </w:t>
      </w:r>
      <w:r w:rsidRPr="00390E80">
        <w:t>g</w:t>
      </w:r>
      <w:r w:rsidR="002771E9" w:rsidRPr="002771E9">
        <w:rPr>
          <w:vertAlign w:val="superscript"/>
        </w:rPr>
        <w:t>-1</w:t>
      </w:r>
      <w:r w:rsidRPr="00390E80">
        <w:t xml:space="preserve"> is the sorption capacity at equilibrium and calculated by the corresponding kinetic and isotherm models.</w:t>
      </w:r>
    </w:p>
    <w:p w14:paraId="0B23831A" w14:textId="73BAFE5A" w:rsidR="001228A1" w:rsidRPr="00390E80" w:rsidRDefault="001228A1" w:rsidP="00147705">
      <w:pPr>
        <w:pStyle w:val="HIpar"/>
      </w:pPr>
      <w:r w:rsidRPr="00390E80">
        <w:t>The effect of temperature on the 2,4-D sorption was investigated at three different temperatures in order to determine spontaneity, the enthalpy (Δ</w:t>
      </w:r>
      <w:r w:rsidRPr="00D24998">
        <w:rPr>
          <w:i/>
          <w:iCs/>
        </w:rPr>
        <w:t>H</w:t>
      </w:r>
      <w:r w:rsidRPr="00390E80">
        <w:t>°</w:t>
      </w:r>
      <w:ins w:id="30" w:author="Miloš Kostić" w:date="2019-07-25T15:26:00Z">
        <w:r w:rsidR="001E0D9F">
          <w:t xml:space="preserve"> / J mol</w:t>
        </w:r>
        <w:r w:rsidR="001E0D9F" w:rsidRPr="001E0D9F">
          <w:rPr>
            <w:vertAlign w:val="superscript"/>
            <w:rPrChange w:id="31" w:author="Miloš Kostić" w:date="2019-07-25T15:26:00Z">
              <w:rPr/>
            </w:rPrChange>
          </w:rPr>
          <w:t>-1</w:t>
        </w:r>
      </w:ins>
      <w:r w:rsidRPr="00390E80">
        <w:t>) and entropy (Δ</w:t>
      </w:r>
      <w:r w:rsidRPr="00D24998">
        <w:rPr>
          <w:i/>
          <w:iCs/>
        </w:rPr>
        <w:t>S</w:t>
      </w:r>
      <w:r w:rsidRPr="00390E80">
        <w:t>°</w:t>
      </w:r>
      <w:ins w:id="32" w:author="Miloš Kostić" w:date="2019-07-25T15:27:00Z">
        <w:r w:rsidR="001E0D9F">
          <w:t xml:space="preserve"> / J mol</w:t>
        </w:r>
        <w:r w:rsidR="001E0D9F" w:rsidRPr="009B1470">
          <w:rPr>
            <w:vertAlign w:val="superscript"/>
          </w:rPr>
          <w:t>-1</w:t>
        </w:r>
      </w:ins>
      <w:r w:rsidRPr="00390E80">
        <w:t>) for the sorption reactions [30]. The change of free energy Δ</w:t>
      </w:r>
      <w:r w:rsidRPr="00D24998">
        <w:rPr>
          <w:i/>
          <w:iCs/>
        </w:rPr>
        <w:t>G</w:t>
      </w:r>
      <w:r w:rsidRPr="00390E80">
        <w:t>° was calculated using the following equation:</w:t>
      </w:r>
    </w:p>
    <w:p w14:paraId="6C6938AF" w14:textId="2351F703" w:rsidR="001228A1" w:rsidRPr="00390E80" w:rsidRDefault="001228A1" w:rsidP="00147705">
      <w:pPr>
        <w:pStyle w:val="HIJed"/>
      </w:pPr>
      <w:r w:rsidRPr="00390E80">
        <w:t>Δ</w:t>
      </w:r>
      <w:r w:rsidRPr="00390E80">
        <w:rPr>
          <w:i/>
          <w:iCs/>
        </w:rPr>
        <w:t>G</w:t>
      </w:r>
      <w:r w:rsidRPr="00390E80">
        <w:t>°=-R</w:t>
      </w:r>
      <w:r w:rsidRPr="00390E80">
        <w:rPr>
          <w:i/>
          <w:iCs/>
        </w:rPr>
        <w:t>T</w:t>
      </w:r>
      <w:r w:rsidR="00147705">
        <w:rPr>
          <w:i/>
          <w:iCs/>
        </w:rPr>
        <w:t xml:space="preserve"> </w:t>
      </w:r>
      <w:r w:rsidRPr="00390E80">
        <w:t>ln</w:t>
      </w:r>
      <w:r w:rsidR="00147705">
        <w:t xml:space="preserve"> </w:t>
      </w:r>
      <w:r w:rsidRPr="00390E80">
        <w:rPr>
          <w:i/>
          <w:iCs/>
        </w:rPr>
        <w:t>K</w:t>
      </w:r>
      <w:r w:rsidRPr="00390E80">
        <w:rPr>
          <w:vertAlign w:val="subscript"/>
        </w:rPr>
        <w:t>D</w:t>
      </w:r>
      <w:r w:rsidRPr="00390E80">
        <w:tab/>
        <w:t>(13)</w:t>
      </w:r>
    </w:p>
    <w:p w14:paraId="1BB09347" w14:textId="09BBB8EC" w:rsidR="001228A1" w:rsidRPr="00390E80" w:rsidRDefault="001228A1" w:rsidP="00147705">
      <w:pPr>
        <w:pStyle w:val="HIJed"/>
      </w:pPr>
      <w:r w:rsidRPr="00390E80">
        <w:t>Δ</w:t>
      </w:r>
      <w:r w:rsidRPr="00390E80">
        <w:rPr>
          <w:i/>
          <w:iCs/>
        </w:rPr>
        <w:t>G</w:t>
      </w:r>
      <w:r w:rsidRPr="00390E80">
        <w:t>°=Δ</w:t>
      </w:r>
      <w:r w:rsidRPr="00390E80">
        <w:rPr>
          <w:i/>
          <w:iCs/>
        </w:rPr>
        <w:t>H</w:t>
      </w:r>
      <w:r w:rsidRPr="00390E80">
        <w:t>°-</w:t>
      </w:r>
      <w:r w:rsidRPr="00390E80">
        <w:rPr>
          <w:i/>
          <w:iCs/>
        </w:rPr>
        <w:t>T</w:t>
      </w:r>
      <w:r w:rsidRPr="00390E80">
        <w:t>Δ</w:t>
      </w:r>
      <w:r w:rsidRPr="00390E80">
        <w:rPr>
          <w:i/>
          <w:iCs/>
        </w:rPr>
        <w:t>S</w:t>
      </w:r>
      <w:r w:rsidRPr="00390E80">
        <w:t>°</w:t>
      </w:r>
      <w:r w:rsidRPr="00390E80">
        <w:tab/>
        <w:t>(14)</w:t>
      </w:r>
    </w:p>
    <w:p w14:paraId="600ECE74" w14:textId="77777777" w:rsidR="001228A1" w:rsidRPr="00390E80" w:rsidRDefault="001228A1" w:rsidP="001228A1">
      <w:pPr>
        <w:spacing w:line="480" w:lineRule="auto"/>
        <w:rPr>
          <w:rFonts w:cs="Calibri"/>
        </w:rPr>
      </w:pPr>
      <w:r w:rsidRPr="00390E80">
        <w:rPr>
          <w:rFonts w:cs="Calibri"/>
        </w:rPr>
        <w:t>The enthalpy (Δ</w:t>
      </w:r>
      <w:r w:rsidRPr="00390E80">
        <w:rPr>
          <w:rFonts w:cs="Calibri"/>
          <w:i/>
          <w:iCs/>
        </w:rPr>
        <w:t>H</w:t>
      </w:r>
      <w:r w:rsidRPr="00390E80">
        <w:rPr>
          <w:rFonts w:cs="Calibri"/>
        </w:rPr>
        <w:t>°) and entropy (Δ</w:t>
      </w:r>
      <w:r w:rsidRPr="00390E80">
        <w:rPr>
          <w:rFonts w:cs="Calibri"/>
          <w:i/>
          <w:iCs/>
        </w:rPr>
        <w:t>S</w:t>
      </w:r>
      <w:r w:rsidRPr="00390E80">
        <w:rPr>
          <w:rFonts w:cs="Calibri"/>
        </w:rPr>
        <w:t>°) parameters were calculated by following equations:</w:t>
      </w:r>
    </w:p>
    <w:p w14:paraId="331312CE" w14:textId="3CADC111" w:rsidR="001228A1" w:rsidRPr="00390E80" w:rsidRDefault="00147705" w:rsidP="00147705">
      <w:pPr>
        <w:pStyle w:val="HIJed"/>
        <w:rPr>
          <w:rFonts w:cs="Calibri"/>
        </w:rPr>
      </w:pPr>
      <w:r w:rsidRPr="00147705">
        <w:rPr>
          <w:rFonts w:eastAsiaTheme="minorEastAsia"/>
          <w:position w:val="-22"/>
        </w:rPr>
        <w:object w:dxaOrig="1600" w:dyaOrig="600" w14:anchorId="134B5D32">
          <v:shape id="_x0000_i1036" type="#_x0000_t75" style="width:85.5pt;height:31.5pt" o:ole="">
            <v:imagedata r:id="rId31" o:title=""/>
          </v:shape>
          <o:OLEObject Type="Embed" ProgID="Equation.DSMT4" ShapeID="_x0000_i1036" DrawAspect="Content" ObjectID="_1625577222" r:id="rId32"/>
        </w:object>
      </w:r>
      <w:r w:rsidR="001228A1" w:rsidRPr="00390E80">
        <w:rPr>
          <w:rFonts w:cs="Calibri"/>
        </w:rPr>
        <w:tab/>
        <w:t>(15)</w:t>
      </w:r>
    </w:p>
    <w:p w14:paraId="7DC53A6E" w14:textId="6A00432A" w:rsidR="001228A1" w:rsidRPr="001D4E15" w:rsidRDefault="00147705" w:rsidP="00147705">
      <w:pPr>
        <w:pStyle w:val="HIJed"/>
        <w:rPr>
          <w:rFonts w:cs="Calibri"/>
        </w:rPr>
      </w:pPr>
      <w:r w:rsidRPr="00147705">
        <w:rPr>
          <w:rFonts w:eastAsiaTheme="minorEastAsia"/>
          <w:position w:val="-28"/>
        </w:rPr>
        <w:object w:dxaOrig="700" w:dyaOrig="639" w14:anchorId="4D430FB2">
          <v:shape id="_x0000_i1037" type="#_x0000_t75" style="width:36.75pt;height:34.5pt" o:ole="">
            <v:imagedata r:id="rId33" o:title=""/>
          </v:shape>
          <o:OLEObject Type="Embed" ProgID="Equation.DSMT4" ShapeID="_x0000_i1037" DrawAspect="Content" ObjectID="_1625577223" r:id="rId34"/>
        </w:object>
      </w:r>
      <w:r w:rsidR="001228A1" w:rsidRPr="00390E80">
        <w:rPr>
          <w:rFonts w:cs="Calibri"/>
        </w:rPr>
        <w:tab/>
        <w:t>(16)</w:t>
      </w:r>
    </w:p>
    <w:p w14:paraId="125F86C0" w14:textId="2370B8B3" w:rsidR="001228A1" w:rsidRPr="00A31D19" w:rsidRDefault="001228A1" w:rsidP="00147705">
      <w:pPr>
        <w:pStyle w:val="HIpar"/>
        <w:ind w:firstLine="0"/>
      </w:pPr>
      <w:r w:rsidRPr="00A31D19">
        <w:lastRenderedPageBreak/>
        <w:t>where R is the universal gas constant (8.314 J</w:t>
      </w:r>
      <w:r w:rsidR="00FE0D65">
        <w:t xml:space="preserve"> </w:t>
      </w:r>
      <w:r w:rsidRPr="00A31D19">
        <w:t>mol</w:t>
      </w:r>
      <w:r w:rsidR="00FE0D65" w:rsidRPr="00FE0D65">
        <w:rPr>
          <w:vertAlign w:val="superscript"/>
        </w:rPr>
        <w:t>-1</w:t>
      </w:r>
      <w:r w:rsidRPr="00A31D19">
        <w:t xml:space="preserve"> K</w:t>
      </w:r>
      <w:r w:rsidR="00FE0D65" w:rsidRPr="00FE0D65">
        <w:rPr>
          <w:vertAlign w:val="superscript"/>
        </w:rPr>
        <w:t>-1</w:t>
      </w:r>
      <w:r w:rsidRPr="00A31D19">
        <w:t xml:space="preserve">), </w:t>
      </w:r>
      <w:r w:rsidRPr="00A31D19">
        <w:rPr>
          <w:i/>
        </w:rPr>
        <w:t>T</w:t>
      </w:r>
      <w:ins w:id="33" w:author="Miloš Kostić" w:date="2019-07-25T15:25:00Z">
        <w:r w:rsidR="00E61F0F">
          <w:rPr>
            <w:vertAlign w:val="subscript"/>
          </w:rPr>
          <w:t xml:space="preserve"> </w:t>
        </w:r>
        <w:r w:rsidR="00E61F0F">
          <w:t xml:space="preserve">/ </w:t>
        </w:r>
        <w:r w:rsidR="00E61F0F" w:rsidRPr="00A31D19">
          <w:t>K</w:t>
        </w:r>
      </w:ins>
      <w:r w:rsidRPr="00A31D19">
        <w:t xml:space="preserve"> is the temperature</w:t>
      </w:r>
      <w:del w:id="34" w:author="Miloš Kostić" w:date="2019-07-25T15:25:00Z">
        <w:r w:rsidRPr="00A31D19" w:rsidDel="00E61F0F">
          <w:delText xml:space="preserve"> (K)</w:delText>
        </w:r>
      </w:del>
      <w:r w:rsidRPr="00A31D19">
        <w:t xml:space="preserve"> and </w:t>
      </w:r>
      <w:r w:rsidRPr="00A31D19">
        <w:rPr>
          <w:i/>
        </w:rPr>
        <w:t>K</w:t>
      </w:r>
      <w:r w:rsidRPr="00A31D19">
        <w:rPr>
          <w:vertAlign w:val="subscript"/>
        </w:rPr>
        <w:t>D</w:t>
      </w:r>
      <w:r w:rsidRPr="00A31D19">
        <w:t xml:space="preserve"> is the coefficient of distribution, </w:t>
      </w:r>
      <w:r w:rsidRPr="00A31D19">
        <w:rPr>
          <w:i/>
        </w:rPr>
        <w:t>c</w:t>
      </w:r>
      <w:r w:rsidRPr="00A31D19">
        <w:rPr>
          <w:vertAlign w:val="subscript"/>
        </w:rPr>
        <w:t>a</w:t>
      </w:r>
      <w:r w:rsidRPr="00A31D19">
        <w:t xml:space="preserve"> and </w:t>
      </w:r>
      <w:proofErr w:type="spellStart"/>
      <w:r w:rsidRPr="00A31D19">
        <w:rPr>
          <w:i/>
        </w:rPr>
        <w:t>c</w:t>
      </w:r>
      <w:r w:rsidRPr="00A31D19">
        <w:rPr>
          <w:vertAlign w:val="subscript"/>
        </w:rPr>
        <w:t>e</w:t>
      </w:r>
      <w:proofErr w:type="spellEnd"/>
      <w:r w:rsidRPr="00A31D19">
        <w:rPr>
          <w:vertAlign w:val="subscript"/>
        </w:rPr>
        <w:t xml:space="preserve"> </w:t>
      </w:r>
      <w:ins w:id="35" w:author="Miloš Kostić" w:date="2019-07-25T15:26:00Z">
        <w:r w:rsidR="00E61F0F">
          <w:t xml:space="preserve">/ </w:t>
        </w:r>
        <w:r w:rsidR="00E61F0F" w:rsidRPr="00A31D19">
          <w:t>mg</w:t>
        </w:r>
        <w:r w:rsidR="00E61F0F">
          <w:t xml:space="preserve"> </w:t>
        </w:r>
        <w:r w:rsidR="00E61F0F" w:rsidRPr="00A31D19">
          <w:t>dm</w:t>
        </w:r>
        <w:r w:rsidR="00E61F0F">
          <w:rPr>
            <w:vertAlign w:val="superscript"/>
          </w:rPr>
          <w:t xml:space="preserve">-3 </w:t>
        </w:r>
      </w:ins>
      <w:r w:rsidRPr="00A31D19">
        <w:t xml:space="preserve">are the 2,4-D concentration </w:t>
      </w:r>
      <w:del w:id="36" w:author="Miloš Kostić" w:date="2019-07-25T15:26:00Z">
        <w:r w:rsidRPr="00A31D19" w:rsidDel="00E61F0F">
          <w:delText>(mg</w:delText>
        </w:r>
        <w:r w:rsidR="00D24998" w:rsidDel="00E61F0F">
          <w:delText xml:space="preserve"> </w:delText>
        </w:r>
        <w:r w:rsidRPr="00A31D19" w:rsidDel="00E61F0F">
          <w:delText>dm</w:delText>
        </w:r>
        <w:r w:rsidR="00D24998" w:rsidDel="00E61F0F">
          <w:rPr>
            <w:vertAlign w:val="superscript"/>
          </w:rPr>
          <w:delText>-3</w:delText>
        </w:r>
        <w:r w:rsidRPr="00A31D19" w:rsidDel="00E61F0F">
          <w:delText xml:space="preserve">) </w:delText>
        </w:r>
      </w:del>
      <w:r w:rsidRPr="00A31D19">
        <w:t>on the sorbent and in the solution, respectively, at equilibrium.</w:t>
      </w:r>
    </w:p>
    <w:p w14:paraId="75C11FBB" w14:textId="0FE56CB7" w:rsidR="001228A1" w:rsidRPr="00A31D19" w:rsidRDefault="00147705" w:rsidP="00147705">
      <w:pPr>
        <w:pStyle w:val="HIH2"/>
      </w:pPr>
      <w:r>
        <w:t xml:space="preserve">2. 6. </w:t>
      </w:r>
      <w:proofErr w:type="spellStart"/>
      <w:r w:rsidR="001228A1" w:rsidRPr="00A31D19">
        <w:t>Recycling</w:t>
      </w:r>
      <w:proofErr w:type="spellEnd"/>
      <w:r w:rsidR="001228A1" w:rsidRPr="00A31D19">
        <w:t xml:space="preserve"> </w:t>
      </w:r>
      <w:proofErr w:type="spellStart"/>
      <w:r w:rsidR="001228A1" w:rsidRPr="00A31D19">
        <w:t>and</w:t>
      </w:r>
      <w:proofErr w:type="spellEnd"/>
      <w:r w:rsidR="001228A1" w:rsidRPr="00A31D19">
        <w:t xml:space="preserve"> </w:t>
      </w:r>
      <w:proofErr w:type="spellStart"/>
      <w:r w:rsidR="001228A1" w:rsidRPr="00A31D19">
        <w:t>reusing</w:t>
      </w:r>
      <w:proofErr w:type="spellEnd"/>
      <w:r w:rsidR="001228A1" w:rsidRPr="00A31D19">
        <w:t xml:space="preserve"> </w:t>
      </w:r>
      <w:proofErr w:type="spellStart"/>
      <w:r w:rsidR="001228A1" w:rsidRPr="00A31D19">
        <w:t>the</w:t>
      </w:r>
      <w:proofErr w:type="spellEnd"/>
      <w:r w:rsidR="001228A1" w:rsidRPr="00A31D19">
        <w:t xml:space="preserve"> LVAC </w:t>
      </w:r>
      <w:proofErr w:type="spellStart"/>
      <w:r w:rsidR="001228A1" w:rsidRPr="00A31D19">
        <w:t>sorbent</w:t>
      </w:r>
      <w:proofErr w:type="spellEnd"/>
      <w:r w:rsidR="001228A1" w:rsidRPr="00A31D19">
        <w:t xml:space="preserve"> </w:t>
      </w:r>
    </w:p>
    <w:p w14:paraId="0CEB3AAE" w14:textId="2FFAECE0" w:rsidR="001228A1" w:rsidRPr="00D24998" w:rsidRDefault="001228A1" w:rsidP="00147705">
      <w:pPr>
        <w:pStyle w:val="HIpar"/>
        <w:rPr>
          <w:spacing w:val="-2"/>
        </w:rPr>
      </w:pPr>
      <w:r w:rsidRPr="00D24998">
        <w:rPr>
          <w:spacing w:val="-2"/>
        </w:rPr>
        <w:t>For evaluation of the recycling and reusing potential of the sorbent, five consecutive desorption/regeneration cycles were performed. In the sorption test, 0.25 g of LVAC was exposed to 250 cm</w:t>
      </w:r>
      <w:r w:rsidRPr="00D24998">
        <w:rPr>
          <w:spacing w:val="-2"/>
          <w:vertAlign w:val="superscript"/>
        </w:rPr>
        <w:t>3</w:t>
      </w:r>
      <w:r w:rsidRPr="00D24998">
        <w:rPr>
          <w:spacing w:val="-2"/>
        </w:rPr>
        <w:t xml:space="preserve"> of 2,4-D solution with the concentration of 500 mg</w:t>
      </w:r>
      <w:r w:rsidR="00D24998" w:rsidRPr="00D24998">
        <w:rPr>
          <w:spacing w:val="-2"/>
        </w:rPr>
        <w:t xml:space="preserve"> </w:t>
      </w:r>
      <w:r w:rsidRPr="00D24998">
        <w:rPr>
          <w:spacing w:val="-2"/>
        </w:rPr>
        <w:t>dm</w:t>
      </w:r>
      <w:r w:rsidR="00D24998" w:rsidRPr="00D24998">
        <w:rPr>
          <w:spacing w:val="-2"/>
          <w:vertAlign w:val="superscript"/>
        </w:rPr>
        <w:t>-3</w:t>
      </w:r>
      <w:r w:rsidRPr="00D24998">
        <w:rPr>
          <w:spacing w:val="-2"/>
        </w:rPr>
        <w:t xml:space="preserve"> and stirred for 180 min. After that, LVAC was separated by centrifugation at 3000 rpm for 5 min. The 2,4-D concentration was determined in supernatant. Desorption of 2,4-D from LVAC pores was performed by heating at 473 K in a muffle furnace (</w:t>
      </w:r>
      <w:proofErr w:type="spellStart"/>
      <w:r w:rsidRPr="00D24998">
        <w:rPr>
          <w:spacing w:val="-2"/>
        </w:rPr>
        <w:t>Sel</w:t>
      </w:r>
      <w:proofErr w:type="spellEnd"/>
      <w:r w:rsidRPr="00D24998">
        <w:rPr>
          <w:spacing w:val="-2"/>
        </w:rPr>
        <w:t xml:space="preserve">-Horn R-3 L, J.P. Selecta, Spain) for 90 min in air. At this temperature, 2,4-D is decomposed and thus removed from the LVAC. The sorption/desorption experiment was repeated in five successive cycles. </w:t>
      </w:r>
    </w:p>
    <w:p w14:paraId="3736CE7F" w14:textId="5A8A4A3F" w:rsidR="001228A1" w:rsidRPr="00A31D19" w:rsidRDefault="00147705" w:rsidP="00147705">
      <w:pPr>
        <w:pStyle w:val="HIH2"/>
      </w:pPr>
      <w:r>
        <w:t xml:space="preserve">2. 7. </w:t>
      </w:r>
      <w:proofErr w:type="spellStart"/>
      <w:r w:rsidR="001228A1" w:rsidRPr="00A31D19">
        <w:t>Removal</w:t>
      </w:r>
      <w:proofErr w:type="spellEnd"/>
      <w:r w:rsidR="001228A1" w:rsidRPr="00A31D19">
        <w:t xml:space="preserve"> </w:t>
      </w:r>
      <w:proofErr w:type="spellStart"/>
      <w:r w:rsidR="001228A1" w:rsidRPr="00A31D19">
        <w:t>of</w:t>
      </w:r>
      <w:proofErr w:type="spellEnd"/>
      <w:r w:rsidR="001228A1" w:rsidRPr="00A31D19">
        <w:t xml:space="preserve"> 2,4-D from </w:t>
      </w:r>
      <w:proofErr w:type="spellStart"/>
      <w:r w:rsidR="001228A1" w:rsidRPr="00A31D19">
        <w:t>groundwater</w:t>
      </w:r>
      <w:proofErr w:type="spellEnd"/>
    </w:p>
    <w:p w14:paraId="4C9CBB32" w14:textId="28E61A1D" w:rsidR="001228A1" w:rsidRPr="00A31D19" w:rsidRDefault="001228A1" w:rsidP="00147705">
      <w:pPr>
        <w:pStyle w:val="HIpar"/>
      </w:pPr>
      <w:r w:rsidRPr="00A31D19">
        <w:t xml:space="preserve">To test the efficiency of LVAC for removal of herbicide 2,4-D from groundwater, the groundwater from the location of the city of </w:t>
      </w:r>
      <w:proofErr w:type="spellStart"/>
      <w:r w:rsidRPr="00A31D19">
        <w:t>Niš</w:t>
      </w:r>
      <w:proofErr w:type="spellEnd"/>
      <w:r w:rsidRPr="00A31D19">
        <w:t>, Serbia, was used as a sorption solution to which the herbicide 2,4-D was added in the concentration of 10 mg</w:t>
      </w:r>
      <w:r w:rsidR="00D24998">
        <w:t xml:space="preserve"> </w:t>
      </w:r>
      <w:r w:rsidRPr="00A31D19">
        <w:t>dm</w:t>
      </w:r>
      <w:r w:rsidR="00D24998">
        <w:rPr>
          <w:vertAlign w:val="superscript"/>
        </w:rPr>
        <w:t>-3</w:t>
      </w:r>
      <w:r w:rsidRPr="00A31D19">
        <w:t>. Table 1 shows characteristics of the used groundwater</w:t>
      </w:r>
      <w:r w:rsidRPr="00A31D19">
        <w:rPr>
          <w:rStyle w:val="tlid-translation"/>
          <w:rFonts w:cs="Calibri"/>
        </w:rPr>
        <w:t xml:space="preserve"> </w:t>
      </w:r>
      <w:r w:rsidRPr="00A31D19">
        <w:t>to which 2,4-D was added.</w:t>
      </w:r>
    </w:p>
    <w:p w14:paraId="26906BF3" w14:textId="77777777" w:rsidR="00147705" w:rsidRDefault="00147705" w:rsidP="00147705">
      <w:pPr>
        <w:pStyle w:val="HISLT"/>
        <w:rPr>
          <w:b/>
        </w:rPr>
      </w:pPr>
      <w:bookmarkStart w:id="37" w:name="_Hlk11406441"/>
    </w:p>
    <w:p w14:paraId="33C65DEF" w14:textId="064F2D7B" w:rsidR="001228A1" w:rsidRPr="00A31D19" w:rsidRDefault="001228A1" w:rsidP="00147705">
      <w:pPr>
        <w:pStyle w:val="HISLT"/>
      </w:pPr>
      <w:r w:rsidRPr="003F1ECA">
        <w:rPr>
          <w:bCs w:val="0"/>
        </w:rPr>
        <w:t>Table 1.</w:t>
      </w:r>
      <w:r>
        <w:rPr>
          <w:b/>
        </w:rPr>
        <w:t xml:space="preserve"> </w:t>
      </w:r>
      <w:r w:rsidRPr="00A31D19">
        <w:rPr>
          <w:rStyle w:val="tlid-translation"/>
          <w:i w:val="0"/>
        </w:rPr>
        <w:t xml:space="preserve">Characteristics of the </w:t>
      </w:r>
      <w:r w:rsidRPr="00A31D19">
        <w:t>groundwater with 2,4-D added</w:t>
      </w:r>
      <w:r w:rsidRPr="00A31D19">
        <w:rPr>
          <w:rStyle w:val="tlid-translation"/>
          <w:i w:val="0"/>
        </w:rPr>
        <w:t>.</w:t>
      </w:r>
    </w:p>
    <w:tbl>
      <w:tblPr>
        <w:tblW w:w="3000" w:type="pct"/>
        <w:tblInd w:w="2" w:type="dxa"/>
        <w:tblBorders>
          <w:top w:val="single" w:sz="4" w:space="0" w:color="auto"/>
          <w:bottom w:val="single" w:sz="4" w:space="0" w:color="auto"/>
          <w:insideH w:val="single" w:sz="4" w:space="0" w:color="auto"/>
        </w:tblBorders>
        <w:tblLook w:val="00A0" w:firstRow="1" w:lastRow="0" w:firstColumn="1" w:lastColumn="0" w:noHBand="0" w:noVBand="0"/>
      </w:tblPr>
      <w:tblGrid>
        <w:gridCol w:w="1905"/>
        <w:gridCol w:w="3878"/>
      </w:tblGrid>
      <w:tr w:rsidR="001228A1" w:rsidRPr="00A31D19" w14:paraId="439044AB" w14:textId="77777777" w:rsidTr="00147705">
        <w:tc>
          <w:tcPr>
            <w:tcW w:w="1306" w:type="dxa"/>
            <w:vAlign w:val="center"/>
          </w:tcPr>
          <w:p w14:paraId="5C0E5B76" w14:textId="77777777" w:rsidR="001228A1" w:rsidRPr="00A31D19" w:rsidRDefault="001228A1" w:rsidP="00147705">
            <w:pPr>
              <w:spacing w:line="240" w:lineRule="auto"/>
              <w:jc w:val="center"/>
              <w:rPr>
                <w:rFonts w:cs="Calibri"/>
              </w:rPr>
            </w:pPr>
            <w:r w:rsidRPr="00A31D19">
              <w:rPr>
                <w:rFonts w:cs="Calibri"/>
                <w:sz w:val="22"/>
              </w:rPr>
              <w:t>Ion</w:t>
            </w:r>
          </w:p>
        </w:tc>
        <w:tc>
          <w:tcPr>
            <w:tcW w:w="2658" w:type="dxa"/>
            <w:vAlign w:val="center"/>
          </w:tcPr>
          <w:p w14:paraId="2DD79C34" w14:textId="0A3DC39A" w:rsidR="001228A1" w:rsidRPr="00A31D19" w:rsidRDefault="001228A1" w:rsidP="00147705">
            <w:pPr>
              <w:spacing w:line="240" w:lineRule="auto"/>
              <w:jc w:val="center"/>
              <w:rPr>
                <w:rFonts w:cs="Calibri"/>
              </w:rPr>
            </w:pPr>
            <w:r w:rsidRPr="00A31D19">
              <w:rPr>
                <w:rFonts w:cs="Calibri"/>
                <w:sz w:val="22"/>
              </w:rPr>
              <w:t>Concentration</w:t>
            </w:r>
            <w:r>
              <w:rPr>
                <w:rFonts w:cs="Calibri"/>
                <w:sz w:val="22"/>
              </w:rPr>
              <w:t xml:space="preserve">, </w:t>
            </w:r>
            <w:r w:rsidRPr="00A31D19">
              <w:rPr>
                <w:rFonts w:cs="Calibri"/>
                <w:sz w:val="22"/>
              </w:rPr>
              <w:t>mg</w:t>
            </w:r>
            <w:r w:rsidR="00D24998">
              <w:rPr>
                <w:rFonts w:cs="Calibri"/>
                <w:sz w:val="22"/>
              </w:rPr>
              <w:t xml:space="preserve"> </w:t>
            </w:r>
            <w:r w:rsidRPr="00A31D19">
              <w:rPr>
                <w:rFonts w:cs="Calibri"/>
                <w:sz w:val="22"/>
              </w:rPr>
              <w:t>dm</w:t>
            </w:r>
            <w:r w:rsidR="00D24998">
              <w:rPr>
                <w:rFonts w:cs="Calibri"/>
                <w:sz w:val="22"/>
                <w:vertAlign w:val="superscript"/>
              </w:rPr>
              <w:t>-3</w:t>
            </w:r>
          </w:p>
        </w:tc>
      </w:tr>
      <w:tr w:rsidR="001228A1" w:rsidRPr="00A31D19" w14:paraId="2233769C" w14:textId="77777777" w:rsidTr="00147705">
        <w:tc>
          <w:tcPr>
            <w:tcW w:w="1306" w:type="dxa"/>
            <w:vAlign w:val="center"/>
          </w:tcPr>
          <w:p w14:paraId="10A71C6E" w14:textId="77777777" w:rsidR="001228A1" w:rsidRPr="00A31D19" w:rsidRDefault="001228A1" w:rsidP="00147705">
            <w:pPr>
              <w:spacing w:line="240" w:lineRule="auto"/>
              <w:jc w:val="center"/>
              <w:rPr>
                <w:rFonts w:cs="Calibri"/>
                <w:vertAlign w:val="superscript"/>
              </w:rPr>
            </w:pPr>
            <w:r w:rsidRPr="00A31D19">
              <w:rPr>
                <w:rFonts w:cs="Calibri"/>
                <w:sz w:val="22"/>
              </w:rPr>
              <w:t>CO</w:t>
            </w:r>
            <w:r w:rsidRPr="00A31D19">
              <w:rPr>
                <w:rFonts w:cs="Calibri"/>
                <w:sz w:val="22"/>
                <w:vertAlign w:val="subscript"/>
              </w:rPr>
              <w:t>3</w:t>
            </w:r>
            <w:r w:rsidRPr="00A31D19">
              <w:rPr>
                <w:rFonts w:cs="Calibri"/>
                <w:sz w:val="22"/>
                <w:vertAlign w:val="superscript"/>
              </w:rPr>
              <w:t>2-</w:t>
            </w:r>
          </w:p>
        </w:tc>
        <w:tc>
          <w:tcPr>
            <w:tcW w:w="2658" w:type="dxa"/>
            <w:vAlign w:val="center"/>
          </w:tcPr>
          <w:p w14:paraId="75FA664C" w14:textId="77777777" w:rsidR="001228A1" w:rsidRPr="00A31D19" w:rsidRDefault="001228A1" w:rsidP="00147705">
            <w:pPr>
              <w:spacing w:line="240" w:lineRule="auto"/>
              <w:jc w:val="center"/>
              <w:rPr>
                <w:rFonts w:cs="Calibri"/>
              </w:rPr>
            </w:pPr>
            <w:r w:rsidRPr="00A31D19">
              <w:rPr>
                <w:rFonts w:cs="Calibri"/>
                <w:sz w:val="22"/>
              </w:rPr>
              <w:t>132.4</w:t>
            </w:r>
          </w:p>
        </w:tc>
      </w:tr>
      <w:tr w:rsidR="001228A1" w:rsidRPr="00A31D19" w14:paraId="01E36B89" w14:textId="77777777" w:rsidTr="00147705">
        <w:tc>
          <w:tcPr>
            <w:tcW w:w="1306" w:type="dxa"/>
            <w:vAlign w:val="center"/>
          </w:tcPr>
          <w:p w14:paraId="2B5A0209" w14:textId="77777777" w:rsidR="001228A1" w:rsidRPr="00A31D19" w:rsidRDefault="001228A1" w:rsidP="00147705">
            <w:pPr>
              <w:spacing w:line="240" w:lineRule="auto"/>
              <w:jc w:val="center"/>
              <w:rPr>
                <w:rFonts w:cs="Calibri"/>
              </w:rPr>
            </w:pPr>
            <w:r w:rsidRPr="00A31D19">
              <w:rPr>
                <w:rFonts w:cs="Calibri"/>
                <w:sz w:val="22"/>
              </w:rPr>
              <w:t>Cl</w:t>
            </w:r>
            <w:r w:rsidRPr="00A31D19">
              <w:rPr>
                <w:rFonts w:cs="Calibri"/>
                <w:sz w:val="22"/>
                <w:vertAlign w:val="superscript"/>
              </w:rPr>
              <w:t>-</w:t>
            </w:r>
          </w:p>
        </w:tc>
        <w:tc>
          <w:tcPr>
            <w:tcW w:w="2658" w:type="dxa"/>
            <w:vAlign w:val="center"/>
          </w:tcPr>
          <w:p w14:paraId="370CD20F" w14:textId="77777777" w:rsidR="001228A1" w:rsidRPr="00A31D19" w:rsidRDefault="001228A1" w:rsidP="00147705">
            <w:pPr>
              <w:spacing w:line="240" w:lineRule="auto"/>
              <w:jc w:val="center"/>
              <w:rPr>
                <w:rFonts w:cs="Calibri"/>
              </w:rPr>
            </w:pPr>
            <w:r w:rsidRPr="00A31D19">
              <w:rPr>
                <w:rFonts w:cs="Calibri"/>
                <w:sz w:val="22"/>
              </w:rPr>
              <w:t>64.3</w:t>
            </w:r>
          </w:p>
        </w:tc>
      </w:tr>
      <w:tr w:rsidR="001228A1" w:rsidRPr="00A31D19" w14:paraId="3DF88958" w14:textId="77777777" w:rsidTr="00147705">
        <w:tc>
          <w:tcPr>
            <w:tcW w:w="1306" w:type="dxa"/>
            <w:vAlign w:val="center"/>
          </w:tcPr>
          <w:p w14:paraId="0CA11155" w14:textId="77777777" w:rsidR="001228A1" w:rsidRPr="00A31D19" w:rsidRDefault="001228A1" w:rsidP="00147705">
            <w:pPr>
              <w:spacing w:line="240" w:lineRule="auto"/>
              <w:jc w:val="center"/>
              <w:rPr>
                <w:rFonts w:cs="Calibri"/>
              </w:rPr>
            </w:pPr>
            <w:r w:rsidRPr="00A31D19">
              <w:rPr>
                <w:rFonts w:cs="Calibri"/>
                <w:sz w:val="22"/>
              </w:rPr>
              <w:t>NO</w:t>
            </w:r>
            <w:r w:rsidRPr="00A31D19">
              <w:rPr>
                <w:rFonts w:cs="Calibri"/>
                <w:sz w:val="22"/>
                <w:vertAlign w:val="subscript"/>
              </w:rPr>
              <w:t>3</w:t>
            </w:r>
            <w:r w:rsidRPr="00A31D19">
              <w:rPr>
                <w:rFonts w:cs="Calibri"/>
                <w:sz w:val="22"/>
                <w:vertAlign w:val="superscript"/>
              </w:rPr>
              <w:t>-</w:t>
            </w:r>
          </w:p>
        </w:tc>
        <w:tc>
          <w:tcPr>
            <w:tcW w:w="2658" w:type="dxa"/>
            <w:vAlign w:val="center"/>
          </w:tcPr>
          <w:p w14:paraId="1A22A3F4" w14:textId="77777777" w:rsidR="001228A1" w:rsidRPr="00A31D19" w:rsidRDefault="001228A1" w:rsidP="00147705">
            <w:pPr>
              <w:spacing w:line="240" w:lineRule="auto"/>
              <w:jc w:val="center"/>
              <w:rPr>
                <w:rFonts w:cs="Calibri"/>
              </w:rPr>
            </w:pPr>
            <w:r w:rsidRPr="00A31D19">
              <w:rPr>
                <w:rFonts w:cs="Calibri"/>
                <w:sz w:val="22"/>
              </w:rPr>
              <w:t>22.4</w:t>
            </w:r>
          </w:p>
        </w:tc>
      </w:tr>
      <w:tr w:rsidR="001228A1" w:rsidRPr="00A31D19" w14:paraId="3DF54CDC" w14:textId="77777777" w:rsidTr="00147705">
        <w:tc>
          <w:tcPr>
            <w:tcW w:w="1306" w:type="dxa"/>
            <w:vAlign w:val="center"/>
          </w:tcPr>
          <w:p w14:paraId="02B9CB07" w14:textId="77777777" w:rsidR="001228A1" w:rsidRPr="00A31D19" w:rsidRDefault="001228A1" w:rsidP="00147705">
            <w:pPr>
              <w:spacing w:line="240" w:lineRule="auto"/>
              <w:jc w:val="center"/>
              <w:rPr>
                <w:rFonts w:cs="Calibri"/>
              </w:rPr>
            </w:pPr>
            <w:r w:rsidRPr="00A31D19">
              <w:rPr>
                <w:rFonts w:cs="Calibri"/>
                <w:sz w:val="22"/>
              </w:rPr>
              <w:t>SO</w:t>
            </w:r>
            <w:r w:rsidRPr="00A31D19">
              <w:rPr>
                <w:rFonts w:cs="Calibri"/>
                <w:sz w:val="22"/>
                <w:vertAlign w:val="subscript"/>
              </w:rPr>
              <w:t>4</w:t>
            </w:r>
            <w:r w:rsidRPr="00A31D19">
              <w:rPr>
                <w:rFonts w:cs="Calibri"/>
                <w:sz w:val="22"/>
                <w:vertAlign w:val="superscript"/>
              </w:rPr>
              <w:t>2-</w:t>
            </w:r>
          </w:p>
        </w:tc>
        <w:tc>
          <w:tcPr>
            <w:tcW w:w="2658" w:type="dxa"/>
            <w:vAlign w:val="center"/>
          </w:tcPr>
          <w:p w14:paraId="2CAE8371" w14:textId="77777777" w:rsidR="001228A1" w:rsidRPr="00A31D19" w:rsidRDefault="001228A1" w:rsidP="00147705">
            <w:pPr>
              <w:spacing w:line="240" w:lineRule="auto"/>
              <w:jc w:val="center"/>
              <w:rPr>
                <w:rFonts w:cs="Calibri"/>
              </w:rPr>
            </w:pPr>
            <w:r w:rsidRPr="00A31D19">
              <w:rPr>
                <w:rFonts w:cs="Calibri"/>
                <w:sz w:val="22"/>
              </w:rPr>
              <w:t>163.3</w:t>
            </w:r>
          </w:p>
        </w:tc>
      </w:tr>
      <w:tr w:rsidR="001228A1" w:rsidRPr="00A31D19" w14:paraId="7087A3FB" w14:textId="77777777" w:rsidTr="00147705">
        <w:tc>
          <w:tcPr>
            <w:tcW w:w="1306" w:type="dxa"/>
            <w:vAlign w:val="center"/>
          </w:tcPr>
          <w:p w14:paraId="0692775B" w14:textId="77777777" w:rsidR="001228A1" w:rsidRPr="00A31D19" w:rsidRDefault="001228A1" w:rsidP="00147705">
            <w:pPr>
              <w:spacing w:line="240" w:lineRule="auto"/>
              <w:jc w:val="center"/>
              <w:rPr>
                <w:rFonts w:cs="Calibri"/>
              </w:rPr>
            </w:pPr>
            <w:r w:rsidRPr="00A31D19">
              <w:rPr>
                <w:rFonts w:cs="Calibri"/>
                <w:sz w:val="22"/>
              </w:rPr>
              <w:t>Na</w:t>
            </w:r>
            <w:r w:rsidRPr="00A31D19">
              <w:rPr>
                <w:rFonts w:cs="Calibri"/>
                <w:sz w:val="22"/>
                <w:vertAlign w:val="superscript"/>
              </w:rPr>
              <w:t>+</w:t>
            </w:r>
          </w:p>
        </w:tc>
        <w:tc>
          <w:tcPr>
            <w:tcW w:w="2658" w:type="dxa"/>
            <w:vAlign w:val="center"/>
          </w:tcPr>
          <w:p w14:paraId="3BF992F5" w14:textId="77777777" w:rsidR="001228A1" w:rsidRPr="00A31D19" w:rsidRDefault="001228A1" w:rsidP="00147705">
            <w:pPr>
              <w:spacing w:line="240" w:lineRule="auto"/>
              <w:jc w:val="center"/>
              <w:rPr>
                <w:rFonts w:cs="Calibri"/>
              </w:rPr>
            </w:pPr>
            <w:r w:rsidRPr="00A31D19">
              <w:rPr>
                <w:rFonts w:cs="Calibri"/>
                <w:sz w:val="22"/>
              </w:rPr>
              <w:t>92.6</w:t>
            </w:r>
          </w:p>
        </w:tc>
      </w:tr>
      <w:tr w:rsidR="001228A1" w:rsidRPr="00A31D19" w14:paraId="4C323A8E" w14:textId="77777777" w:rsidTr="00147705">
        <w:tc>
          <w:tcPr>
            <w:tcW w:w="1306" w:type="dxa"/>
            <w:vAlign w:val="center"/>
          </w:tcPr>
          <w:p w14:paraId="1EAAD25D" w14:textId="77777777" w:rsidR="001228A1" w:rsidRPr="00A31D19" w:rsidRDefault="001228A1" w:rsidP="00147705">
            <w:pPr>
              <w:spacing w:line="240" w:lineRule="auto"/>
              <w:jc w:val="center"/>
              <w:rPr>
                <w:rFonts w:cs="Calibri"/>
              </w:rPr>
            </w:pPr>
            <w:r w:rsidRPr="00A31D19">
              <w:rPr>
                <w:rFonts w:cs="Calibri"/>
                <w:sz w:val="22"/>
              </w:rPr>
              <w:t>K</w:t>
            </w:r>
            <w:r w:rsidRPr="00A31D19">
              <w:rPr>
                <w:rFonts w:cs="Calibri"/>
                <w:sz w:val="22"/>
                <w:vertAlign w:val="superscript"/>
              </w:rPr>
              <w:t>+</w:t>
            </w:r>
          </w:p>
        </w:tc>
        <w:tc>
          <w:tcPr>
            <w:tcW w:w="2658" w:type="dxa"/>
            <w:vAlign w:val="center"/>
          </w:tcPr>
          <w:p w14:paraId="1A550F22" w14:textId="77777777" w:rsidR="001228A1" w:rsidRPr="00A31D19" w:rsidRDefault="001228A1" w:rsidP="00147705">
            <w:pPr>
              <w:spacing w:line="240" w:lineRule="auto"/>
              <w:jc w:val="center"/>
              <w:rPr>
                <w:rFonts w:cs="Calibri"/>
              </w:rPr>
            </w:pPr>
            <w:r w:rsidRPr="00A31D19">
              <w:rPr>
                <w:rFonts w:cs="Calibri"/>
                <w:sz w:val="22"/>
              </w:rPr>
              <w:t>8.6</w:t>
            </w:r>
          </w:p>
        </w:tc>
      </w:tr>
      <w:tr w:rsidR="001228A1" w:rsidRPr="00A31D19" w14:paraId="10FC3A30" w14:textId="77777777" w:rsidTr="00147705">
        <w:tc>
          <w:tcPr>
            <w:tcW w:w="1306" w:type="dxa"/>
            <w:vAlign w:val="center"/>
          </w:tcPr>
          <w:p w14:paraId="3DFD440F" w14:textId="77777777" w:rsidR="001228A1" w:rsidRPr="00A31D19" w:rsidRDefault="001228A1" w:rsidP="00147705">
            <w:pPr>
              <w:spacing w:line="240" w:lineRule="auto"/>
              <w:jc w:val="center"/>
              <w:rPr>
                <w:rFonts w:cs="Calibri"/>
              </w:rPr>
            </w:pPr>
            <w:r w:rsidRPr="00A31D19">
              <w:rPr>
                <w:rFonts w:cs="Calibri"/>
                <w:sz w:val="22"/>
              </w:rPr>
              <w:t>Ca</w:t>
            </w:r>
            <w:r w:rsidRPr="00A31D19">
              <w:rPr>
                <w:rFonts w:cs="Calibri"/>
                <w:sz w:val="22"/>
                <w:vertAlign w:val="superscript"/>
              </w:rPr>
              <w:t>2+</w:t>
            </w:r>
          </w:p>
        </w:tc>
        <w:tc>
          <w:tcPr>
            <w:tcW w:w="2658" w:type="dxa"/>
            <w:vAlign w:val="center"/>
          </w:tcPr>
          <w:p w14:paraId="3828D18F" w14:textId="77777777" w:rsidR="001228A1" w:rsidRPr="00A31D19" w:rsidRDefault="001228A1" w:rsidP="00147705">
            <w:pPr>
              <w:spacing w:line="240" w:lineRule="auto"/>
              <w:jc w:val="center"/>
              <w:rPr>
                <w:rFonts w:cs="Calibri"/>
              </w:rPr>
            </w:pPr>
            <w:r w:rsidRPr="00A31D19">
              <w:rPr>
                <w:rFonts w:cs="Calibri"/>
                <w:sz w:val="22"/>
              </w:rPr>
              <w:t>126.4</w:t>
            </w:r>
          </w:p>
        </w:tc>
      </w:tr>
      <w:tr w:rsidR="001228A1" w:rsidRPr="00A31D19" w14:paraId="1C4CA226" w14:textId="77777777" w:rsidTr="00147705">
        <w:tc>
          <w:tcPr>
            <w:tcW w:w="1306" w:type="dxa"/>
            <w:vAlign w:val="center"/>
          </w:tcPr>
          <w:p w14:paraId="3750F1BE" w14:textId="77777777" w:rsidR="001228A1" w:rsidRPr="00A31D19" w:rsidRDefault="001228A1" w:rsidP="00147705">
            <w:pPr>
              <w:spacing w:line="240" w:lineRule="auto"/>
              <w:jc w:val="center"/>
              <w:rPr>
                <w:rFonts w:cs="Calibri"/>
              </w:rPr>
            </w:pPr>
            <w:r w:rsidRPr="00A31D19">
              <w:rPr>
                <w:rFonts w:cs="Calibri"/>
                <w:sz w:val="22"/>
              </w:rPr>
              <w:t>Mg</w:t>
            </w:r>
            <w:r w:rsidRPr="00A31D19">
              <w:rPr>
                <w:rFonts w:cs="Calibri"/>
                <w:sz w:val="22"/>
                <w:vertAlign w:val="superscript"/>
              </w:rPr>
              <w:t>2+</w:t>
            </w:r>
          </w:p>
        </w:tc>
        <w:tc>
          <w:tcPr>
            <w:tcW w:w="2658" w:type="dxa"/>
            <w:vAlign w:val="center"/>
          </w:tcPr>
          <w:p w14:paraId="3756E99B" w14:textId="77777777" w:rsidR="001228A1" w:rsidRPr="00A31D19" w:rsidRDefault="001228A1" w:rsidP="00147705">
            <w:pPr>
              <w:spacing w:line="240" w:lineRule="auto"/>
              <w:jc w:val="center"/>
              <w:rPr>
                <w:rFonts w:cs="Calibri"/>
              </w:rPr>
            </w:pPr>
            <w:r w:rsidRPr="00A31D19">
              <w:rPr>
                <w:rFonts w:cs="Calibri"/>
                <w:sz w:val="22"/>
              </w:rPr>
              <w:t>72.4</w:t>
            </w:r>
          </w:p>
        </w:tc>
      </w:tr>
      <w:tr w:rsidR="001228A1" w:rsidRPr="00A31D19" w14:paraId="42205B18" w14:textId="77777777" w:rsidTr="00147705">
        <w:tc>
          <w:tcPr>
            <w:tcW w:w="1306" w:type="dxa"/>
            <w:vAlign w:val="center"/>
          </w:tcPr>
          <w:p w14:paraId="42F5402E" w14:textId="77777777" w:rsidR="001228A1" w:rsidRPr="00A31D19" w:rsidRDefault="001228A1" w:rsidP="00147705">
            <w:pPr>
              <w:spacing w:line="240" w:lineRule="auto"/>
              <w:jc w:val="center"/>
              <w:rPr>
                <w:rFonts w:cs="Calibri"/>
              </w:rPr>
            </w:pPr>
            <w:r w:rsidRPr="00A31D19">
              <w:rPr>
                <w:rFonts w:cs="Calibri"/>
                <w:sz w:val="22"/>
              </w:rPr>
              <w:t>Mn</w:t>
            </w:r>
            <w:r w:rsidRPr="00A31D19">
              <w:rPr>
                <w:rFonts w:cs="Calibri"/>
                <w:sz w:val="22"/>
                <w:vertAlign w:val="superscript"/>
              </w:rPr>
              <w:t>2+</w:t>
            </w:r>
          </w:p>
        </w:tc>
        <w:tc>
          <w:tcPr>
            <w:tcW w:w="2658" w:type="dxa"/>
            <w:vAlign w:val="center"/>
          </w:tcPr>
          <w:p w14:paraId="55ABFD46" w14:textId="77777777" w:rsidR="001228A1" w:rsidRPr="00A31D19" w:rsidRDefault="001228A1" w:rsidP="00147705">
            <w:pPr>
              <w:spacing w:line="240" w:lineRule="auto"/>
              <w:jc w:val="center"/>
              <w:rPr>
                <w:rFonts w:cs="Calibri"/>
              </w:rPr>
            </w:pPr>
            <w:r w:rsidRPr="00A31D19">
              <w:rPr>
                <w:rFonts w:cs="Calibri"/>
                <w:sz w:val="22"/>
              </w:rPr>
              <w:t>0.66</w:t>
            </w:r>
          </w:p>
        </w:tc>
      </w:tr>
      <w:tr w:rsidR="001228A1" w:rsidRPr="00A31D19" w14:paraId="249B8D9D" w14:textId="77777777" w:rsidTr="00147705">
        <w:tc>
          <w:tcPr>
            <w:tcW w:w="1306" w:type="dxa"/>
            <w:vAlign w:val="center"/>
          </w:tcPr>
          <w:p w14:paraId="6E537A70" w14:textId="77777777" w:rsidR="001228A1" w:rsidRPr="00A31D19" w:rsidRDefault="001228A1" w:rsidP="00147705">
            <w:pPr>
              <w:spacing w:line="240" w:lineRule="auto"/>
              <w:jc w:val="center"/>
              <w:rPr>
                <w:rFonts w:cs="Calibri"/>
              </w:rPr>
            </w:pPr>
            <w:r w:rsidRPr="00A31D19">
              <w:rPr>
                <w:rFonts w:cs="Calibri"/>
                <w:sz w:val="22"/>
              </w:rPr>
              <w:t>Fe</w:t>
            </w:r>
            <w:r w:rsidRPr="00A31D19">
              <w:rPr>
                <w:rFonts w:cs="Calibri"/>
                <w:sz w:val="22"/>
                <w:vertAlign w:val="superscript"/>
              </w:rPr>
              <w:t>2+</w:t>
            </w:r>
          </w:p>
        </w:tc>
        <w:tc>
          <w:tcPr>
            <w:tcW w:w="2658" w:type="dxa"/>
            <w:vAlign w:val="center"/>
          </w:tcPr>
          <w:p w14:paraId="138D08E9" w14:textId="77777777" w:rsidR="001228A1" w:rsidRPr="00A31D19" w:rsidRDefault="001228A1" w:rsidP="00147705">
            <w:pPr>
              <w:spacing w:line="240" w:lineRule="auto"/>
              <w:jc w:val="center"/>
              <w:rPr>
                <w:rFonts w:cs="Calibri"/>
              </w:rPr>
            </w:pPr>
            <w:r w:rsidRPr="00A31D19">
              <w:rPr>
                <w:rFonts w:cs="Calibri"/>
                <w:sz w:val="22"/>
              </w:rPr>
              <w:t>1.51</w:t>
            </w:r>
          </w:p>
        </w:tc>
      </w:tr>
      <w:tr w:rsidR="001228A1" w:rsidRPr="00A31D19" w14:paraId="575B668E" w14:textId="77777777" w:rsidTr="00147705">
        <w:tc>
          <w:tcPr>
            <w:tcW w:w="1306" w:type="dxa"/>
            <w:vAlign w:val="center"/>
          </w:tcPr>
          <w:p w14:paraId="7E9497FF" w14:textId="77777777" w:rsidR="001228A1" w:rsidRPr="00A31D19" w:rsidRDefault="001228A1" w:rsidP="00147705">
            <w:pPr>
              <w:spacing w:line="240" w:lineRule="auto"/>
              <w:jc w:val="center"/>
              <w:rPr>
                <w:rFonts w:cs="Calibri"/>
              </w:rPr>
            </w:pPr>
            <w:r w:rsidRPr="00A31D19">
              <w:rPr>
                <w:rFonts w:eastAsia="AdvGulliv-R" w:cs="Calibri"/>
                <w:sz w:val="22"/>
              </w:rPr>
              <w:t>COD</w:t>
            </w:r>
          </w:p>
        </w:tc>
        <w:tc>
          <w:tcPr>
            <w:tcW w:w="2658" w:type="dxa"/>
            <w:vAlign w:val="center"/>
          </w:tcPr>
          <w:p w14:paraId="25981B48" w14:textId="77777777" w:rsidR="001228A1" w:rsidRPr="00A31D19" w:rsidRDefault="001228A1" w:rsidP="00147705">
            <w:pPr>
              <w:spacing w:line="240" w:lineRule="auto"/>
              <w:jc w:val="center"/>
              <w:rPr>
                <w:rFonts w:cs="Calibri"/>
              </w:rPr>
            </w:pPr>
            <w:r w:rsidRPr="00A31D19">
              <w:rPr>
                <w:rFonts w:cs="Calibri"/>
                <w:sz w:val="22"/>
              </w:rPr>
              <w:t>296.6</w:t>
            </w:r>
          </w:p>
        </w:tc>
      </w:tr>
      <w:tr w:rsidR="001228A1" w:rsidRPr="00A31D19" w14:paraId="157EB0ED" w14:textId="77777777" w:rsidTr="00147705">
        <w:tc>
          <w:tcPr>
            <w:tcW w:w="1306" w:type="dxa"/>
            <w:vAlign w:val="center"/>
          </w:tcPr>
          <w:p w14:paraId="687A47C6" w14:textId="77777777" w:rsidR="001228A1" w:rsidRPr="00A31D19" w:rsidRDefault="001228A1" w:rsidP="00147705">
            <w:pPr>
              <w:spacing w:line="240" w:lineRule="auto"/>
              <w:jc w:val="center"/>
              <w:rPr>
                <w:rFonts w:cs="Calibri"/>
              </w:rPr>
            </w:pPr>
            <w:r w:rsidRPr="00A31D19">
              <w:rPr>
                <w:rFonts w:cs="Calibri"/>
                <w:sz w:val="22"/>
              </w:rPr>
              <w:t>2,4-D</w:t>
            </w:r>
          </w:p>
        </w:tc>
        <w:tc>
          <w:tcPr>
            <w:tcW w:w="2658" w:type="dxa"/>
            <w:vAlign w:val="center"/>
          </w:tcPr>
          <w:p w14:paraId="3620703D" w14:textId="77777777" w:rsidR="001228A1" w:rsidRPr="00A31D19" w:rsidRDefault="001228A1" w:rsidP="00147705">
            <w:pPr>
              <w:spacing w:line="240" w:lineRule="auto"/>
              <w:jc w:val="center"/>
              <w:rPr>
                <w:rFonts w:cs="Calibri"/>
              </w:rPr>
            </w:pPr>
            <w:r w:rsidRPr="00A31D19">
              <w:rPr>
                <w:rFonts w:cs="Calibri"/>
                <w:sz w:val="22"/>
              </w:rPr>
              <w:t>10.0</w:t>
            </w:r>
          </w:p>
        </w:tc>
      </w:tr>
    </w:tbl>
    <w:bookmarkEnd w:id="37"/>
    <w:p w14:paraId="385622A1" w14:textId="5E9DB554" w:rsidR="001228A1" w:rsidRPr="00A31D19" w:rsidRDefault="00147705" w:rsidP="00147705">
      <w:pPr>
        <w:pStyle w:val="HIH1"/>
      </w:pPr>
      <w:r>
        <w:t xml:space="preserve">3. </w:t>
      </w:r>
      <w:r w:rsidR="001228A1" w:rsidRPr="00A31D19">
        <w:t>Results and discussion</w:t>
      </w:r>
    </w:p>
    <w:p w14:paraId="5B7B4C9C" w14:textId="5AF96C85" w:rsidR="001228A1" w:rsidRPr="00A31D19" w:rsidRDefault="00147705" w:rsidP="00147705">
      <w:pPr>
        <w:pStyle w:val="HIH2"/>
        <w:rPr>
          <w:iCs/>
        </w:rPr>
      </w:pPr>
      <w:r>
        <w:t xml:space="preserve">3. 1. </w:t>
      </w:r>
      <w:proofErr w:type="spellStart"/>
      <w:r w:rsidR="001228A1" w:rsidRPr="00A31D19">
        <w:t>Characterization</w:t>
      </w:r>
      <w:proofErr w:type="spellEnd"/>
      <w:r w:rsidR="001228A1" w:rsidRPr="00A31D19">
        <w:t xml:space="preserve"> </w:t>
      </w:r>
      <w:proofErr w:type="spellStart"/>
      <w:r w:rsidR="001228A1" w:rsidRPr="00A31D19">
        <w:t>of</w:t>
      </w:r>
      <w:proofErr w:type="spellEnd"/>
      <w:r w:rsidR="001228A1" w:rsidRPr="00A31D19">
        <w:t xml:space="preserve"> LVAC</w:t>
      </w:r>
    </w:p>
    <w:p w14:paraId="2436D983" w14:textId="178F64B2" w:rsidR="001228A1" w:rsidRPr="00A31D19" w:rsidRDefault="001228A1" w:rsidP="00147705">
      <w:pPr>
        <w:pStyle w:val="HIpar"/>
      </w:pPr>
      <w:r w:rsidRPr="00A31D19">
        <w:t>Figure 1a) shows FTIR spectra of LVAC samples before and after the sorption of 2,4-D. In the initial LVAC FTIR spectrum the peaks are shown at 3418 cm</w:t>
      </w:r>
      <w:r w:rsidRPr="00A31D19">
        <w:rPr>
          <w:vertAlign w:val="superscript"/>
        </w:rPr>
        <w:t>-1</w:t>
      </w:r>
      <w:r w:rsidRPr="00A31D19">
        <w:t xml:space="preserve"> and around 1632 cm</w:t>
      </w:r>
      <w:r w:rsidRPr="00A31D19">
        <w:rPr>
          <w:vertAlign w:val="superscript"/>
        </w:rPr>
        <w:t>-1</w:t>
      </w:r>
      <w:r w:rsidRPr="00A31D19">
        <w:t>, that could be ascribed to O–H stretching vibration of hydroxyl groups and C=C stretching vibration in aromatic rings, respectively. The absorption band around 1057 cm</w:t>
      </w:r>
      <w:r w:rsidRPr="00A31D19">
        <w:rPr>
          <w:vertAlign w:val="superscript"/>
        </w:rPr>
        <w:t>-1</w:t>
      </w:r>
      <w:r w:rsidRPr="00A31D19">
        <w:t xml:space="preserve"> indicates the existence of C–OH stretching vibrations in alcohols or phenols. The FTIR spectrum of LVAC after the sorption of 2,4-D (initial 2,4-D concentration in the solution 500 mg</w:t>
      </w:r>
      <w:r w:rsidR="00D24998">
        <w:t xml:space="preserve"> </w:t>
      </w:r>
      <w:r w:rsidRPr="00A31D19">
        <w:t>dm</w:t>
      </w:r>
      <w:r w:rsidR="00D24998">
        <w:rPr>
          <w:vertAlign w:val="superscript"/>
        </w:rPr>
        <w:t>-3</w:t>
      </w:r>
      <w:r w:rsidRPr="00A31D19">
        <w:t>, sorbed amount of ~333 mg</w:t>
      </w:r>
      <w:r w:rsidR="00D24998">
        <w:t xml:space="preserve"> </w:t>
      </w:r>
      <w:r w:rsidRPr="00A31D19">
        <w:t>g</w:t>
      </w:r>
      <w:r w:rsidR="00D24998" w:rsidRPr="00D24998">
        <w:rPr>
          <w:vertAlign w:val="superscript"/>
        </w:rPr>
        <w:t>-1</w:t>
      </w:r>
      <w:r w:rsidRPr="00A31D19">
        <w:t>) does not show any additional peaks, since the 2,4-D sorption is carried out in pores of the very porous LVAC, and, thus, 2,4-D cannot be detected by the transparent IC spectroscopy. This result is the evidence that the sorption takes place in pores of the microporous LVAC.</w:t>
      </w:r>
    </w:p>
    <w:p w14:paraId="7DC9C459" w14:textId="51649DCA" w:rsidR="00D24998" w:rsidRPr="00A31D19" w:rsidRDefault="00D24998" w:rsidP="00D24998">
      <w:pPr>
        <w:pStyle w:val="HIpar"/>
      </w:pPr>
      <w:r w:rsidRPr="00A31D19">
        <w:t>Figure 1 b) shows the TG curve for LVAC. The mass loss of about 7.4 % at temperatures up to 473</w:t>
      </w:r>
      <w:r>
        <w:t xml:space="preserve"> </w:t>
      </w:r>
      <w:r w:rsidRPr="00A31D19">
        <w:t xml:space="preserve">K is due to the loss of the various forms of water. Further mass loss (12 %) in the temperature range from 473 to 673 K can be primarily due to the release of </w:t>
      </w:r>
      <w:proofErr w:type="gramStart"/>
      <w:r w:rsidRPr="00A31D19">
        <w:t>a large number of</w:t>
      </w:r>
      <w:proofErr w:type="gramEnd"/>
      <w:r w:rsidRPr="00A31D19">
        <w:t xml:space="preserve"> pyrolysis gases and due to the degradation of carbon species, especially those </w:t>
      </w:r>
      <w:r w:rsidRPr="00A31D19">
        <w:lastRenderedPageBreak/>
        <w:t>including oxygen-containing functional groups from LVAC. The mass loss from 673 to 973 K is caused by oxidation of the powdered activated carbon (about 44 %).</w:t>
      </w:r>
      <w:r w:rsidRPr="00E4150F">
        <w:t xml:space="preserve"> </w:t>
      </w:r>
      <w:r w:rsidRPr="00A31D19">
        <w:t>Based on the TG analysis, it was found that the temperature of 473</w:t>
      </w:r>
      <w:r>
        <w:t xml:space="preserve"> </w:t>
      </w:r>
      <w:r w:rsidRPr="00A31D19">
        <w:t xml:space="preserve">K was not affecting the sorbent stability and regeneration was carried out at that temperature. </w:t>
      </w:r>
    </w:p>
    <w:p w14:paraId="67432C16" w14:textId="77777777" w:rsidR="001228A1" w:rsidRDefault="001228A1" w:rsidP="001228A1">
      <w:pPr>
        <w:spacing w:line="480" w:lineRule="auto"/>
        <w:rPr>
          <w:rFonts w:cs="Calibri"/>
        </w:rPr>
      </w:pPr>
    </w:p>
    <w:p w14:paraId="16FF3C5C" w14:textId="77777777" w:rsidR="001228A1" w:rsidRDefault="001228A1" w:rsidP="00FF57DF">
      <w:pPr>
        <w:spacing w:line="240" w:lineRule="auto"/>
        <w:rPr>
          <w:rFonts w:cs="Calibri"/>
        </w:rPr>
      </w:pPr>
      <w:r>
        <w:rPr>
          <w:noProof/>
          <w:sz w:val="16"/>
          <w:szCs w:val="16"/>
        </w:rPr>
        <w:drawing>
          <wp:inline distT="0" distB="0" distL="0" distR="0" wp14:anchorId="6C715F72" wp14:editId="5E560B70">
            <wp:extent cx="5559328" cy="5533858"/>
            <wp:effectExtent l="0" t="0" r="381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rected Fig 1.tif"/>
                    <pic:cNvPicPr/>
                  </pic:nvPicPr>
                  <pic:blipFill rotWithShape="1">
                    <a:blip r:embed="rId35"/>
                    <a:srcRect b="2683"/>
                    <a:stretch/>
                  </pic:blipFill>
                  <pic:spPr bwMode="auto">
                    <a:xfrm>
                      <a:off x="0" y="0"/>
                      <a:ext cx="5564498" cy="5539004"/>
                    </a:xfrm>
                    <a:prstGeom prst="rect">
                      <a:avLst/>
                    </a:prstGeom>
                    <a:ln>
                      <a:noFill/>
                    </a:ln>
                    <a:extLst>
                      <a:ext uri="{53640926-AAD7-44D8-BBD7-CCE9431645EC}">
                        <a14:shadowObscured xmlns:a14="http://schemas.microsoft.com/office/drawing/2010/main"/>
                      </a:ext>
                    </a:extLst>
                  </pic:spPr>
                </pic:pic>
              </a:graphicData>
            </a:graphic>
          </wp:inline>
        </w:drawing>
      </w:r>
    </w:p>
    <w:p w14:paraId="58BB4C45" w14:textId="36D11767" w:rsidR="001228A1" w:rsidRPr="00CF1244" w:rsidRDefault="001228A1" w:rsidP="00FF57DF">
      <w:pPr>
        <w:pStyle w:val="HISLT"/>
        <w:rPr>
          <w:bCs w:val="0"/>
        </w:rPr>
      </w:pPr>
      <w:r w:rsidRPr="00CF1244">
        <w:rPr>
          <w:bCs w:val="0"/>
        </w:rPr>
        <w:t>Figure 1. a) FTIR spectra of LVAC and LVAC after 2,4-D sorption and b) TG analyses of LVAC</w:t>
      </w:r>
    </w:p>
    <w:p w14:paraId="0E7BA8E8" w14:textId="77777777" w:rsidR="00FF57DF" w:rsidRPr="00A31D19" w:rsidRDefault="00FF57DF" w:rsidP="00FF57DF">
      <w:pPr>
        <w:pStyle w:val="HISLT"/>
      </w:pPr>
    </w:p>
    <w:p w14:paraId="184B773A" w14:textId="77777777" w:rsidR="00D24998" w:rsidRDefault="001228A1" w:rsidP="00D24998">
      <w:pPr>
        <w:pStyle w:val="HIpar"/>
      </w:pPr>
      <w:r w:rsidRPr="00A31D19">
        <w:t xml:space="preserve">Morphology and structure of LVAC after 2,4-D sorption were observed by SEM (Fig. 2a). </w:t>
      </w:r>
      <w:r w:rsidRPr="00BE6C05">
        <w:t>The SEM image of LVAC before sorption was presented before [20].</w:t>
      </w:r>
      <w:r>
        <w:t xml:space="preserve"> </w:t>
      </w:r>
      <w:proofErr w:type="spellStart"/>
      <w:r w:rsidRPr="00A31D19">
        <w:t>Macroporous</w:t>
      </w:r>
      <w:proofErr w:type="spellEnd"/>
      <w:r w:rsidRPr="00A31D19">
        <w:t>, sponge-like, and amorphous structure and openings distributed on the surface indicated a good possibility for the herbicide sorption onto the LVAC surface. These cavities resulted from evaporation of organic and inorganic volatile compounds, which arises during the carbonization process, leaving spaces previously occupied by the reagents or basic building blocks of the starting structure. The 2,4-D sorption was not found to induce changes in morphological and surface characteristics of the sorbent (Fig. 2b).</w:t>
      </w:r>
      <w:r>
        <w:t xml:space="preserve"> </w:t>
      </w:r>
      <w:r w:rsidRPr="00A31D19">
        <w:t xml:space="preserve">The </w:t>
      </w:r>
      <w:proofErr w:type="spellStart"/>
      <w:r w:rsidRPr="00A31D19">
        <w:t>Brunauer</w:t>
      </w:r>
      <w:proofErr w:type="spellEnd"/>
      <w:r w:rsidRPr="00A31D19">
        <w:t>–Emmett–Teller (BET) surface area and the total pore volume of pores were 665.51 m</w:t>
      </w:r>
      <w:r w:rsidRPr="00A31D19">
        <w:rPr>
          <w:vertAlign w:val="superscript"/>
        </w:rPr>
        <w:t>2</w:t>
      </w:r>
      <w:r w:rsidR="00D24998">
        <w:t xml:space="preserve"> </w:t>
      </w:r>
      <w:r w:rsidRPr="00A31D19">
        <w:t>g</w:t>
      </w:r>
      <w:r w:rsidR="00D24998" w:rsidRPr="00D24998">
        <w:rPr>
          <w:vertAlign w:val="superscript"/>
        </w:rPr>
        <w:t>-1</w:t>
      </w:r>
      <w:r w:rsidRPr="00A31D19">
        <w:t xml:space="preserve"> and 0.37cm</w:t>
      </w:r>
      <w:r w:rsidRPr="00A31D19">
        <w:rPr>
          <w:vertAlign w:val="superscript"/>
        </w:rPr>
        <w:t>3</w:t>
      </w:r>
      <w:r w:rsidR="00D24998">
        <w:t xml:space="preserve"> </w:t>
      </w:r>
      <w:r w:rsidRPr="00A31D19">
        <w:t>g</w:t>
      </w:r>
      <w:r w:rsidR="00D24998" w:rsidRPr="00D24998">
        <w:rPr>
          <w:vertAlign w:val="superscript"/>
        </w:rPr>
        <w:t>-1</w:t>
      </w:r>
      <w:r w:rsidRPr="00A31D19">
        <w:t xml:space="preserve">, respectively </w:t>
      </w:r>
      <w:r w:rsidRPr="00A31D19">
        <w:rPr>
          <w:rStyle w:val="tlid-translation"/>
        </w:rPr>
        <w:t>[20]</w:t>
      </w:r>
      <w:r w:rsidRPr="00A31D19">
        <w:t xml:space="preserve">. </w:t>
      </w:r>
      <w:r w:rsidRPr="00E4150F">
        <w:t>Gas adsorption isotherm for</w:t>
      </w:r>
      <w:r>
        <w:t xml:space="preserve"> </w:t>
      </w:r>
      <w:r w:rsidRPr="00A31D19">
        <w:t xml:space="preserve">LVAC is classified as a type I isotherm combined to a certain extent with type II and indicates </w:t>
      </w:r>
      <w:proofErr w:type="spellStart"/>
      <w:r w:rsidRPr="00A31D19">
        <w:t>microporosity</w:t>
      </w:r>
      <w:proofErr w:type="spellEnd"/>
      <w:r w:rsidRPr="00A31D19">
        <w:t xml:space="preserve"> of the material. </w:t>
      </w:r>
    </w:p>
    <w:p w14:paraId="15E3FA21" w14:textId="65FF9030" w:rsidR="00D24998" w:rsidRPr="00A31D19" w:rsidRDefault="00D24998" w:rsidP="00D24998">
      <w:pPr>
        <w:pStyle w:val="HIpar"/>
      </w:pPr>
      <w:r w:rsidRPr="00A31D19">
        <w:lastRenderedPageBreak/>
        <w:t>The EDS analysis (Fig. 2</w:t>
      </w:r>
      <w:r>
        <w:t>b</w:t>
      </w:r>
      <w:r w:rsidRPr="00A31D19">
        <w:t xml:space="preserve">)) shows that carbonization and activation of </w:t>
      </w:r>
      <w:r w:rsidRPr="00A31D19">
        <w:rPr>
          <w:i/>
        </w:rPr>
        <w:t>Lagenaria vulgaris</w:t>
      </w:r>
      <w:r w:rsidRPr="00A31D19">
        <w:t xml:space="preserve"> led to a carbonized material LVAC with a high carbon content, which is typical for thermally carbonated materials. Peaks corresponding to oxygen were extremely low and there were other heteroatoms (S, K) present in the activated carbon. A significantly lower proportion of oxygen was observed in the LVAC than in other activated carbons, in which the content of this element is higher [3</w:t>
      </w:r>
      <w:r>
        <w:t>1</w:t>
      </w:r>
      <w:r w:rsidRPr="00A31D19">
        <w:t>]. High temperature of carbonization leads to condensation of aromatic rings, resulting in the release of low molecular weight volatile components of biomass. Therefore, most of oxygen and hydrogen are lost, inducing an increase in the carbon content. After 2,4-D sorption (Fig. 2</w:t>
      </w:r>
      <w:r>
        <w:t>c</w:t>
      </w:r>
      <w:r w:rsidRPr="00A31D19">
        <w:t>) significant changes can be observed: (a) a decrease in the intensity of the signal of C, (b) an increase in the intensity of the signal of O, and (c) the presence of a signal that represents Cl originating from 2,4-D. Thus, the EDS analysis provided a direct evidence for the sorption of 2,4-D on LVAC.</w:t>
      </w:r>
    </w:p>
    <w:p w14:paraId="09AD348B" w14:textId="78ED8915" w:rsidR="001228A1" w:rsidRPr="00A31D19" w:rsidRDefault="001228A1" w:rsidP="00FF57DF">
      <w:pPr>
        <w:pStyle w:val="HIpar"/>
      </w:pPr>
    </w:p>
    <w:p w14:paraId="38951CBA" w14:textId="77777777" w:rsidR="001228A1" w:rsidRPr="003F1ECA" w:rsidRDefault="001228A1" w:rsidP="00CF1244">
      <w:pPr>
        <w:spacing w:line="240" w:lineRule="auto"/>
        <w:rPr>
          <w:rFonts w:cs="Calibri"/>
        </w:rPr>
      </w:pPr>
      <w:r w:rsidRPr="003F1ECA">
        <w:rPr>
          <w:rFonts w:cs="Calibri"/>
          <w:noProof/>
        </w:rPr>
        <w:drawing>
          <wp:inline distT="0" distB="0" distL="0" distR="0" wp14:anchorId="227F77F1" wp14:editId="275A11C8">
            <wp:extent cx="5862258" cy="4317609"/>
            <wp:effectExtent l="0" t="0" r="5715"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rrected Fig 2.tif"/>
                    <pic:cNvPicPr/>
                  </pic:nvPicPr>
                  <pic:blipFill rotWithShape="1">
                    <a:blip r:embed="rId36"/>
                    <a:srcRect b="2132"/>
                    <a:stretch/>
                  </pic:blipFill>
                  <pic:spPr bwMode="auto">
                    <a:xfrm>
                      <a:off x="0" y="0"/>
                      <a:ext cx="5863520" cy="4318539"/>
                    </a:xfrm>
                    <a:prstGeom prst="rect">
                      <a:avLst/>
                    </a:prstGeom>
                    <a:ln>
                      <a:noFill/>
                    </a:ln>
                    <a:extLst>
                      <a:ext uri="{53640926-AAD7-44D8-BBD7-CCE9431645EC}">
                        <a14:shadowObscured xmlns:a14="http://schemas.microsoft.com/office/drawing/2010/main"/>
                      </a:ext>
                    </a:extLst>
                  </pic:spPr>
                </pic:pic>
              </a:graphicData>
            </a:graphic>
          </wp:inline>
        </w:drawing>
      </w:r>
    </w:p>
    <w:p w14:paraId="4B7BCDA8" w14:textId="00D74FF3" w:rsidR="001228A1" w:rsidRDefault="001228A1" w:rsidP="00FF57DF">
      <w:pPr>
        <w:pStyle w:val="HISLT"/>
      </w:pPr>
      <w:bookmarkStart w:id="38" w:name="_Hlk511373868"/>
      <w:bookmarkStart w:id="39" w:name="_Hlk512246607"/>
      <w:r w:rsidRPr="003F1ECA">
        <w:rPr>
          <w:bCs w:val="0"/>
        </w:rPr>
        <w:t>Figure 2</w:t>
      </w:r>
      <w:bookmarkStart w:id="40" w:name="_Hlk508446795"/>
      <w:r w:rsidRPr="003F1ECA">
        <w:rPr>
          <w:bCs w:val="0"/>
        </w:rPr>
        <w:t>.</w:t>
      </w:r>
      <w:r w:rsidRPr="00A31D19">
        <w:rPr>
          <w:b/>
        </w:rPr>
        <w:t xml:space="preserve"> </w:t>
      </w:r>
      <w:r w:rsidRPr="00A31D19">
        <w:t xml:space="preserve">SEM-EDS results: a) SEM micrograph of LVAC after 2,4-D sorption, </w:t>
      </w:r>
      <w:r>
        <w:t>b</w:t>
      </w:r>
      <w:r w:rsidRPr="00A31D19">
        <w:t xml:space="preserve">) EDS spectrum for LVAC, </w:t>
      </w:r>
      <w:r>
        <w:t>c</w:t>
      </w:r>
      <w:r w:rsidRPr="00A31D19">
        <w:t xml:space="preserve">) </w:t>
      </w:r>
      <w:bookmarkEnd w:id="40"/>
      <w:r w:rsidRPr="00A31D19">
        <w:t xml:space="preserve">EDS spectrum for LVAC after 2,4-D sorption </w:t>
      </w:r>
      <w:bookmarkEnd w:id="38"/>
      <w:bookmarkEnd w:id="39"/>
    </w:p>
    <w:p w14:paraId="5F22D09A" w14:textId="77777777" w:rsidR="00FF57DF" w:rsidRPr="00A31D19" w:rsidRDefault="00FF57DF" w:rsidP="00FF57DF">
      <w:pPr>
        <w:pStyle w:val="HISLT"/>
      </w:pPr>
    </w:p>
    <w:p w14:paraId="3BA011FA" w14:textId="7A71923E" w:rsidR="001228A1" w:rsidRPr="00A31D19" w:rsidRDefault="00FF57DF" w:rsidP="00FF57DF">
      <w:pPr>
        <w:pStyle w:val="HIH2"/>
        <w:rPr>
          <w:iCs/>
        </w:rPr>
      </w:pPr>
      <w:r>
        <w:t xml:space="preserve">3. 2. </w:t>
      </w:r>
      <w:proofErr w:type="spellStart"/>
      <w:r w:rsidR="001228A1" w:rsidRPr="00A31D19">
        <w:t>Sorption</w:t>
      </w:r>
      <w:proofErr w:type="spellEnd"/>
      <w:r w:rsidR="001228A1" w:rsidRPr="00A31D19">
        <w:t xml:space="preserve"> </w:t>
      </w:r>
      <w:proofErr w:type="spellStart"/>
      <w:r w:rsidR="001228A1" w:rsidRPr="00A31D19">
        <w:t>and</w:t>
      </w:r>
      <w:proofErr w:type="spellEnd"/>
      <w:r w:rsidR="001228A1" w:rsidRPr="00A31D19">
        <w:t xml:space="preserve"> </w:t>
      </w:r>
      <w:proofErr w:type="spellStart"/>
      <w:r w:rsidR="001228A1" w:rsidRPr="00A31D19">
        <w:t>removal</w:t>
      </w:r>
      <w:proofErr w:type="spellEnd"/>
      <w:r w:rsidR="001228A1" w:rsidRPr="00A31D19">
        <w:t xml:space="preserve"> </w:t>
      </w:r>
      <w:proofErr w:type="spellStart"/>
      <w:r w:rsidR="001228A1" w:rsidRPr="00A31D19">
        <w:t>of</w:t>
      </w:r>
      <w:proofErr w:type="spellEnd"/>
      <w:r w:rsidR="001228A1" w:rsidRPr="00A31D19">
        <w:t xml:space="preserve"> 2,4-D herbicide </w:t>
      </w:r>
      <w:proofErr w:type="spellStart"/>
      <w:r w:rsidR="001228A1" w:rsidRPr="00A31D19">
        <w:t>by</w:t>
      </w:r>
      <w:proofErr w:type="spellEnd"/>
      <w:r w:rsidR="001228A1" w:rsidRPr="00A31D19">
        <w:t xml:space="preserve"> LVAC</w:t>
      </w:r>
    </w:p>
    <w:p w14:paraId="06DE6E61" w14:textId="1B74B7EE" w:rsidR="001228A1" w:rsidRPr="00A31D19" w:rsidRDefault="00FF57DF" w:rsidP="00FF57DF">
      <w:pPr>
        <w:pStyle w:val="HIH3"/>
      </w:pPr>
      <w:r>
        <w:t xml:space="preserve">3. 2. 1. </w:t>
      </w:r>
      <w:proofErr w:type="spellStart"/>
      <w:r w:rsidR="001228A1" w:rsidRPr="00A31D19">
        <w:t>Effect</w:t>
      </w:r>
      <w:proofErr w:type="spellEnd"/>
      <w:r w:rsidR="001228A1" w:rsidRPr="00A31D19">
        <w:t xml:space="preserve"> </w:t>
      </w:r>
      <w:proofErr w:type="spellStart"/>
      <w:r w:rsidR="001228A1" w:rsidRPr="00A31D19">
        <w:t>of</w:t>
      </w:r>
      <w:proofErr w:type="spellEnd"/>
      <w:r w:rsidR="001228A1" w:rsidRPr="00A31D19">
        <w:t xml:space="preserve"> </w:t>
      </w:r>
      <w:proofErr w:type="spellStart"/>
      <w:r w:rsidR="001228A1" w:rsidRPr="00A31D19">
        <w:t>the</w:t>
      </w:r>
      <w:proofErr w:type="spellEnd"/>
      <w:r w:rsidR="001228A1" w:rsidRPr="00A31D19">
        <w:t xml:space="preserve"> </w:t>
      </w:r>
      <w:proofErr w:type="spellStart"/>
      <w:r w:rsidR="001228A1" w:rsidRPr="00A31D19">
        <w:t>initial</w:t>
      </w:r>
      <w:proofErr w:type="spellEnd"/>
      <w:r w:rsidR="001228A1" w:rsidRPr="00A31D19">
        <w:t xml:space="preserve"> </w:t>
      </w:r>
      <w:proofErr w:type="spellStart"/>
      <w:r w:rsidR="001228A1" w:rsidRPr="00A31D19">
        <w:t>concentration</w:t>
      </w:r>
      <w:proofErr w:type="spellEnd"/>
      <w:r w:rsidR="001228A1" w:rsidRPr="00A31D19">
        <w:t xml:space="preserve"> </w:t>
      </w:r>
      <w:proofErr w:type="spellStart"/>
      <w:r w:rsidR="001228A1" w:rsidRPr="00A31D19">
        <w:t>and</w:t>
      </w:r>
      <w:proofErr w:type="spellEnd"/>
      <w:r w:rsidR="001228A1" w:rsidRPr="00A31D19">
        <w:t xml:space="preserve"> </w:t>
      </w:r>
      <w:bookmarkStart w:id="41" w:name="_Hlk508446820"/>
      <w:proofErr w:type="spellStart"/>
      <w:r w:rsidR="001228A1" w:rsidRPr="00A31D19">
        <w:t>contact</w:t>
      </w:r>
      <w:proofErr w:type="spellEnd"/>
      <w:r w:rsidR="001228A1" w:rsidRPr="00A31D19">
        <w:t xml:space="preserve"> time</w:t>
      </w:r>
    </w:p>
    <w:p w14:paraId="1E3D2874" w14:textId="0CDE378E" w:rsidR="001228A1" w:rsidRPr="00A31D19" w:rsidRDefault="001228A1" w:rsidP="00FF57DF">
      <w:pPr>
        <w:pStyle w:val="HIpar"/>
      </w:pPr>
      <w:r w:rsidRPr="00A31D19">
        <w:t>Effects of the contact time and initial concentration on removal of 2,4-D by LVAC were studied at different initial 2,4-D concentrations of 50, 100, 200, 300, 400 and 500 mg</w:t>
      </w:r>
      <w:r w:rsidR="00D24998">
        <w:t xml:space="preserve"> </w:t>
      </w:r>
      <w:r w:rsidRPr="00A31D19">
        <w:t>dm</w:t>
      </w:r>
      <w:r w:rsidR="00D24998">
        <w:rPr>
          <w:vertAlign w:val="superscript"/>
        </w:rPr>
        <w:t>-3</w:t>
      </w:r>
      <w:r w:rsidRPr="00A31D19">
        <w:t xml:space="preserve"> with the constant amount of LVAC of 1.0 g</w:t>
      </w:r>
      <w:r w:rsidR="00D24998">
        <w:t> </w:t>
      </w:r>
      <w:r w:rsidRPr="00A31D19">
        <w:t>dm</w:t>
      </w:r>
      <w:r w:rsidR="00D24998">
        <w:rPr>
          <w:vertAlign w:val="superscript"/>
        </w:rPr>
        <w:t>-3</w:t>
      </w:r>
      <w:r w:rsidRPr="00A31D19">
        <w:t xml:space="preserve">, at the stirring </w:t>
      </w:r>
      <w:r w:rsidRPr="00A31D19">
        <w:rPr>
          <w:iCs/>
        </w:rPr>
        <w:t xml:space="preserve">rate of </w:t>
      </w:r>
      <w:r w:rsidRPr="00A31D19">
        <w:t>300 rpm and at the temperature of 303K (Fig. 3 a). The sorbed amount increased from 49.7 to 333.3</w:t>
      </w:r>
      <w:r w:rsidR="00D24998">
        <w:t> </w:t>
      </w:r>
      <w:r w:rsidRPr="00A31D19">
        <w:t>mg</w:t>
      </w:r>
      <w:r w:rsidR="00D24998">
        <w:t> </w:t>
      </w:r>
      <w:r w:rsidRPr="00A31D19">
        <w:t>g</w:t>
      </w:r>
      <w:r w:rsidR="00D24998" w:rsidRPr="00D24998">
        <w:rPr>
          <w:vertAlign w:val="superscript"/>
        </w:rPr>
        <w:noBreakHyphen/>
        <w:t>1</w:t>
      </w:r>
      <w:r w:rsidRPr="00A31D19">
        <w:t xml:space="preserve"> with the increase in the initial 2,4-D concentration from 50 to 500 mg</w:t>
      </w:r>
      <w:r w:rsidR="00FE0D65">
        <w:t xml:space="preserve"> </w:t>
      </w:r>
      <w:r w:rsidRPr="00A31D19">
        <w:t>dm</w:t>
      </w:r>
      <w:r w:rsidR="00FE0D65">
        <w:rPr>
          <w:vertAlign w:val="superscript"/>
        </w:rPr>
        <w:t>-3</w:t>
      </w:r>
      <w:r w:rsidRPr="00A31D19">
        <w:t xml:space="preserve">. There are two possible reasons for such behavior: the active sites at LVAC were further utilized with the increase in the concentration of 2,4-D (the higher concentration gradient), and the probability of collision between 2,4-D molecules and LVAC was enhanced with the increase in the concentration of 2,4-D [17]. The higher the initial concentration is, the longer time is required to attain </w:t>
      </w:r>
      <w:r w:rsidRPr="00A31D19">
        <w:lastRenderedPageBreak/>
        <w:t>the equilibrium. As can be seen in Figure 3 a), the sorption process was rapid within the first 20 min, and it gradually slowed down as the equilibrium approached. However, the equilibrium time depended on the initial 2,4-D concentrations. Equilibrium was attained after 10 min for 2,4-D solutions with initial concentrations in the range 50</w:t>
      </w:r>
      <w:r w:rsidR="00D24998">
        <w:t> – </w:t>
      </w:r>
      <w:r w:rsidRPr="00A31D19">
        <w:t>200</w:t>
      </w:r>
      <w:r w:rsidR="00D24998">
        <w:t> </w:t>
      </w:r>
      <w:r w:rsidRPr="00A31D19">
        <w:t>mg</w:t>
      </w:r>
      <w:r w:rsidR="00D24998">
        <w:t xml:space="preserve"> </w:t>
      </w:r>
      <w:r w:rsidRPr="00A31D19">
        <w:t>dm</w:t>
      </w:r>
      <w:r w:rsidR="00D24998">
        <w:rPr>
          <w:vertAlign w:val="superscript"/>
        </w:rPr>
        <w:t>-3</w:t>
      </w:r>
      <w:r w:rsidRPr="00A31D19">
        <w:t xml:space="preserve"> while about 90 min was required to reach the equilibrium for 2,4-D solutions with initial concentrations in the range 300 </w:t>
      </w:r>
      <w:r>
        <w:t>–</w:t>
      </w:r>
      <w:r w:rsidRPr="00A31D19">
        <w:t xml:space="preserve"> 500 mg</w:t>
      </w:r>
      <w:r w:rsidR="00D24998">
        <w:t xml:space="preserve"> </w:t>
      </w:r>
      <w:r w:rsidRPr="00A31D19">
        <w:t>dm</w:t>
      </w:r>
      <w:r w:rsidR="00D24998">
        <w:rPr>
          <w:vertAlign w:val="superscript"/>
        </w:rPr>
        <w:t>-3</w:t>
      </w:r>
      <w:r w:rsidRPr="00A31D19">
        <w:t xml:space="preserve">. </w:t>
      </w:r>
      <w:proofErr w:type="gramStart"/>
      <w:r w:rsidRPr="00A31D19">
        <w:t>A large number of</w:t>
      </w:r>
      <w:proofErr w:type="gramEnd"/>
      <w:r w:rsidRPr="00A31D19">
        <w:t xml:space="preserve"> free surface sites were available for 2,4-D sorption in the initial stage of sorption. After this, the sorption slowed down, as most of the sorption sites were already occupied.</w:t>
      </w:r>
    </w:p>
    <w:p w14:paraId="59FC4565" w14:textId="0553A910" w:rsidR="001228A1" w:rsidRDefault="001228A1" w:rsidP="00FF57DF">
      <w:pPr>
        <w:spacing w:line="240" w:lineRule="auto"/>
        <w:rPr>
          <w:ins w:id="42" w:author="Miloš Kostić" w:date="2019-07-25T14:08:00Z"/>
          <w:rFonts w:cs="Calibri"/>
        </w:rPr>
      </w:pPr>
      <w:commentRangeStart w:id="43"/>
      <w:commentRangeStart w:id="44"/>
      <w:del w:id="45" w:author="Miloš Kostić" w:date="2019-07-25T14:08:00Z">
        <w:r w:rsidDel="002357E8">
          <w:rPr>
            <w:rFonts w:cs="Calibri"/>
            <w:noProof/>
          </w:rPr>
          <w:drawing>
            <wp:inline distT="0" distB="0" distL="0" distR="0" wp14:anchorId="37CA372B" wp14:editId="0F0D1E64">
              <wp:extent cx="5970887" cy="465614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ected Fig3.tif"/>
                      <pic:cNvPicPr/>
                    </pic:nvPicPr>
                    <pic:blipFill rotWithShape="1">
                      <a:blip r:embed="rId37"/>
                      <a:srcRect t="1278" b="2397"/>
                      <a:stretch/>
                    </pic:blipFill>
                    <pic:spPr bwMode="auto">
                      <a:xfrm>
                        <a:off x="0" y="0"/>
                        <a:ext cx="5971540" cy="4656656"/>
                      </a:xfrm>
                      <a:prstGeom prst="rect">
                        <a:avLst/>
                      </a:prstGeom>
                      <a:ln>
                        <a:noFill/>
                      </a:ln>
                      <a:extLst>
                        <a:ext uri="{53640926-AAD7-44D8-BBD7-CCE9431645EC}">
                          <a14:shadowObscured xmlns:a14="http://schemas.microsoft.com/office/drawing/2010/main"/>
                        </a:ext>
                      </a:extLst>
                    </pic:spPr>
                  </pic:pic>
                </a:graphicData>
              </a:graphic>
            </wp:inline>
          </w:drawing>
        </w:r>
      </w:del>
      <w:commentRangeEnd w:id="43"/>
      <w:r w:rsidR="003F1ECA">
        <w:rPr>
          <w:rStyle w:val="CommentReference"/>
          <w:lang w:val="ro-RO"/>
        </w:rPr>
        <w:commentReference w:id="43"/>
      </w:r>
      <w:commentRangeEnd w:id="44"/>
      <w:r w:rsidR="002D6C4B">
        <w:rPr>
          <w:rStyle w:val="CommentReference"/>
          <w:lang w:val="ro-RO"/>
        </w:rPr>
        <w:commentReference w:id="44"/>
      </w:r>
    </w:p>
    <w:p w14:paraId="75899045" w14:textId="25B7C40A" w:rsidR="002357E8" w:rsidRPr="00A31D19" w:rsidRDefault="00A75BD7" w:rsidP="00FF57DF">
      <w:pPr>
        <w:spacing w:line="240" w:lineRule="auto"/>
        <w:rPr>
          <w:rFonts w:cs="Calibri"/>
        </w:rPr>
      </w:pPr>
      <w:ins w:id="46" w:author="Miloš Kostić" w:date="2019-07-25T15:55:00Z">
        <w:r>
          <w:rPr>
            <w:rFonts w:cs="Calibri"/>
            <w:noProof/>
          </w:rPr>
          <w:lastRenderedPageBreak/>
          <w:drawing>
            <wp:inline distT="0" distB="0" distL="0" distR="0" wp14:anchorId="15E87918" wp14:editId="37E44FD0">
              <wp:extent cx="6120765" cy="49555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rrected Fig 3.ti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6120765" cy="4955540"/>
                      </a:xfrm>
                      <a:prstGeom prst="rect">
                        <a:avLst/>
                      </a:prstGeom>
                    </pic:spPr>
                  </pic:pic>
                </a:graphicData>
              </a:graphic>
            </wp:inline>
          </w:drawing>
        </w:r>
      </w:ins>
    </w:p>
    <w:p w14:paraId="3DFF158C" w14:textId="66F47E11" w:rsidR="001228A1" w:rsidRPr="00A31D19" w:rsidRDefault="001228A1" w:rsidP="00FF57DF">
      <w:pPr>
        <w:pStyle w:val="HISLT"/>
      </w:pPr>
      <w:r w:rsidRPr="00CF1244">
        <w:rPr>
          <w:bCs w:val="0"/>
        </w:rPr>
        <w:t xml:space="preserve">Figure 3. 2,4-D sorption by LVAC. A) Effect of the contact time: sorbed amount </w:t>
      </w:r>
      <w:r w:rsidRPr="003F1ECA">
        <w:rPr>
          <w:bCs w:val="0"/>
          <w:i w:val="0"/>
          <w:iCs w:val="0"/>
        </w:rPr>
        <w:t>q</w:t>
      </w:r>
      <w:r w:rsidRPr="00CF1244">
        <w:rPr>
          <w:bCs w:val="0"/>
          <w:vertAlign w:val="subscript"/>
        </w:rPr>
        <w:t>t</w:t>
      </w:r>
      <w:r w:rsidRPr="00CF1244">
        <w:rPr>
          <w:bCs w:val="0"/>
        </w:rPr>
        <w:t xml:space="preserve"> as a function of time at different initial 2,4-D</w:t>
      </w:r>
      <w:r w:rsidRPr="00A31D19">
        <w:t xml:space="preserve"> concentrations (50, 100, 200, 300, 400 and 500 mg</w:t>
      </w:r>
      <w:r w:rsidR="00D24998">
        <w:t xml:space="preserve"> </w:t>
      </w:r>
      <w:r w:rsidRPr="00A31D19">
        <w:t>dm</w:t>
      </w:r>
      <w:r w:rsidR="00D24998">
        <w:rPr>
          <w:vertAlign w:val="superscript"/>
        </w:rPr>
        <w:t>-3</w:t>
      </w:r>
      <w:r w:rsidRPr="00A31D19">
        <w:t>; amount of LVAC 1.0 g</w:t>
      </w:r>
      <w:r w:rsidR="00FE0D65">
        <w:t xml:space="preserve"> </w:t>
      </w:r>
      <w:r w:rsidRPr="00A31D19">
        <w:t>d</w:t>
      </w:r>
      <w:r w:rsidR="003F1ECA">
        <w:t>m</w:t>
      </w:r>
      <w:r w:rsidR="003F1ECA" w:rsidRPr="003F1ECA">
        <w:rPr>
          <w:vertAlign w:val="superscript"/>
        </w:rPr>
        <w:t>-</w:t>
      </w:r>
      <w:r w:rsidRPr="00A31D19">
        <w:rPr>
          <w:vertAlign w:val="superscript"/>
        </w:rPr>
        <w:t>3</w:t>
      </w:r>
      <w:r w:rsidRPr="00A31D19">
        <w:t xml:space="preserve">; stirring rate 300 rpm; temperature 303 K), </w:t>
      </w:r>
      <w:r w:rsidR="00CF1244">
        <w:br/>
      </w:r>
      <w:r w:rsidRPr="00A31D19">
        <w:t xml:space="preserve">b) </w:t>
      </w:r>
      <w:r w:rsidRPr="00A31D19">
        <w:rPr>
          <w:rStyle w:val="apple-converted-space"/>
          <w:i w:val="0"/>
        </w:rPr>
        <w:t xml:space="preserve">effect of pH on the </w:t>
      </w:r>
      <w:r w:rsidRPr="00A31D19">
        <w:t>sorbed amount</w:t>
      </w:r>
      <w:r>
        <w:t xml:space="preserve"> </w:t>
      </w:r>
      <w:r w:rsidRPr="00CF1244">
        <w:rPr>
          <w:rStyle w:val="apple-converted-space"/>
          <w:iCs w:val="0"/>
        </w:rPr>
        <w:t>q</w:t>
      </w:r>
      <w:r w:rsidRPr="00CF1244">
        <w:rPr>
          <w:rStyle w:val="apple-converted-space"/>
          <w:iCs w:val="0"/>
          <w:vertAlign w:val="subscript"/>
        </w:rPr>
        <w:t>t</w:t>
      </w:r>
      <w:r w:rsidRPr="00CF1244">
        <w:rPr>
          <w:rStyle w:val="apple-converted-space"/>
          <w:iCs w:val="0"/>
        </w:rPr>
        <w:t xml:space="preserve"> (initial 2,4-D concentration</w:t>
      </w:r>
      <w:r w:rsidRPr="00A31D19">
        <w:rPr>
          <w:rStyle w:val="apple-converted-space"/>
          <w:i w:val="0"/>
        </w:rPr>
        <w:t xml:space="preserve"> 500 </w:t>
      </w:r>
      <w:r w:rsidRPr="00A31D19">
        <w:t>mg</w:t>
      </w:r>
      <w:r w:rsidR="00FE0D65">
        <w:t xml:space="preserve"> </w:t>
      </w:r>
      <w:r w:rsidRPr="00A31D19">
        <w:t>dm</w:t>
      </w:r>
      <w:r w:rsidR="00FE0D65">
        <w:rPr>
          <w:vertAlign w:val="superscript"/>
        </w:rPr>
        <w:t>-3</w:t>
      </w:r>
      <w:r w:rsidRPr="00A31D19">
        <w:rPr>
          <w:rStyle w:val="apple-converted-space"/>
          <w:i w:val="0"/>
        </w:rPr>
        <w:t xml:space="preserve">, amount of LVAC 1.0 </w:t>
      </w:r>
      <w:r w:rsidRPr="00A31D19">
        <w:t>g</w:t>
      </w:r>
      <w:r w:rsidR="00FE0D65">
        <w:t xml:space="preserve"> </w:t>
      </w:r>
      <w:r w:rsidRPr="00A31D19">
        <w:t>dm</w:t>
      </w:r>
      <w:r w:rsidR="00FE0D65">
        <w:rPr>
          <w:vertAlign w:val="superscript"/>
        </w:rPr>
        <w:t>-3</w:t>
      </w:r>
      <w:r w:rsidRPr="00A31D19">
        <w:rPr>
          <w:rStyle w:val="apple-converted-space"/>
          <w:i w:val="0"/>
        </w:rPr>
        <w:t xml:space="preserve">, stirring </w:t>
      </w:r>
      <w:r w:rsidRPr="00A31D19">
        <w:t xml:space="preserve">rate </w:t>
      </w:r>
      <w:r w:rsidRPr="00A31D19">
        <w:rPr>
          <w:rStyle w:val="apple-converted-space"/>
          <w:i w:val="0"/>
        </w:rPr>
        <w:t>300 rpm, temperature 303 K)</w:t>
      </w:r>
      <w:r w:rsidRPr="00A31D19">
        <w:rPr>
          <w:rStyle w:val="apple-converted-space"/>
          <w:i w:val="0"/>
          <w:iCs w:val="0"/>
        </w:rPr>
        <w:t xml:space="preserve">, c) </w:t>
      </w:r>
      <w:r w:rsidRPr="00A31D19">
        <w:t>effect of the sorbent dose on the sorbed amount</w:t>
      </w:r>
      <w:r>
        <w:t xml:space="preserve"> after 240 min</w:t>
      </w:r>
      <w:r w:rsidRPr="00A31D19">
        <w:t xml:space="preserve"> </w:t>
      </w:r>
      <w:r w:rsidRPr="00A31D19">
        <w:rPr>
          <w:rStyle w:val="apple-converted-space"/>
          <w:i w:val="0"/>
        </w:rPr>
        <w:t>q</w:t>
      </w:r>
      <w:r w:rsidRPr="00CF1244">
        <w:rPr>
          <w:rStyle w:val="apple-converted-space"/>
          <w:iCs w:val="0"/>
          <w:vertAlign w:val="subscript"/>
        </w:rPr>
        <w:t>t</w:t>
      </w:r>
      <w:r w:rsidRPr="00A31D19">
        <w:t xml:space="preserve"> and the removal efficiency (initial 2,4-D concentration 500 mg</w:t>
      </w:r>
      <w:r w:rsidR="00D24998">
        <w:t xml:space="preserve"> </w:t>
      </w:r>
      <w:r w:rsidRPr="00A31D19">
        <w:t>dm</w:t>
      </w:r>
      <w:r w:rsidR="00D24998">
        <w:rPr>
          <w:vertAlign w:val="superscript"/>
        </w:rPr>
        <w:t>-3</w:t>
      </w:r>
      <w:r w:rsidRPr="00A31D19">
        <w:t xml:space="preserve">, stirring rate 300 rpm, temperature 303 K), d) effect of the stirring rate on the sorbed amount </w:t>
      </w:r>
      <w:r w:rsidRPr="00A31D19">
        <w:rPr>
          <w:rStyle w:val="apple-converted-space"/>
          <w:i w:val="0"/>
        </w:rPr>
        <w:t>q</w:t>
      </w:r>
      <w:r w:rsidRPr="00A31D19">
        <w:rPr>
          <w:rStyle w:val="apple-converted-space"/>
          <w:i w:val="0"/>
          <w:vertAlign w:val="subscript"/>
        </w:rPr>
        <w:t>t</w:t>
      </w:r>
      <w:r w:rsidRPr="00A31D19">
        <w:t xml:space="preserve"> at time </w:t>
      </w:r>
      <w:r>
        <w:t>240 min</w:t>
      </w:r>
      <w:r w:rsidRPr="00A31D19">
        <w:t xml:space="preserve"> (initial 2,4-D concentration 500 mg</w:t>
      </w:r>
      <w:r w:rsidR="00FE0D65">
        <w:t xml:space="preserve"> </w:t>
      </w:r>
      <w:r w:rsidRPr="00A31D19">
        <w:t>dm</w:t>
      </w:r>
      <w:r w:rsidR="00FE0D65">
        <w:rPr>
          <w:vertAlign w:val="superscript"/>
        </w:rPr>
        <w:t>-3</w:t>
      </w:r>
      <w:r w:rsidRPr="00A31D19">
        <w:t>, amount of LVAC 1.0 g</w:t>
      </w:r>
      <w:r w:rsidR="00D24998">
        <w:t xml:space="preserve"> </w:t>
      </w:r>
      <w:r w:rsidRPr="00A31D19">
        <w:t>dm</w:t>
      </w:r>
      <w:r w:rsidR="00D24998">
        <w:rPr>
          <w:vertAlign w:val="superscript"/>
        </w:rPr>
        <w:t>-3</w:t>
      </w:r>
      <w:r w:rsidRPr="00A31D19">
        <w:t xml:space="preserve">, temperature 303 K) </w:t>
      </w:r>
    </w:p>
    <w:bookmarkEnd w:id="41"/>
    <w:p w14:paraId="7DEA7E3D" w14:textId="540EDA86" w:rsidR="001228A1" w:rsidRPr="00FF57DF" w:rsidRDefault="00FF57DF" w:rsidP="00FF57DF">
      <w:pPr>
        <w:pStyle w:val="HIH3"/>
        <w:rPr>
          <w:rStyle w:val="apple-converted-space"/>
        </w:rPr>
      </w:pPr>
      <w:r>
        <w:t xml:space="preserve">3. 2. 2. </w:t>
      </w:r>
      <w:proofErr w:type="spellStart"/>
      <w:r w:rsidR="001228A1" w:rsidRPr="00FF57DF">
        <w:t>The</w:t>
      </w:r>
      <w:proofErr w:type="spellEnd"/>
      <w:r w:rsidR="001228A1" w:rsidRPr="00FF57DF">
        <w:t xml:space="preserve"> </w:t>
      </w:r>
      <w:proofErr w:type="spellStart"/>
      <w:r w:rsidR="001228A1" w:rsidRPr="00FF57DF">
        <w:t>effect</w:t>
      </w:r>
      <w:proofErr w:type="spellEnd"/>
      <w:r w:rsidR="001228A1" w:rsidRPr="00FF57DF">
        <w:t xml:space="preserve"> </w:t>
      </w:r>
      <w:proofErr w:type="spellStart"/>
      <w:r w:rsidR="001228A1" w:rsidRPr="00FF57DF">
        <w:t>of</w:t>
      </w:r>
      <w:proofErr w:type="spellEnd"/>
      <w:r w:rsidR="001228A1" w:rsidRPr="00FF57DF">
        <w:t xml:space="preserve"> </w:t>
      </w:r>
      <w:proofErr w:type="spellStart"/>
      <w:r w:rsidR="001228A1" w:rsidRPr="00FF57DF">
        <w:rPr>
          <w:rStyle w:val="apple-converted-space"/>
        </w:rPr>
        <w:t>initial</w:t>
      </w:r>
      <w:proofErr w:type="spellEnd"/>
      <w:r w:rsidR="001228A1" w:rsidRPr="00FF57DF">
        <w:rPr>
          <w:rStyle w:val="apple-converted-space"/>
        </w:rPr>
        <w:t xml:space="preserve"> </w:t>
      </w:r>
      <w:proofErr w:type="spellStart"/>
      <w:r w:rsidR="001228A1" w:rsidRPr="00FF57DF">
        <w:rPr>
          <w:rStyle w:val="apple-converted-space"/>
        </w:rPr>
        <w:t>pH</w:t>
      </w:r>
      <w:proofErr w:type="spellEnd"/>
      <w:r w:rsidR="001228A1" w:rsidRPr="00FF57DF">
        <w:rPr>
          <w:rStyle w:val="apple-converted-space"/>
        </w:rPr>
        <w:t xml:space="preserve"> on </w:t>
      </w:r>
      <w:proofErr w:type="spellStart"/>
      <w:r w:rsidR="001228A1" w:rsidRPr="00FF57DF">
        <w:rPr>
          <w:rStyle w:val="apple-converted-space"/>
        </w:rPr>
        <w:t>sorption</w:t>
      </w:r>
      <w:proofErr w:type="spellEnd"/>
    </w:p>
    <w:p w14:paraId="27F9D6F5" w14:textId="6CD69B43" w:rsidR="001228A1" w:rsidRPr="00A31D19" w:rsidRDefault="001228A1" w:rsidP="00FF57DF">
      <w:pPr>
        <w:pStyle w:val="HIpar"/>
        <w:rPr>
          <w:rStyle w:val="apple-converted-space"/>
          <w:rFonts w:cs="Calibri"/>
          <w:iCs/>
        </w:rPr>
      </w:pPr>
      <w:r w:rsidRPr="00A31D19">
        <w:rPr>
          <w:rStyle w:val="apple-converted-space"/>
          <w:rFonts w:cs="Calibri"/>
          <w:iCs/>
        </w:rPr>
        <w:t>The effect of initial pH on 2,4-D sorption by LVAC was studied in the pH range from 2 to 11 with the initial 2,4-D concentration of 500 mg</w:t>
      </w:r>
      <w:r w:rsidR="00D24998">
        <w:t xml:space="preserve"> </w:t>
      </w:r>
      <w:r w:rsidRPr="00A31D19">
        <w:t>dm</w:t>
      </w:r>
      <w:r w:rsidR="00D24998">
        <w:rPr>
          <w:vertAlign w:val="superscript"/>
        </w:rPr>
        <w:t>-3</w:t>
      </w:r>
      <w:r w:rsidRPr="00A31D19">
        <w:t xml:space="preserve">, at the stirring rate of </w:t>
      </w:r>
      <w:r w:rsidRPr="00A31D19">
        <w:rPr>
          <w:rStyle w:val="apple-converted-space"/>
          <w:rFonts w:cs="Calibri"/>
          <w:iCs/>
        </w:rPr>
        <w:t xml:space="preserve">300 rpm and at 303 K. As shown in Figure 3b, the </w:t>
      </w:r>
      <w:r w:rsidRPr="00A31D19">
        <w:rPr>
          <w:i/>
        </w:rPr>
        <w:t>sorbed amount</w:t>
      </w:r>
      <w:r>
        <w:rPr>
          <w:i/>
        </w:rPr>
        <w:t xml:space="preserve"> </w:t>
      </w:r>
      <w:r w:rsidRPr="00A31D19">
        <w:rPr>
          <w:rStyle w:val="apple-converted-space"/>
          <w:rFonts w:cs="Calibri"/>
          <w:iCs/>
        </w:rPr>
        <w:t>of LVAC at equilibrium decreased from 333.3 to 223.2 mg</w:t>
      </w:r>
      <w:r w:rsidR="00D24998">
        <w:rPr>
          <w:rStyle w:val="apple-converted-space"/>
          <w:rFonts w:cs="Calibri"/>
          <w:iCs/>
        </w:rPr>
        <w:t xml:space="preserve"> </w:t>
      </w:r>
      <w:r w:rsidRPr="00A31D19">
        <w:rPr>
          <w:rStyle w:val="apple-converted-space"/>
          <w:rFonts w:cs="Calibri"/>
          <w:iCs/>
        </w:rPr>
        <w:t>g</w:t>
      </w:r>
      <w:r w:rsidR="00D24998" w:rsidRPr="00D24998">
        <w:rPr>
          <w:rStyle w:val="apple-converted-space"/>
          <w:rFonts w:cs="Calibri"/>
          <w:iCs/>
          <w:vertAlign w:val="superscript"/>
        </w:rPr>
        <w:t>-1</w:t>
      </w:r>
      <w:r w:rsidRPr="00A31D19">
        <w:rPr>
          <w:rStyle w:val="apple-converted-space"/>
          <w:rFonts w:cs="Calibri"/>
          <w:iCs/>
        </w:rPr>
        <w:t xml:space="preserve"> with the increase of pH from 2 to 11. The </w:t>
      </w:r>
      <w:r w:rsidRPr="00A31D19">
        <w:rPr>
          <w:i/>
        </w:rPr>
        <w:t>sorbed amount</w:t>
      </w:r>
      <w:r>
        <w:rPr>
          <w:i/>
        </w:rPr>
        <w:t xml:space="preserve"> </w:t>
      </w:r>
      <w:r w:rsidRPr="00A31D19">
        <w:rPr>
          <w:rStyle w:val="apple-converted-space"/>
          <w:rFonts w:cs="Calibri"/>
          <w:iCs/>
        </w:rPr>
        <w:t>for 2,4-D slightly decreased (about 10</w:t>
      </w:r>
      <w:r w:rsidR="00D24998">
        <w:rPr>
          <w:rStyle w:val="apple-converted-space"/>
          <w:rFonts w:cs="Calibri"/>
          <w:iCs/>
        </w:rPr>
        <w:t xml:space="preserve"> </w:t>
      </w:r>
      <w:r w:rsidRPr="00A31D19">
        <w:rPr>
          <w:rStyle w:val="apple-converted-space"/>
          <w:rFonts w:cs="Calibri"/>
          <w:iCs/>
        </w:rPr>
        <w:t xml:space="preserve">%) in the pH range from 2 to 7. The </w:t>
      </w:r>
      <w:bookmarkStart w:id="47" w:name="_Hlk11308804"/>
      <w:proofErr w:type="spellStart"/>
      <w:r w:rsidRPr="00A31D19">
        <w:rPr>
          <w:rStyle w:val="apple-converted-space"/>
          <w:rFonts w:cs="Calibri"/>
          <w:iCs/>
        </w:rPr>
        <w:t>pH</w:t>
      </w:r>
      <w:r w:rsidRPr="00A31D19">
        <w:rPr>
          <w:rStyle w:val="apple-converted-space"/>
          <w:rFonts w:cs="Calibri"/>
          <w:iCs/>
          <w:vertAlign w:val="subscript"/>
        </w:rPr>
        <w:t>PZC</w:t>
      </w:r>
      <w:bookmarkEnd w:id="47"/>
      <w:proofErr w:type="spellEnd"/>
      <w:r w:rsidRPr="00A31D19">
        <w:rPr>
          <w:rStyle w:val="apple-converted-space"/>
          <w:rFonts w:cs="Calibri"/>
          <w:iCs/>
        </w:rPr>
        <w:t xml:space="preserve"> value of the LVAC was 7.2. At pH values lower than the </w:t>
      </w:r>
      <w:proofErr w:type="spellStart"/>
      <w:r w:rsidRPr="00A31D19">
        <w:rPr>
          <w:rStyle w:val="apple-converted-space"/>
          <w:rFonts w:cs="Calibri"/>
          <w:iCs/>
        </w:rPr>
        <w:t>pH</w:t>
      </w:r>
      <w:r w:rsidRPr="00A31D19">
        <w:rPr>
          <w:rStyle w:val="apple-converted-space"/>
          <w:rFonts w:cs="Calibri"/>
          <w:iCs/>
          <w:vertAlign w:val="subscript"/>
        </w:rPr>
        <w:t>PZC</w:t>
      </w:r>
      <w:proofErr w:type="spellEnd"/>
      <w:r w:rsidRPr="00A31D19">
        <w:rPr>
          <w:rStyle w:val="apple-converted-space"/>
          <w:rFonts w:cs="Calibri"/>
          <w:iCs/>
        </w:rPr>
        <w:t xml:space="preserve">, the surface of LVAC is positively charged, while at pH values greater than the </w:t>
      </w:r>
      <w:proofErr w:type="spellStart"/>
      <w:r w:rsidRPr="00A31D19">
        <w:rPr>
          <w:rStyle w:val="apple-converted-space"/>
          <w:rFonts w:cs="Calibri"/>
          <w:iCs/>
        </w:rPr>
        <w:t>pH</w:t>
      </w:r>
      <w:r w:rsidRPr="00A31D19">
        <w:rPr>
          <w:rStyle w:val="apple-converted-space"/>
          <w:rFonts w:cs="Calibri"/>
          <w:iCs/>
          <w:vertAlign w:val="subscript"/>
        </w:rPr>
        <w:t>PZC</w:t>
      </w:r>
      <w:proofErr w:type="spellEnd"/>
      <w:r w:rsidRPr="00A31D19">
        <w:rPr>
          <w:rStyle w:val="apple-converted-space"/>
          <w:rFonts w:cs="Calibri"/>
          <w:iCs/>
        </w:rPr>
        <w:t xml:space="preserve">, the surface of LVAC is negatively charged. The </w:t>
      </w:r>
      <w:proofErr w:type="spellStart"/>
      <w:r w:rsidRPr="00A31D19">
        <w:rPr>
          <w:rStyle w:val="apple-converted-space"/>
          <w:rFonts w:cs="Calibri"/>
          <w:iCs/>
        </w:rPr>
        <w:t>p</w:t>
      </w:r>
      <w:r w:rsidRPr="002815A3">
        <w:rPr>
          <w:rStyle w:val="apple-converted-space"/>
          <w:rFonts w:cs="Calibri"/>
          <w:i/>
        </w:rPr>
        <w:t>K</w:t>
      </w:r>
      <w:r w:rsidRPr="00A31D19">
        <w:rPr>
          <w:rStyle w:val="apple-converted-space"/>
          <w:rFonts w:cs="Calibri"/>
          <w:iCs/>
        </w:rPr>
        <w:t>a</w:t>
      </w:r>
      <w:proofErr w:type="spellEnd"/>
      <w:r w:rsidRPr="00A31D19">
        <w:rPr>
          <w:rStyle w:val="apple-converted-space"/>
          <w:rFonts w:cs="Calibri"/>
          <w:iCs/>
        </w:rPr>
        <w:t xml:space="preserve"> of the 2,4-D is 2.64 [3</w:t>
      </w:r>
      <w:r>
        <w:rPr>
          <w:rStyle w:val="apple-converted-space"/>
          <w:rFonts w:cs="Calibri"/>
          <w:iCs/>
        </w:rPr>
        <w:t>2</w:t>
      </w:r>
      <w:r w:rsidRPr="00A31D19">
        <w:rPr>
          <w:rStyle w:val="apple-converted-space"/>
          <w:rFonts w:cs="Calibri"/>
          <w:iCs/>
        </w:rPr>
        <w:t xml:space="preserve">]. At pH values above the </w:t>
      </w:r>
      <w:proofErr w:type="spellStart"/>
      <w:r w:rsidRPr="00A31D19">
        <w:rPr>
          <w:rStyle w:val="apple-converted-space"/>
          <w:rFonts w:cs="Calibri"/>
          <w:iCs/>
        </w:rPr>
        <w:t>pKa</w:t>
      </w:r>
      <w:proofErr w:type="spellEnd"/>
      <w:r w:rsidRPr="00A31D19">
        <w:rPr>
          <w:rStyle w:val="apple-converted-space"/>
          <w:rFonts w:cs="Calibri"/>
          <w:iCs/>
        </w:rPr>
        <w:t xml:space="preserve"> value, 2,4-D is dominantly present in the anionic state, and when the pH increases, the extent of dissociation of these molecules increases and they became more negatively charged. However, when pH is less than </w:t>
      </w:r>
      <w:proofErr w:type="spellStart"/>
      <w:r w:rsidRPr="00A31D19">
        <w:rPr>
          <w:rStyle w:val="apple-converted-space"/>
          <w:rFonts w:cs="Calibri"/>
          <w:iCs/>
        </w:rPr>
        <w:t>p</w:t>
      </w:r>
      <w:r w:rsidRPr="002815A3">
        <w:rPr>
          <w:rStyle w:val="apple-converted-space"/>
          <w:rFonts w:cs="Calibri"/>
          <w:i/>
        </w:rPr>
        <w:t>K</w:t>
      </w:r>
      <w:r w:rsidRPr="00A31D19">
        <w:rPr>
          <w:rStyle w:val="apple-converted-space"/>
          <w:rFonts w:cs="Calibri"/>
          <w:iCs/>
        </w:rPr>
        <w:t>a</w:t>
      </w:r>
      <w:proofErr w:type="spellEnd"/>
      <w:r w:rsidRPr="00A31D19">
        <w:rPr>
          <w:rStyle w:val="apple-converted-space"/>
          <w:rFonts w:cs="Calibri"/>
          <w:iCs/>
        </w:rPr>
        <w:t>, 2,4-D is present in the non-ionic molecular form. The removal efficiency of 2,4-D decreases with increasing in the solution pH because of increased repulsion between the negatively charged surface of the sorbent and negatively charged 2,4-D molecules. At strongly alkaline pH, high mobility of OH</w:t>
      </w:r>
      <w:r w:rsidRPr="00A31D19">
        <w:rPr>
          <w:rStyle w:val="apple-converted-space"/>
          <w:rFonts w:cs="Calibri"/>
          <w:iCs/>
          <w:vertAlign w:val="superscript"/>
        </w:rPr>
        <w:t>-</w:t>
      </w:r>
      <w:r w:rsidRPr="00A31D19">
        <w:rPr>
          <w:rStyle w:val="apple-converted-space"/>
          <w:rFonts w:cs="Calibri"/>
          <w:iCs/>
        </w:rPr>
        <w:t xml:space="preserve"> ions may compete with the 2,4-dichlorophenoxyacetate anion for sorption sites [3</w:t>
      </w:r>
      <w:r>
        <w:rPr>
          <w:rStyle w:val="apple-converted-space"/>
          <w:rFonts w:cs="Calibri"/>
          <w:iCs/>
        </w:rPr>
        <w:t>3</w:t>
      </w:r>
      <w:r w:rsidRPr="00A31D19">
        <w:rPr>
          <w:rStyle w:val="apple-converted-space"/>
          <w:rFonts w:cs="Calibri"/>
          <w:iCs/>
        </w:rPr>
        <w:t>]. Native pH values of solutions at initial 2,4-D concentrations from 50 to 500 mg</w:t>
      </w:r>
      <w:r w:rsidR="00D24998">
        <w:rPr>
          <w:rStyle w:val="apple-converted-space"/>
          <w:rFonts w:cs="Calibri"/>
          <w:iCs/>
        </w:rPr>
        <w:t xml:space="preserve"> </w:t>
      </w:r>
      <w:r w:rsidRPr="00A31D19">
        <w:rPr>
          <w:rStyle w:val="apple-converted-space"/>
          <w:rFonts w:cs="Calibri"/>
          <w:iCs/>
        </w:rPr>
        <w:t>dm</w:t>
      </w:r>
      <w:r w:rsidR="00D24998">
        <w:rPr>
          <w:rStyle w:val="apple-converted-space"/>
          <w:rFonts w:cs="Calibri"/>
          <w:iCs/>
          <w:vertAlign w:val="superscript"/>
        </w:rPr>
        <w:t>-3</w:t>
      </w:r>
      <w:r w:rsidRPr="00A31D19">
        <w:rPr>
          <w:rStyle w:val="apple-converted-space"/>
          <w:rFonts w:cs="Calibri"/>
          <w:iCs/>
        </w:rPr>
        <w:t xml:space="preserve"> were in the range from 3.1 to 4.3 and were </w:t>
      </w:r>
      <w:r w:rsidRPr="00A31D19">
        <w:rPr>
          <w:rStyle w:val="apple-converted-space"/>
          <w:rFonts w:cs="Calibri"/>
          <w:iCs/>
        </w:rPr>
        <w:lastRenderedPageBreak/>
        <w:t>not additionally adjusted during the experiments, because the effect of pH on 2,4-D sorption onto LVAC in that range was found to be negligible.</w:t>
      </w:r>
    </w:p>
    <w:p w14:paraId="36B844F4" w14:textId="77912D77" w:rsidR="001228A1" w:rsidRPr="00FF57DF" w:rsidRDefault="00FF57DF" w:rsidP="00FF57DF">
      <w:pPr>
        <w:pStyle w:val="HIH3"/>
      </w:pPr>
      <w:r>
        <w:t xml:space="preserve">3. 2. 3. </w:t>
      </w:r>
      <w:proofErr w:type="spellStart"/>
      <w:r w:rsidR="001228A1" w:rsidRPr="00FF57DF">
        <w:t>Effects</w:t>
      </w:r>
      <w:proofErr w:type="spellEnd"/>
      <w:r w:rsidR="001228A1" w:rsidRPr="00FF57DF">
        <w:t xml:space="preserve"> </w:t>
      </w:r>
      <w:proofErr w:type="spellStart"/>
      <w:r w:rsidR="001228A1" w:rsidRPr="00FF57DF">
        <w:t>of</w:t>
      </w:r>
      <w:proofErr w:type="spellEnd"/>
      <w:r w:rsidR="001228A1" w:rsidRPr="00FF57DF">
        <w:t xml:space="preserve"> </w:t>
      </w:r>
      <w:proofErr w:type="spellStart"/>
      <w:r w:rsidR="001228A1" w:rsidRPr="00FF57DF">
        <w:t>the</w:t>
      </w:r>
      <w:proofErr w:type="spellEnd"/>
      <w:r w:rsidR="001228A1" w:rsidRPr="00FF57DF">
        <w:t xml:space="preserve"> </w:t>
      </w:r>
      <w:proofErr w:type="spellStart"/>
      <w:r w:rsidR="001228A1" w:rsidRPr="00FF57DF">
        <w:t>sorbent</w:t>
      </w:r>
      <w:proofErr w:type="spellEnd"/>
      <w:r w:rsidR="001228A1" w:rsidRPr="00FF57DF">
        <w:t xml:space="preserve"> </w:t>
      </w:r>
      <w:proofErr w:type="spellStart"/>
      <w:r w:rsidR="001228A1" w:rsidRPr="00FF57DF">
        <w:t>dose</w:t>
      </w:r>
      <w:proofErr w:type="spellEnd"/>
      <w:r w:rsidR="001228A1" w:rsidRPr="00FF57DF">
        <w:t xml:space="preserve"> </w:t>
      </w:r>
      <w:proofErr w:type="spellStart"/>
      <w:r w:rsidR="001228A1" w:rsidRPr="00FF57DF">
        <w:t>and</w:t>
      </w:r>
      <w:proofErr w:type="spellEnd"/>
      <w:r w:rsidR="001228A1" w:rsidRPr="00FF57DF">
        <w:t xml:space="preserve"> </w:t>
      </w:r>
      <w:proofErr w:type="spellStart"/>
      <w:r w:rsidR="001228A1" w:rsidRPr="00FF57DF">
        <w:t>the</w:t>
      </w:r>
      <w:proofErr w:type="spellEnd"/>
      <w:r w:rsidR="001228A1" w:rsidRPr="00FF57DF">
        <w:t xml:space="preserve"> </w:t>
      </w:r>
      <w:proofErr w:type="spellStart"/>
      <w:r w:rsidR="001228A1" w:rsidRPr="00FF57DF">
        <w:rPr>
          <w:rStyle w:val="hps"/>
        </w:rPr>
        <w:t>stirring</w:t>
      </w:r>
      <w:proofErr w:type="spellEnd"/>
      <w:r w:rsidR="001228A1" w:rsidRPr="00FF57DF">
        <w:rPr>
          <w:rStyle w:val="hps"/>
        </w:rPr>
        <w:t xml:space="preserve"> </w:t>
      </w:r>
      <w:r w:rsidR="001228A1" w:rsidRPr="00FF57DF">
        <w:t>rate</w:t>
      </w:r>
    </w:p>
    <w:p w14:paraId="563A1736" w14:textId="24B68025" w:rsidR="001228A1" w:rsidRPr="00A31D19" w:rsidRDefault="001228A1" w:rsidP="00FF57DF">
      <w:pPr>
        <w:pStyle w:val="HIpar"/>
      </w:pPr>
      <w:bookmarkStart w:id="48" w:name="_Hlk505600394"/>
      <w:r w:rsidRPr="00A31D19">
        <w:t xml:space="preserve">The effect of LVAC dose on sorption of 2,4-D is shown in </w:t>
      </w:r>
      <w:r w:rsidRPr="00A31D19">
        <w:rPr>
          <w:rStyle w:val="apple-converted-space"/>
          <w:rFonts w:cs="Calibri"/>
          <w:iCs/>
        </w:rPr>
        <w:t>Figure 3c</w:t>
      </w:r>
      <w:r w:rsidRPr="00A31D19">
        <w:t>. Experiments were carried out at the initial 2,4-D concentration of 500 mg</w:t>
      </w:r>
      <w:r w:rsidR="00FE0D65">
        <w:t xml:space="preserve"> </w:t>
      </w:r>
      <w:r w:rsidRPr="00A31D19">
        <w:t>dm</w:t>
      </w:r>
      <w:r w:rsidR="00FE0D65">
        <w:rPr>
          <w:vertAlign w:val="superscript"/>
        </w:rPr>
        <w:t>-3</w:t>
      </w:r>
      <w:r w:rsidRPr="00A31D19">
        <w:t xml:space="preserve"> and different sorbent dosages (0.5, 1.0, 1.2, 1.7 and 2 g</w:t>
      </w:r>
      <w:r w:rsidR="00D24998">
        <w:t xml:space="preserve"> </w:t>
      </w:r>
      <w:r w:rsidRPr="00A31D19">
        <w:t>dm</w:t>
      </w:r>
      <w:r w:rsidR="00D24998">
        <w:rPr>
          <w:vertAlign w:val="superscript"/>
        </w:rPr>
        <w:t>-3</w:t>
      </w:r>
      <w:r w:rsidRPr="00A31D19">
        <w:t xml:space="preserve">) </w:t>
      </w:r>
      <w:r w:rsidRPr="00A31D19">
        <w:rPr>
          <w:rStyle w:val="apple-converted-space"/>
          <w:rFonts w:cs="Calibri"/>
          <w:iCs/>
        </w:rPr>
        <w:t xml:space="preserve">at the temperature of </w:t>
      </w:r>
      <w:r w:rsidRPr="00A31D19">
        <w:t>303</w:t>
      </w:r>
      <w:r w:rsidR="00D24998">
        <w:t> </w:t>
      </w:r>
      <w:r w:rsidRPr="00A31D19">
        <w:t xml:space="preserve">K </w:t>
      </w:r>
      <w:r w:rsidRPr="00A31D19">
        <w:rPr>
          <w:rStyle w:val="apple-converted-space"/>
          <w:rFonts w:cs="Calibri"/>
          <w:iCs/>
        </w:rPr>
        <w:t xml:space="preserve">and the </w:t>
      </w:r>
      <w:r w:rsidRPr="00A31D19">
        <w:t xml:space="preserve">stirring </w:t>
      </w:r>
      <w:r w:rsidRPr="00A31D19">
        <w:rPr>
          <w:iCs/>
        </w:rPr>
        <w:t xml:space="preserve">rate of </w:t>
      </w:r>
      <w:r w:rsidRPr="00A31D19">
        <w:rPr>
          <w:rStyle w:val="apple-converted-space"/>
          <w:rFonts w:cs="Calibri"/>
          <w:iCs/>
        </w:rPr>
        <w:t>300 rpm</w:t>
      </w:r>
      <w:r w:rsidRPr="00A31D19">
        <w:t>. The results have shown that the removal efficiency increased with the increase in the sorbent dose while the sorbed amount of 2,4-D decreased. Initially, the increase in the removal efficiency was possible because of increased availability of binding sites for 2,4-D and enlarged surface area with the increase in the sorbent dose [3</w:t>
      </w:r>
      <w:r>
        <w:t>4</w:t>
      </w:r>
      <w:r w:rsidRPr="00A31D19">
        <w:t>]. The removal efficiency was found to be about 67</w:t>
      </w:r>
      <w:r w:rsidR="00D24998">
        <w:t xml:space="preserve"> </w:t>
      </w:r>
      <w:r w:rsidRPr="00A31D19">
        <w:t>% when the amount of LVAC was 1.0 g</w:t>
      </w:r>
      <w:r w:rsidR="00D24998">
        <w:t xml:space="preserve"> </w:t>
      </w:r>
      <w:r w:rsidRPr="00A31D19">
        <w:t>dm</w:t>
      </w:r>
      <w:r w:rsidR="00D24998">
        <w:rPr>
          <w:vertAlign w:val="superscript"/>
        </w:rPr>
        <w:t>-3</w:t>
      </w:r>
      <w:r w:rsidRPr="00A31D19">
        <w:t>. Further increase in the dosage (1.2, 1.7 and 2.0 g</w:t>
      </w:r>
      <w:r w:rsidR="00FE0D65">
        <w:t xml:space="preserve"> </w:t>
      </w:r>
      <w:r w:rsidRPr="00A31D19">
        <w:t>dm</w:t>
      </w:r>
      <w:r w:rsidR="00FE0D65">
        <w:rPr>
          <w:vertAlign w:val="superscript"/>
        </w:rPr>
        <w:t>-3</w:t>
      </w:r>
      <w:r w:rsidRPr="00A31D19">
        <w:t>) did not lead to a significant increase in the 2,4-D removal efficiency and amounted to 74 %. Thus, the sorbent dose of 1.0 g</w:t>
      </w:r>
      <w:r w:rsidR="00D24998">
        <w:t xml:space="preserve"> </w:t>
      </w:r>
      <w:r w:rsidRPr="00A31D19">
        <w:t>dm</w:t>
      </w:r>
      <w:r w:rsidR="00D24998">
        <w:rPr>
          <w:vertAlign w:val="superscript"/>
        </w:rPr>
        <w:t>-3</w:t>
      </w:r>
      <w:r w:rsidRPr="00A31D19">
        <w:t xml:space="preserve"> was used in further experiments.</w:t>
      </w:r>
    </w:p>
    <w:p w14:paraId="0D9952E7" w14:textId="7E675B17" w:rsidR="001228A1" w:rsidRPr="00A31D19" w:rsidRDefault="001228A1" w:rsidP="00FF57DF">
      <w:pPr>
        <w:pStyle w:val="HIpar"/>
      </w:pPr>
      <w:r w:rsidRPr="00A31D19">
        <w:t xml:space="preserve">The effect of stirring </w:t>
      </w:r>
      <w:r w:rsidRPr="00A31D19">
        <w:rPr>
          <w:iCs/>
        </w:rPr>
        <w:t xml:space="preserve">rate </w:t>
      </w:r>
      <w:r w:rsidRPr="00A31D19">
        <w:t>from 0 (without stirring) to 600 rpm on sorption of 2,4-D at the initial concentration of 500</w:t>
      </w:r>
      <w:r w:rsidR="00D24998">
        <w:t> </w:t>
      </w:r>
      <w:r w:rsidRPr="00A31D19">
        <w:t>mg</w:t>
      </w:r>
      <w:r w:rsidR="00D24998">
        <w:t xml:space="preserve"> </w:t>
      </w:r>
      <w:r w:rsidRPr="00A31D19">
        <w:t>dm</w:t>
      </w:r>
      <w:r w:rsidR="00D24998">
        <w:rPr>
          <w:vertAlign w:val="superscript"/>
        </w:rPr>
        <w:t>-3</w:t>
      </w:r>
      <w:r w:rsidRPr="00A31D19">
        <w:t xml:space="preserve">at 303 K is shown in </w:t>
      </w:r>
      <w:r w:rsidRPr="00A31D19">
        <w:rPr>
          <w:rStyle w:val="apple-converted-space"/>
          <w:rFonts w:cs="Calibri"/>
          <w:iCs/>
        </w:rPr>
        <w:t>Figure 3d</w:t>
      </w:r>
      <w:r w:rsidRPr="00A31D19">
        <w:t xml:space="preserve">. The obtained results have shown that the increase in stirring </w:t>
      </w:r>
      <w:r w:rsidRPr="00A31D19">
        <w:rPr>
          <w:iCs/>
        </w:rPr>
        <w:t xml:space="preserve">rate </w:t>
      </w:r>
      <w:r w:rsidRPr="00A31D19">
        <w:t xml:space="preserve">from 0 to 300 rpm significantly increased </w:t>
      </w:r>
      <w:r w:rsidRPr="00DE20FB">
        <w:t>the sorbed amount</w:t>
      </w:r>
      <w:r>
        <w:t xml:space="preserve"> (</w:t>
      </w:r>
      <w:r w:rsidRPr="00477534">
        <w:rPr>
          <w:i/>
          <w:iCs/>
        </w:rPr>
        <w:t>q</w:t>
      </w:r>
      <w:r w:rsidRPr="00477534">
        <w:rPr>
          <w:vertAlign w:val="subscript"/>
        </w:rPr>
        <w:t>t</w:t>
      </w:r>
      <w:r>
        <w:t xml:space="preserve"> on 240min) ()</w:t>
      </w:r>
      <w:r w:rsidRPr="00A31D19">
        <w:t xml:space="preserve"> from 94.0 to 333.3 mg</w:t>
      </w:r>
      <w:r w:rsidR="00D24998">
        <w:t xml:space="preserve"> </w:t>
      </w:r>
      <w:r w:rsidRPr="00A31D19">
        <w:t>g</w:t>
      </w:r>
      <w:r w:rsidR="00D24998" w:rsidRPr="00D24998">
        <w:rPr>
          <w:vertAlign w:val="superscript"/>
        </w:rPr>
        <w:t>-1</w:t>
      </w:r>
      <w:r w:rsidRPr="00A31D19">
        <w:t xml:space="preserve">. The increasing in stirring rate improves the convective mass transport by decreasing the liquid boundary layer. Diffusion processes in the solution are accelerated by increasing the stirring rate in the examined system. However, high stirring </w:t>
      </w:r>
      <w:r w:rsidRPr="00A31D19">
        <w:rPr>
          <w:iCs/>
        </w:rPr>
        <w:t xml:space="preserve">rate </w:t>
      </w:r>
      <w:r w:rsidRPr="00A31D19">
        <w:t xml:space="preserve">of 400 rpm, leads to the sorption reduction due to desorption of the already sorbed 2,4-D as the result of vigorous stirring. Therefore, a stirring </w:t>
      </w:r>
      <w:r w:rsidRPr="00A31D19">
        <w:rPr>
          <w:iCs/>
        </w:rPr>
        <w:t xml:space="preserve">rate </w:t>
      </w:r>
      <w:r w:rsidRPr="00A31D19">
        <w:t>of 300 rpm was selected for further experiments.</w:t>
      </w:r>
    </w:p>
    <w:bookmarkEnd w:id="48"/>
    <w:p w14:paraId="4E0E2B0E" w14:textId="14EBFA7B" w:rsidR="001228A1" w:rsidRPr="00A31D19" w:rsidRDefault="00FF57DF" w:rsidP="00FF57DF">
      <w:pPr>
        <w:pStyle w:val="HIH3"/>
        <w:rPr>
          <w:iCs/>
        </w:rPr>
      </w:pPr>
      <w:r>
        <w:t xml:space="preserve">3. 2. 4. </w:t>
      </w:r>
      <w:proofErr w:type="spellStart"/>
      <w:r w:rsidR="001228A1" w:rsidRPr="00A31D19">
        <w:t>Kinetics</w:t>
      </w:r>
      <w:proofErr w:type="spellEnd"/>
      <w:r w:rsidR="001228A1" w:rsidRPr="00A31D19">
        <w:t xml:space="preserve"> </w:t>
      </w:r>
      <w:proofErr w:type="spellStart"/>
      <w:r w:rsidR="001228A1" w:rsidRPr="00A31D19">
        <w:t>study</w:t>
      </w:r>
      <w:proofErr w:type="spellEnd"/>
    </w:p>
    <w:p w14:paraId="10968856" w14:textId="38FE3459" w:rsidR="001228A1" w:rsidRPr="00A31D19" w:rsidRDefault="001228A1" w:rsidP="00FF57DF">
      <w:pPr>
        <w:pStyle w:val="HIpar"/>
      </w:pPr>
      <w:r w:rsidRPr="00A31D19">
        <w:t xml:space="preserve">In order to study controlling mechanisms of the sorption process, the equations (4) </w:t>
      </w:r>
      <w:r>
        <w:t>–</w:t>
      </w:r>
      <w:r w:rsidRPr="00A31D19">
        <w:t xml:space="preserve"> (</w:t>
      </w:r>
      <w:del w:id="49" w:author="Miloš Kostić" w:date="2019-07-25T15:29:00Z">
        <w:r w:rsidRPr="00A31D19" w:rsidDel="00443298">
          <w:delText>7</w:delText>
        </w:r>
      </w:del>
      <w:ins w:id="50" w:author="Miloš Kostić" w:date="2019-07-25T15:29:00Z">
        <w:r w:rsidR="00443298">
          <w:t>6</w:t>
        </w:r>
      </w:ins>
      <w:r w:rsidRPr="00A31D19">
        <w:t xml:space="preserve">) were applied to the experimental results obtained for different initial 2,4-D concentrations. The estimated kinetic constants are presented in Table 2. Additional information regarding the non-linear fitting (plots of </w:t>
      </w:r>
      <w:r w:rsidRPr="00A31D19">
        <w:rPr>
          <w:i/>
          <w:iCs/>
        </w:rPr>
        <w:t>q</w:t>
      </w:r>
      <w:r w:rsidRPr="00A31D19">
        <w:rPr>
          <w:i/>
          <w:iCs/>
          <w:vertAlign w:val="subscript"/>
        </w:rPr>
        <w:t>t</w:t>
      </w:r>
      <w:r w:rsidRPr="00A31D19">
        <w:t xml:space="preserve"> </w:t>
      </w:r>
      <w:r w:rsidRPr="00CF1244">
        <w:rPr>
          <w:i/>
          <w:iCs/>
        </w:rPr>
        <w:t>vs.</w:t>
      </w:r>
      <w:r w:rsidRPr="00A31D19">
        <w:t xml:space="preserve"> </w:t>
      </w:r>
      <w:r w:rsidRPr="00A31D19">
        <w:rPr>
          <w:i/>
          <w:iCs/>
        </w:rPr>
        <w:t>t</w:t>
      </w:r>
      <w:r w:rsidRPr="00A31D19">
        <w:t>) are shown in Figure S1 in Supplementary material. Figure S1 clearly shows that the pseudo-first-order model does not describe well the experimental data, which is also supported by the correlation coefficients in the range from 0.942 to 0.993 and relative deviations in the range from 1.348 to 7.068 % as the initial concentration is increased (Table 2). Consequently, sorption of 2,4-D on LVAC cannot be described by using this kinetic model.</w:t>
      </w:r>
    </w:p>
    <w:p w14:paraId="4C060FCB" w14:textId="77777777" w:rsidR="00FF57DF" w:rsidRPr="00FF57DF" w:rsidRDefault="00FF57DF" w:rsidP="00FF57DF">
      <w:pPr>
        <w:pStyle w:val="HIpar"/>
        <w:spacing w:line="240" w:lineRule="auto"/>
        <w:rPr>
          <w:sz w:val="14"/>
          <w:szCs w:val="18"/>
        </w:rPr>
      </w:pPr>
    </w:p>
    <w:p w14:paraId="5BAEFCD3" w14:textId="3BF504B8" w:rsidR="001228A1" w:rsidRDefault="001228A1" w:rsidP="00FF57DF">
      <w:pPr>
        <w:pStyle w:val="HISLT"/>
      </w:pPr>
      <w:bookmarkStart w:id="51" w:name="_Hlk11406464"/>
      <w:r w:rsidRPr="003F1ECA">
        <w:rPr>
          <w:bCs w:val="0"/>
        </w:rPr>
        <w:t>Table 2.</w:t>
      </w:r>
      <w:r>
        <w:rPr>
          <w:b/>
        </w:rPr>
        <w:t xml:space="preserve"> </w:t>
      </w:r>
      <w:r w:rsidRPr="00A31D19">
        <w:t xml:space="preserve">Parameters of the applied kinetic models for sorption of </w:t>
      </w:r>
      <w:r w:rsidRPr="00A31D19">
        <w:rPr>
          <w:rStyle w:val="apple-converted-space"/>
          <w:i w:val="0"/>
          <w:iCs w:val="0"/>
        </w:rPr>
        <w:t>2,4-D</w:t>
      </w:r>
      <w:r w:rsidRPr="00A31D19">
        <w:t xml:space="preserve"> onto LVA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99"/>
        <w:gridCol w:w="1241"/>
        <w:gridCol w:w="1240"/>
        <w:gridCol w:w="1240"/>
        <w:gridCol w:w="1239"/>
        <w:gridCol w:w="1240"/>
        <w:gridCol w:w="1240"/>
      </w:tblGrid>
      <w:tr w:rsidR="001228A1" w:rsidRPr="00A31D19" w14:paraId="4195C6A1" w14:textId="77777777" w:rsidTr="00CF1244">
        <w:tc>
          <w:tcPr>
            <w:tcW w:w="2199" w:type="dxa"/>
            <w:tcBorders>
              <w:left w:val="nil"/>
              <w:right w:val="nil"/>
              <w:tl2br w:val="single" w:sz="4" w:space="0" w:color="auto"/>
            </w:tcBorders>
            <w:shd w:val="clear" w:color="auto" w:fill="FFFFFF"/>
          </w:tcPr>
          <w:p w14:paraId="58044841" w14:textId="6A8941B4" w:rsidR="001228A1" w:rsidRDefault="00FF57DF" w:rsidP="00FF57DF">
            <w:pPr>
              <w:pStyle w:val="TCTableBody"/>
              <w:spacing w:before="0" w:after="0" w:line="240" w:lineRule="auto"/>
              <w:jc w:val="right"/>
              <w:rPr>
                <w:rFonts w:ascii="Calibri" w:hAnsi="Calibri" w:cs="Calibri"/>
                <w:szCs w:val="24"/>
                <w:vertAlign w:val="superscript"/>
              </w:rPr>
            </w:pPr>
            <w:bookmarkStart w:id="52" w:name="_Hlk498032880"/>
            <w:r w:rsidRPr="00FF57DF">
              <w:rPr>
                <w:rFonts w:ascii="Calibri" w:hAnsi="Calibri" w:cs="Calibri"/>
                <w:i/>
                <w:iCs/>
                <w:szCs w:val="24"/>
                <w:lang w:val="sr-Latn-RS"/>
              </w:rPr>
              <w:t>c</w:t>
            </w:r>
            <w:r w:rsidR="001228A1" w:rsidRPr="00FF57DF">
              <w:rPr>
                <w:rFonts w:ascii="Calibri" w:hAnsi="Calibri" w:cs="Calibri"/>
                <w:position w:val="-2"/>
                <w:szCs w:val="24"/>
                <w:vertAlign w:val="subscript"/>
              </w:rPr>
              <w:t>2,4-D</w:t>
            </w:r>
            <w:r>
              <w:rPr>
                <w:rFonts w:ascii="Calibri" w:hAnsi="Calibri" w:cs="Calibri"/>
                <w:position w:val="-2"/>
                <w:szCs w:val="24"/>
                <w:vertAlign w:val="subscript"/>
              </w:rPr>
              <w:t xml:space="preserve"> </w:t>
            </w:r>
            <w:r>
              <w:rPr>
                <w:rFonts w:ascii="Calibri" w:hAnsi="Calibri" w:cs="Calibri"/>
                <w:szCs w:val="24"/>
              </w:rPr>
              <w:t xml:space="preserve">/ </w:t>
            </w:r>
            <w:r w:rsidR="001228A1">
              <w:rPr>
                <w:rFonts w:ascii="Calibri" w:hAnsi="Calibri" w:cs="Calibri"/>
                <w:szCs w:val="24"/>
              </w:rPr>
              <w:t>mg</w:t>
            </w:r>
            <w:r>
              <w:rPr>
                <w:rFonts w:ascii="Calibri" w:hAnsi="Calibri" w:cs="Calibri"/>
                <w:szCs w:val="24"/>
              </w:rPr>
              <w:t xml:space="preserve"> </w:t>
            </w:r>
            <w:r w:rsidR="001228A1">
              <w:rPr>
                <w:rFonts w:ascii="Calibri" w:hAnsi="Calibri" w:cs="Calibri"/>
                <w:szCs w:val="24"/>
              </w:rPr>
              <w:t>dm</w:t>
            </w:r>
            <w:r>
              <w:rPr>
                <w:rFonts w:ascii="Calibri" w:hAnsi="Calibri" w:cs="Calibri"/>
                <w:szCs w:val="24"/>
                <w:vertAlign w:val="superscript"/>
              </w:rPr>
              <w:t>-3</w:t>
            </w:r>
          </w:p>
          <w:p w14:paraId="3754CEAA" w14:textId="77777777" w:rsidR="001228A1" w:rsidRPr="00A31D19" w:rsidRDefault="001228A1" w:rsidP="00FF57DF">
            <w:pPr>
              <w:pStyle w:val="TCTableBody"/>
              <w:spacing w:before="0" w:after="0" w:line="240" w:lineRule="auto"/>
              <w:jc w:val="left"/>
              <w:rPr>
                <w:rFonts w:ascii="Calibri" w:hAnsi="Calibri" w:cs="Calibri"/>
                <w:szCs w:val="24"/>
              </w:rPr>
            </w:pPr>
            <w:r w:rsidRPr="00A31D19">
              <w:rPr>
                <w:rFonts w:ascii="Calibri" w:hAnsi="Calibri" w:cs="Calibri"/>
                <w:szCs w:val="24"/>
              </w:rPr>
              <w:t>Parameters</w:t>
            </w:r>
          </w:p>
        </w:tc>
        <w:tc>
          <w:tcPr>
            <w:tcW w:w="1241" w:type="dxa"/>
            <w:tcBorders>
              <w:left w:val="nil"/>
              <w:right w:val="nil"/>
            </w:tcBorders>
            <w:shd w:val="clear" w:color="auto" w:fill="FFFFFF"/>
            <w:vAlign w:val="center"/>
          </w:tcPr>
          <w:p w14:paraId="66197AC1" w14:textId="605AACAA" w:rsidR="001228A1" w:rsidRPr="00A31D19" w:rsidRDefault="001228A1" w:rsidP="00FF57DF">
            <w:pPr>
              <w:pStyle w:val="TCTableBody"/>
              <w:spacing w:before="0" w:after="0" w:line="240" w:lineRule="auto"/>
              <w:jc w:val="center"/>
              <w:rPr>
                <w:rFonts w:ascii="Calibri" w:hAnsi="Calibri" w:cs="Calibri"/>
                <w:szCs w:val="24"/>
              </w:rPr>
            </w:pPr>
            <w:r w:rsidRPr="00A31D19">
              <w:rPr>
                <w:rFonts w:ascii="Calibri" w:hAnsi="Calibri" w:cs="Calibri"/>
                <w:szCs w:val="24"/>
              </w:rPr>
              <w:t>50</w:t>
            </w:r>
          </w:p>
        </w:tc>
        <w:tc>
          <w:tcPr>
            <w:tcW w:w="1240" w:type="dxa"/>
            <w:tcBorders>
              <w:left w:val="nil"/>
              <w:right w:val="nil"/>
            </w:tcBorders>
            <w:shd w:val="clear" w:color="auto" w:fill="FFFFFF"/>
            <w:vAlign w:val="center"/>
          </w:tcPr>
          <w:p w14:paraId="2F97104F" w14:textId="119EF12B" w:rsidR="001228A1" w:rsidRPr="00A31D19" w:rsidRDefault="001228A1" w:rsidP="00FF57DF">
            <w:pPr>
              <w:pStyle w:val="TCTableBody"/>
              <w:spacing w:before="0" w:after="0" w:line="240" w:lineRule="auto"/>
              <w:jc w:val="center"/>
              <w:rPr>
                <w:rFonts w:ascii="Calibri" w:hAnsi="Calibri" w:cs="Calibri"/>
                <w:szCs w:val="24"/>
              </w:rPr>
            </w:pPr>
            <w:r w:rsidRPr="00A31D19">
              <w:rPr>
                <w:rFonts w:ascii="Calibri" w:hAnsi="Calibri" w:cs="Calibri"/>
                <w:szCs w:val="24"/>
              </w:rPr>
              <w:t xml:space="preserve">100 </w:t>
            </w:r>
          </w:p>
        </w:tc>
        <w:tc>
          <w:tcPr>
            <w:tcW w:w="1240" w:type="dxa"/>
            <w:tcBorders>
              <w:left w:val="nil"/>
              <w:right w:val="nil"/>
            </w:tcBorders>
            <w:shd w:val="clear" w:color="auto" w:fill="FFFFFF"/>
            <w:vAlign w:val="center"/>
          </w:tcPr>
          <w:p w14:paraId="6F6619AB" w14:textId="1996B852" w:rsidR="001228A1" w:rsidRPr="00A31D19" w:rsidRDefault="001228A1" w:rsidP="00FF57DF">
            <w:pPr>
              <w:pStyle w:val="TCTableBody"/>
              <w:spacing w:before="0" w:after="0" w:line="240" w:lineRule="auto"/>
              <w:jc w:val="center"/>
              <w:rPr>
                <w:rFonts w:ascii="Calibri" w:hAnsi="Calibri" w:cs="Calibri"/>
                <w:szCs w:val="24"/>
              </w:rPr>
            </w:pPr>
            <w:r w:rsidRPr="00A31D19">
              <w:rPr>
                <w:rFonts w:ascii="Calibri" w:hAnsi="Calibri" w:cs="Calibri"/>
                <w:szCs w:val="24"/>
              </w:rPr>
              <w:t>200</w:t>
            </w:r>
          </w:p>
        </w:tc>
        <w:tc>
          <w:tcPr>
            <w:tcW w:w="1239" w:type="dxa"/>
            <w:tcBorders>
              <w:left w:val="nil"/>
              <w:right w:val="nil"/>
            </w:tcBorders>
            <w:shd w:val="clear" w:color="auto" w:fill="FFFFFF"/>
            <w:vAlign w:val="center"/>
          </w:tcPr>
          <w:p w14:paraId="2F77E5D2" w14:textId="4629D005" w:rsidR="001228A1" w:rsidRPr="00A31D19" w:rsidRDefault="001228A1" w:rsidP="00FF57DF">
            <w:pPr>
              <w:pStyle w:val="TCTableBody"/>
              <w:spacing w:before="0" w:after="0" w:line="240" w:lineRule="auto"/>
              <w:jc w:val="center"/>
              <w:rPr>
                <w:rFonts w:ascii="Calibri" w:hAnsi="Calibri" w:cs="Calibri"/>
                <w:szCs w:val="24"/>
              </w:rPr>
            </w:pPr>
            <w:r w:rsidRPr="00A31D19">
              <w:rPr>
                <w:rFonts w:ascii="Calibri" w:hAnsi="Calibri" w:cs="Calibri"/>
                <w:szCs w:val="24"/>
              </w:rPr>
              <w:t>300</w:t>
            </w:r>
          </w:p>
        </w:tc>
        <w:tc>
          <w:tcPr>
            <w:tcW w:w="1240" w:type="dxa"/>
            <w:tcBorders>
              <w:left w:val="nil"/>
              <w:right w:val="nil"/>
            </w:tcBorders>
            <w:shd w:val="clear" w:color="auto" w:fill="FFFFFF"/>
            <w:vAlign w:val="center"/>
          </w:tcPr>
          <w:p w14:paraId="2DCB715E" w14:textId="4D1E2C6D" w:rsidR="001228A1" w:rsidRPr="00A31D19" w:rsidRDefault="001228A1" w:rsidP="00FF57DF">
            <w:pPr>
              <w:pStyle w:val="TCTableBody"/>
              <w:spacing w:before="0" w:after="0" w:line="240" w:lineRule="auto"/>
              <w:jc w:val="center"/>
              <w:rPr>
                <w:rFonts w:ascii="Calibri" w:hAnsi="Calibri" w:cs="Calibri"/>
                <w:szCs w:val="24"/>
              </w:rPr>
            </w:pPr>
            <w:r w:rsidRPr="00A31D19">
              <w:rPr>
                <w:rFonts w:ascii="Calibri" w:hAnsi="Calibri" w:cs="Calibri"/>
                <w:szCs w:val="24"/>
              </w:rPr>
              <w:t>400</w:t>
            </w:r>
          </w:p>
        </w:tc>
        <w:tc>
          <w:tcPr>
            <w:tcW w:w="1240" w:type="dxa"/>
            <w:tcBorders>
              <w:left w:val="nil"/>
              <w:right w:val="nil"/>
            </w:tcBorders>
            <w:shd w:val="clear" w:color="auto" w:fill="FFFFFF"/>
            <w:vAlign w:val="center"/>
          </w:tcPr>
          <w:p w14:paraId="66540D79" w14:textId="199B3EEC" w:rsidR="001228A1" w:rsidRPr="00A31D19" w:rsidRDefault="001228A1" w:rsidP="00FF57DF">
            <w:pPr>
              <w:pStyle w:val="TCTableBody"/>
              <w:spacing w:before="0" w:after="0" w:line="240" w:lineRule="auto"/>
              <w:jc w:val="center"/>
              <w:rPr>
                <w:rFonts w:ascii="Calibri" w:hAnsi="Calibri" w:cs="Calibri"/>
                <w:szCs w:val="24"/>
              </w:rPr>
            </w:pPr>
            <w:r w:rsidRPr="00A31D19">
              <w:rPr>
                <w:rFonts w:ascii="Calibri" w:hAnsi="Calibri" w:cs="Calibri"/>
                <w:szCs w:val="24"/>
              </w:rPr>
              <w:t>500</w:t>
            </w:r>
          </w:p>
        </w:tc>
      </w:tr>
      <w:tr w:rsidR="001228A1" w:rsidRPr="00A31D19" w14:paraId="33073C9B" w14:textId="77777777" w:rsidTr="00CF1244">
        <w:tc>
          <w:tcPr>
            <w:tcW w:w="2199" w:type="dxa"/>
            <w:tcBorders>
              <w:left w:val="nil"/>
              <w:right w:val="nil"/>
            </w:tcBorders>
            <w:shd w:val="clear" w:color="auto" w:fill="FFFFFF"/>
            <w:vAlign w:val="center"/>
          </w:tcPr>
          <w:p w14:paraId="29F1E901" w14:textId="01C85341" w:rsidR="001228A1" w:rsidRPr="00A31D19" w:rsidRDefault="001228A1" w:rsidP="00FF57DF">
            <w:pPr>
              <w:pStyle w:val="TCTableBody"/>
              <w:spacing w:before="0" w:after="0" w:line="240" w:lineRule="auto"/>
              <w:rPr>
                <w:rFonts w:ascii="Calibri" w:hAnsi="Calibri" w:cs="Calibri"/>
                <w:i/>
                <w:szCs w:val="24"/>
              </w:rPr>
            </w:pPr>
            <w:proofErr w:type="spellStart"/>
            <w:proofErr w:type="gramStart"/>
            <w:r w:rsidRPr="00A31D19">
              <w:rPr>
                <w:rFonts w:ascii="Calibri" w:hAnsi="Calibri" w:cs="Calibri"/>
                <w:i/>
                <w:szCs w:val="24"/>
              </w:rPr>
              <w:t>q</w:t>
            </w:r>
            <w:r w:rsidRPr="00A31D19">
              <w:rPr>
                <w:rFonts w:ascii="Calibri" w:hAnsi="Calibri" w:cs="Calibri"/>
                <w:szCs w:val="24"/>
                <w:vertAlign w:val="subscript"/>
              </w:rPr>
              <w:t>e,exp</w:t>
            </w:r>
            <w:proofErr w:type="spellEnd"/>
            <w:proofErr w:type="gramEnd"/>
            <w:r w:rsidR="00D00621">
              <w:rPr>
                <w:rFonts w:ascii="Calibri" w:hAnsi="Calibri" w:cs="Calibri"/>
                <w:szCs w:val="24"/>
                <w:vertAlign w:val="subscript"/>
              </w:rPr>
              <w:t xml:space="preserve"> </w:t>
            </w:r>
            <w:r w:rsidR="00FF57DF">
              <w:rPr>
                <w:rFonts w:ascii="Calibri" w:hAnsi="Calibri" w:cs="Calibri"/>
                <w:szCs w:val="24"/>
              </w:rPr>
              <w:t xml:space="preserve">/ </w:t>
            </w:r>
            <w:r w:rsidRPr="00A31D19">
              <w:rPr>
                <w:rFonts w:ascii="Calibri" w:hAnsi="Calibri" w:cs="Calibri"/>
                <w:szCs w:val="24"/>
              </w:rPr>
              <w:t>mg</w:t>
            </w:r>
            <w:r w:rsidR="00FF57DF">
              <w:rPr>
                <w:rFonts w:ascii="Calibri" w:hAnsi="Calibri" w:cs="Calibri"/>
                <w:szCs w:val="24"/>
              </w:rPr>
              <w:t xml:space="preserve"> </w:t>
            </w:r>
            <w:r w:rsidRPr="00A31D19">
              <w:rPr>
                <w:rFonts w:ascii="Calibri" w:hAnsi="Calibri" w:cs="Calibri"/>
                <w:szCs w:val="24"/>
              </w:rPr>
              <w:t>g</w:t>
            </w:r>
            <w:r w:rsidR="00FF57DF" w:rsidRPr="00FF57DF">
              <w:rPr>
                <w:rFonts w:ascii="Calibri" w:hAnsi="Calibri" w:cs="Calibri"/>
                <w:szCs w:val="24"/>
                <w:vertAlign w:val="superscript"/>
              </w:rPr>
              <w:t>-1</w:t>
            </w:r>
            <w:r w:rsidRPr="00A31D19">
              <w:rPr>
                <w:rFonts w:ascii="Calibri" w:hAnsi="Calibri" w:cs="Calibri"/>
                <w:szCs w:val="24"/>
              </w:rPr>
              <w:t xml:space="preserve"> </w:t>
            </w:r>
          </w:p>
        </w:tc>
        <w:tc>
          <w:tcPr>
            <w:tcW w:w="1241" w:type="dxa"/>
            <w:tcBorders>
              <w:left w:val="nil"/>
              <w:right w:val="nil"/>
            </w:tcBorders>
            <w:shd w:val="clear" w:color="auto" w:fill="FFFFFF"/>
          </w:tcPr>
          <w:p w14:paraId="40848F06" w14:textId="77777777" w:rsidR="001228A1" w:rsidRPr="00A31D19" w:rsidRDefault="001228A1" w:rsidP="00FF57DF">
            <w:pPr>
              <w:spacing w:before="0" w:after="0" w:line="240" w:lineRule="auto"/>
              <w:jc w:val="center"/>
              <w:rPr>
                <w:rFonts w:cs="Calibri"/>
              </w:rPr>
            </w:pPr>
            <w:r w:rsidRPr="00A31D19">
              <w:rPr>
                <w:rFonts w:cs="Calibri"/>
              </w:rPr>
              <w:t>49.</w:t>
            </w:r>
            <w:r>
              <w:rPr>
                <w:rFonts w:cs="Calibri"/>
              </w:rPr>
              <w:t>7±0.3</w:t>
            </w:r>
          </w:p>
        </w:tc>
        <w:tc>
          <w:tcPr>
            <w:tcW w:w="1240" w:type="dxa"/>
            <w:tcBorders>
              <w:left w:val="nil"/>
              <w:right w:val="nil"/>
            </w:tcBorders>
            <w:shd w:val="clear" w:color="auto" w:fill="FFFFFF"/>
          </w:tcPr>
          <w:p w14:paraId="386FB3D8" w14:textId="77777777" w:rsidR="001228A1" w:rsidRPr="00A31D19" w:rsidRDefault="001228A1" w:rsidP="00FF57DF">
            <w:pPr>
              <w:spacing w:before="0" w:after="0" w:line="240" w:lineRule="auto"/>
              <w:jc w:val="center"/>
              <w:rPr>
                <w:rFonts w:cs="Calibri"/>
              </w:rPr>
            </w:pPr>
            <w:r w:rsidRPr="00A31D19">
              <w:rPr>
                <w:rFonts w:cs="Calibri"/>
              </w:rPr>
              <w:t>98.</w:t>
            </w:r>
            <w:r>
              <w:rPr>
                <w:rFonts w:cs="Calibri"/>
              </w:rPr>
              <w:t>7±0.5</w:t>
            </w:r>
          </w:p>
        </w:tc>
        <w:tc>
          <w:tcPr>
            <w:tcW w:w="1240" w:type="dxa"/>
            <w:tcBorders>
              <w:left w:val="nil"/>
              <w:right w:val="nil"/>
            </w:tcBorders>
            <w:shd w:val="clear" w:color="auto" w:fill="FFFFFF"/>
          </w:tcPr>
          <w:p w14:paraId="30533711" w14:textId="77777777" w:rsidR="001228A1" w:rsidRPr="00A31D19" w:rsidRDefault="001228A1" w:rsidP="00FF57DF">
            <w:pPr>
              <w:spacing w:before="0" w:after="0" w:line="240" w:lineRule="auto"/>
              <w:jc w:val="center"/>
              <w:rPr>
                <w:rFonts w:cs="Calibri"/>
              </w:rPr>
            </w:pPr>
            <w:r w:rsidRPr="00A31D19">
              <w:rPr>
                <w:rFonts w:cs="Calibri"/>
              </w:rPr>
              <w:t>195.2</w:t>
            </w:r>
            <w:r>
              <w:rPr>
                <w:rFonts w:cs="Calibri"/>
              </w:rPr>
              <w:t>±2.1</w:t>
            </w:r>
          </w:p>
        </w:tc>
        <w:tc>
          <w:tcPr>
            <w:tcW w:w="1239" w:type="dxa"/>
            <w:tcBorders>
              <w:left w:val="nil"/>
              <w:right w:val="nil"/>
            </w:tcBorders>
            <w:shd w:val="clear" w:color="auto" w:fill="FFFFFF"/>
          </w:tcPr>
          <w:p w14:paraId="0374599A" w14:textId="77777777" w:rsidR="001228A1" w:rsidRPr="00A31D19" w:rsidRDefault="001228A1" w:rsidP="00FF57DF">
            <w:pPr>
              <w:spacing w:before="0" w:after="0" w:line="240" w:lineRule="auto"/>
              <w:jc w:val="center"/>
              <w:rPr>
                <w:rFonts w:cs="Calibri"/>
              </w:rPr>
            </w:pPr>
            <w:r w:rsidRPr="00A31D19">
              <w:rPr>
                <w:rFonts w:cs="Calibri"/>
              </w:rPr>
              <w:t>284.4</w:t>
            </w:r>
            <w:r>
              <w:rPr>
                <w:rFonts w:cs="Calibri"/>
              </w:rPr>
              <w:t>±6.2</w:t>
            </w:r>
          </w:p>
        </w:tc>
        <w:tc>
          <w:tcPr>
            <w:tcW w:w="1240" w:type="dxa"/>
            <w:tcBorders>
              <w:left w:val="nil"/>
              <w:right w:val="nil"/>
            </w:tcBorders>
            <w:shd w:val="clear" w:color="auto" w:fill="FFFFFF"/>
          </w:tcPr>
          <w:p w14:paraId="219E14EE" w14:textId="77777777" w:rsidR="001228A1" w:rsidRPr="00A31D19" w:rsidRDefault="001228A1" w:rsidP="00FF57DF">
            <w:pPr>
              <w:spacing w:before="0" w:after="0" w:line="240" w:lineRule="auto"/>
              <w:jc w:val="center"/>
              <w:rPr>
                <w:rFonts w:cs="Calibri"/>
              </w:rPr>
            </w:pPr>
            <w:r w:rsidRPr="00A31D19">
              <w:rPr>
                <w:rFonts w:cs="Calibri"/>
              </w:rPr>
              <w:t>329.9</w:t>
            </w:r>
            <w:r>
              <w:rPr>
                <w:rFonts w:cs="Calibri"/>
              </w:rPr>
              <w:t>±6.4</w:t>
            </w:r>
          </w:p>
        </w:tc>
        <w:tc>
          <w:tcPr>
            <w:tcW w:w="1240" w:type="dxa"/>
            <w:tcBorders>
              <w:left w:val="nil"/>
              <w:right w:val="nil"/>
            </w:tcBorders>
            <w:shd w:val="clear" w:color="auto" w:fill="FFFFFF"/>
          </w:tcPr>
          <w:p w14:paraId="4895B9D7" w14:textId="77777777" w:rsidR="001228A1" w:rsidRPr="00A31D19" w:rsidRDefault="001228A1" w:rsidP="00FF57DF">
            <w:pPr>
              <w:spacing w:before="0" w:after="0" w:line="240" w:lineRule="auto"/>
              <w:jc w:val="center"/>
              <w:rPr>
                <w:rFonts w:cs="Calibri"/>
              </w:rPr>
            </w:pPr>
            <w:r w:rsidRPr="00A31D19">
              <w:rPr>
                <w:rFonts w:cs="Calibri"/>
              </w:rPr>
              <w:t>333.3</w:t>
            </w:r>
            <w:r>
              <w:rPr>
                <w:rFonts w:cs="Calibri"/>
              </w:rPr>
              <w:t>±8.2</w:t>
            </w:r>
          </w:p>
        </w:tc>
      </w:tr>
      <w:tr w:rsidR="001228A1" w:rsidRPr="00A31D19" w14:paraId="7C84D5F7" w14:textId="77777777" w:rsidTr="00CF1244">
        <w:tc>
          <w:tcPr>
            <w:tcW w:w="9639" w:type="dxa"/>
            <w:gridSpan w:val="7"/>
            <w:tcBorders>
              <w:left w:val="nil"/>
              <w:right w:val="nil"/>
            </w:tcBorders>
            <w:shd w:val="clear" w:color="auto" w:fill="FFFFFF"/>
            <w:vAlign w:val="center"/>
          </w:tcPr>
          <w:p w14:paraId="37ACD56F" w14:textId="77777777" w:rsidR="001228A1" w:rsidRPr="00A31D19" w:rsidRDefault="001228A1" w:rsidP="00FF57DF">
            <w:pPr>
              <w:pStyle w:val="TCTableBody"/>
              <w:spacing w:before="0" w:after="0" w:line="240" w:lineRule="auto"/>
              <w:jc w:val="center"/>
              <w:rPr>
                <w:rFonts w:ascii="Calibri" w:hAnsi="Calibri" w:cs="Calibri"/>
                <w:szCs w:val="24"/>
              </w:rPr>
            </w:pPr>
            <w:r w:rsidRPr="00A31D19">
              <w:rPr>
                <w:rFonts w:ascii="Calibri" w:eastAsia="OneGulliverA" w:hAnsi="Calibri" w:cs="Calibri"/>
                <w:szCs w:val="24"/>
              </w:rPr>
              <w:t>Pseudo-</w:t>
            </w:r>
            <w:proofErr w:type="gramStart"/>
            <w:r w:rsidRPr="00A31D19">
              <w:rPr>
                <w:rFonts w:ascii="Calibri" w:eastAsia="OneGulliverA" w:hAnsi="Calibri" w:cs="Calibri"/>
                <w:szCs w:val="24"/>
              </w:rPr>
              <w:t>first-order</w:t>
            </w:r>
            <w:proofErr w:type="gramEnd"/>
          </w:p>
        </w:tc>
      </w:tr>
      <w:tr w:rsidR="001228A1" w:rsidRPr="00A31D19" w14:paraId="25229F8F" w14:textId="77777777" w:rsidTr="00CF1244">
        <w:tc>
          <w:tcPr>
            <w:tcW w:w="2199" w:type="dxa"/>
            <w:tcBorders>
              <w:left w:val="nil"/>
              <w:right w:val="nil"/>
            </w:tcBorders>
            <w:shd w:val="clear" w:color="auto" w:fill="FFFFFF"/>
            <w:vAlign w:val="center"/>
          </w:tcPr>
          <w:p w14:paraId="0F117259" w14:textId="1C78C02D" w:rsidR="001228A1" w:rsidRPr="00A31D19" w:rsidRDefault="001228A1" w:rsidP="00FF57DF">
            <w:pPr>
              <w:pStyle w:val="TCTableBody"/>
              <w:spacing w:before="0" w:after="0" w:line="240" w:lineRule="auto"/>
              <w:rPr>
                <w:rFonts w:ascii="Calibri" w:hAnsi="Calibri" w:cs="Calibri"/>
                <w:i/>
                <w:szCs w:val="24"/>
              </w:rPr>
            </w:pPr>
            <w:proofErr w:type="spellStart"/>
            <w:proofErr w:type="gramStart"/>
            <w:r w:rsidRPr="00A31D19">
              <w:rPr>
                <w:rFonts w:ascii="Calibri" w:hAnsi="Calibri" w:cs="Calibri"/>
                <w:i/>
                <w:szCs w:val="24"/>
              </w:rPr>
              <w:t>q</w:t>
            </w:r>
            <w:r w:rsidRPr="00A31D19">
              <w:rPr>
                <w:rFonts w:ascii="Calibri" w:hAnsi="Calibri" w:cs="Calibri"/>
                <w:szCs w:val="24"/>
                <w:vertAlign w:val="subscript"/>
              </w:rPr>
              <w:t>e,cal</w:t>
            </w:r>
            <w:proofErr w:type="spellEnd"/>
            <w:proofErr w:type="gramEnd"/>
            <w:r w:rsidR="00FF57DF">
              <w:rPr>
                <w:rFonts w:ascii="Calibri" w:hAnsi="Calibri" w:cs="Calibri"/>
                <w:szCs w:val="24"/>
              </w:rPr>
              <w:t xml:space="preserve"> </w:t>
            </w:r>
            <w:r w:rsidR="00FF57DF" w:rsidRPr="00FF57DF">
              <w:rPr>
                <w:rFonts w:ascii="Calibri" w:hAnsi="Calibri" w:cs="Calibri"/>
                <w:szCs w:val="24"/>
              </w:rPr>
              <w:t>/ mg g</w:t>
            </w:r>
            <w:r w:rsidR="00FF57DF" w:rsidRPr="00FF57DF">
              <w:rPr>
                <w:rFonts w:ascii="Calibri" w:hAnsi="Calibri" w:cs="Calibri"/>
                <w:szCs w:val="24"/>
                <w:vertAlign w:val="superscript"/>
              </w:rPr>
              <w:t>-1</w:t>
            </w:r>
          </w:p>
        </w:tc>
        <w:tc>
          <w:tcPr>
            <w:tcW w:w="1241" w:type="dxa"/>
            <w:tcBorders>
              <w:left w:val="nil"/>
              <w:right w:val="nil"/>
            </w:tcBorders>
            <w:shd w:val="clear" w:color="auto" w:fill="FFFFFF"/>
          </w:tcPr>
          <w:p w14:paraId="2B5C7F80" w14:textId="77777777" w:rsidR="001228A1" w:rsidRPr="00A31D19" w:rsidRDefault="001228A1" w:rsidP="00FF57DF">
            <w:pPr>
              <w:spacing w:before="0" w:after="0" w:line="240" w:lineRule="auto"/>
              <w:jc w:val="center"/>
              <w:rPr>
                <w:rFonts w:cs="Calibri"/>
              </w:rPr>
            </w:pPr>
            <w:r w:rsidRPr="00A31D19">
              <w:rPr>
                <w:rFonts w:cs="Calibri"/>
              </w:rPr>
              <w:t>49.0</w:t>
            </w:r>
            <w:r>
              <w:rPr>
                <w:rFonts w:cs="Calibri"/>
              </w:rPr>
              <w:t>±0.3</w:t>
            </w:r>
          </w:p>
        </w:tc>
        <w:tc>
          <w:tcPr>
            <w:tcW w:w="1240" w:type="dxa"/>
            <w:tcBorders>
              <w:left w:val="nil"/>
              <w:right w:val="nil"/>
            </w:tcBorders>
            <w:shd w:val="clear" w:color="auto" w:fill="FFFFFF"/>
          </w:tcPr>
          <w:p w14:paraId="169409B3" w14:textId="77777777" w:rsidR="001228A1" w:rsidRPr="00A31D19" w:rsidRDefault="001228A1" w:rsidP="00FF57DF">
            <w:pPr>
              <w:spacing w:before="0" w:after="0" w:line="240" w:lineRule="auto"/>
              <w:jc w:val="center"/>
              <w:rPr>
                <w:rFonts w:cs="Calibri"/>
              </w:rPr>
            </w:pPr>
            <w:r w:rsidRPr="00A31D19">
              <w:rPr>
                <w:rFonts w:cs="Calibri"/>
              </w:rPr>
              <w:t>97.</w:t>
            </w:r>
            <w:r>
              <w:rPr>
                <w:rFonts w:cs="Calibri"/>
              </w:rPr>
              <w:t>2±0.5</w:t>
            </w:r>
          </w:p>
        </w:tc>
        <w:tc>
          <w:tcPr>
            <w:tcW w:w="1240" w:type="dxa"/>
            <w:tcBorders>
              <w:left w:val="nil"/>
              <w:right w:val="nil"/>
            </w:tcBorders>
            <w:shd w:val="clear" w:color="auto" w:fill="FFFFFF"/>
          </w:tcPr>
          <w:p w14:paraId="4844D458" w14:textId="77777777" w:rsidR="001228A1" w:rsidRPr="00A31D19" w:rsidRDefault="001228A1" w:rsidP="00FF57DF">
            <w:pPr>
              <w:spacing w:before="0" w:after="0" w:line="240" w:lineRule="auto"/>
              <w:jc w:val="center"/>
              <w:rPr>
                <w:rFonts w:cs="Calibri"/>
              </w:rPr>
            </w:pPr>
            <w:r w:rsidRPr="00A31D19">
              <w:rPr>
                <w:rFonts w:cs="Calibri"/>
              </w:rPr>
              <w:t>188.4</w:t>
            </w:r>
            <w:r>
              <w:rPr>
                <w:rFonts w:cs="Calibri"/>
              </w:rPr>
              <w:t>±2.3</w:t>
            </w:r>
          </w:p>
        </w:tc>
        <w:tc>
          <w:tcPr>
            <w:tcW w:w="1239" w:type="dxa"/>
            <w:tcBorders>
              <w:left w:val="nil"/>
              <w:right w:val="nil"/>
            </w:tcBorders>
            <w:shd w:val="clear" w:color="auto" w:fill="FFFFFF"/>
          </w:tcPr>
          <w:p w14:paraId="13931647" w14:textId="77777777" w:rsidR="001228A1" w:rsidRPr="00A31D19" w:rsidRDefault="001228A1" w:rsidP="00FF57DF">
            <w:pPr>
              <w:spacing w:before="0" w:after="0" w:line="240" w:lineRule="auto"/>
              <w:jc w:val="center"/>
              <w:rPr>
                <w:rFonts w:cs="Calibri"/>
              </w:rPr>
            </w:pPr>
            <w:r w:rsidRPr="00A31D19">
              <w:rPr>
                <w:rFonts w:cs="Calibri"/>
              </w:rPr>
              <w:t>271.7</w:t>
            </w:r>
            <w:r>
              <w:rPr>
                <w:rFonts w:cs="Calibri"/>
              </w:rPr>
              <w:t>±7.7</w:t>
            </w:r>
          </w:p>
        </w:tc>
        <w:tc>
          <w:tcPr>
            <w:tcW w:w="1240" w:type="dxa"/>
            <w:tcBorders>
              <w:left w:val="nil"/>
              <w:right w:val="nil"/>
            </w:tcBorders>
            <w:shd w:val="clear" w:color="auto" w:fill="FFFFFF"/>
          </w:tcPr>
          <w:p w14:paraId="0CCA6143" w14:textId="77777777" w:rsidR="001228A1" w:rsidRPr="00A31D19" w:rsidRDefault="001228A1" w:rsidP="00FF57DF">
            <w:pPr>
              <w:spacing w:before="0" w:after="0" w:line="240" w:lineRule="auto"/>
              <w:jc w:val="center"/>
              <w:rPr>
                <w:rFonts w:cs="Calibri"/>
              </w:rPr>
            </w:pPr>
            <w:r w:rsidRPr="00A31D19">
              <w:rPr>
                <w:rFonts w:cs="Calibri"/>
              </w:rPr>
              <w:t>307.8</w:t>
            </w:r>
            <w:r>
              <w:rPr>
                <w:rFonts w:cs="Calibri"/>
              </w:rPr>
              <w:t>±10.7</w:t>
            </w:r>
          </w:p>
        </w:tc>
        <w:tc>
          <w:tcPr>
            <w:tcW w:w="1240" w:type="dxa"/>
            <w:tcBorders>
              <w:left w:val="nil"/>
              <w:right w:val="nil"/>
            </w:tcBorders>
            <w:shd w:val="clear" w:color="auto" w:fill="FFFFFF"/>
          </w:tcPr>
          <w:p w14:paraId="4B01F50C" w14:textId="77777777" w:rsidR="001228A1" w:rsidRPr="00A31D19" w:rsidRDefault="001228A1" w:rsidP="00FF57DF">
            <w:pPr>
              <w:spacing w:before="0" w:after="0" w:line="240" w:lineRule="auto"/>
              <w:jc w:val="center"/>
              <w:rPr>
                <w:rFonts w:cs="Calibri"/>
              </w:rPr>
            </w:pPr>
            <w:r w:rsidRPr="00A31D19">
              <w:rPr>
                <w:rFonts w:cs="Calibri"/>
              </w:rPr>
              <w:t>309.</w:t>
            </w:r>
            <w:r>
              <w:rPr>
                <w:rFonts w:cs="Calibri"/>
              </w:rPr>
              <w:t>8±9.6</w:t>
            </w:r>
          </w:p>
        </w:tc>
      </w:tr>
      <w:tr w:rsidR="001228A1" w:rsidRPr="00A31D19" w14:paraId="1EA34411" w14:textId="77777777" w:rsidTr="00CF1244">
        <w:tc>
          <w:tcPr>
            <w:tcW w:w="2199" w:type="dxa"/>
            <w:tcBorders>
              <w:left w:val="nil"/>
              <w:right w:val="nil"/>
            </w:tcBorders>
            <w:shd w:val="clear" w:color="auto" w:fill="FFFFFF"/>
            <w:vAlign w:val="center"/>
          </w:tcPr>
          <w:p w14:paraId="3C4FEE64" w14:textId="1D8B1743" w:rsidR="001228A1" w:rsidRPr="00A31D19" w:rsidRDefault="001228A1" w:rsidP="00FF57DF">
            <w:pPr>
              <w:pStyle w:val="TCTableBody"/>
              <w:spacing w:before="0" w:after="0" w:line="240" w:lineRule="auto"/>
              <w:rPr>
                <w:rFonts w:ascii="Calibri" w:hAnsi="Calibri" w:cs="Calibri"/>
                <w:i/>
                <w:szCs w:val="24"/>
              </w:rPr>
            </w:pPr>
            <w:r w:rsidRPr="00A31D19">
              <w:rPr>
                <w:rFonts w:ascii="Calibri" w:hAnsi="Calibri" w:cs="Calibri"/>
                <w:i/>
                <w:szCs w:val="24"/>
              </w:rPr>
              <w:t>k</w:t>
            </w:r>
            <w:r w:rsidRPr="00A31D19">
              <w:rPr>
                <w:rFonts w:ascii="Calibri" w:hAnsi="Calibri" w:cs="Calibri"/>
                <w:szCs w:val="24"/>
                <w:vertAlign w:val="subscript"/>
              </w:rPr>
              <w:t>1</w:t>
            </w:r>
            <w:r w:rsidR="00FF57DF">
              <w:rPr>
                <w:rFonts w:ascii="Calibri" w:hAnsi="Calibri" w:cs="Calibri"/>
                <w:szCs w:val="24"/>
                <w:vertAlign w:val="subscript"/>
              </w:rPr>
              <w:t xml:space="preserve"> </w:t>
            </w:r>
            <w:r w:rsidR="00FF57DF">
              <w:rPr>
                <w:rFonts w:ascii="Calibri" w:hAnsi="Calibri" w:cs="Calibri"/>
                <w:szCs w:val="24"/>
                <w:lang w:val="sr-Cyrl-RS"/>
              </w:rPr>
              <w:t xml:space="preserve">/ </w:t>
            </w:r>
            <w:r w:rsidRPr="00A31D19">
              <w:rPr>
                <w:rFonts w:ascii="Calibri" w:hAnsi="Calibri" w:cs="Calibri"/>
                <w:szCs w:val="24"/>
              </w:rPr>
              <w:t>min</w:t>
            </w:r>
          </w:p>
        </w:tc>
        <w:tc>
          <w:tcPr>
            <w:tcW w:w="1241" w:type="dxa"/>
            <w:tcBorders>
              <w:left w:val="nil"/>
              <w:right w:val="nil"/>
            </w:tcBorders>
            <w:shd w:val="clear" w:color="auto" w:fill="FFFFFF"/>
          </w:tcPr>
          <w:p w14:paraId="61794A11" w14:textId="77777777" w:rsidR="001228A1" w:rsidRPr="00A31D19" w:rsidRDefault="001228A1" w:rsidP="00FF57DF">
            <w:pPr>
              <w:spacing w:before="0" w:after="0" w:line="240" w:lineRule="auto"/>
              <w:jc w:val="center"/>
              <w:rPr>
                <w:rFonts w:cs="Calibri"/>
              </w:rPr>
            </w:pPr>
            <w:r w:rsidRPr="00A31D19">
              <w:rPr>
                <w:rFonts w:cs="Calibri"/>
              </w:rPr>
              <w:t>1.787</w:t>
            </w:r>
          </w:p>
        </w:tc>
        <w:tc>
          <w:tcPr>
            <w:tcW w:w="1240" w:type="dxa"/>
            <w:tcBorders>
              <w:left w:val="nil"/>
              <w:right w:val="nil"/>
            </w:tcBorders>
            <w:shd w:val="clear" w:color="auto" w:fill="FFFFFF"/>
          </w:tcPr>
          <w:p w14:paraId="051B62EB" w14:textId="77777777" w:rsidR="001228A1" w:rsidRPr="00A31D19" w:rsidRDefault="001228A1" w:rsidP="00FF57DF">
            <w:pPr>
              <w:spacing w:before="0" w:after="0" w:line="240" w:lineRule="auto"/>
              <w:jc w:val="center"/>
              <w:rPr>
                <w:rFonts w:cs="Calibri"/>
              </w:rPr>
            </w:pPr>
            <w:r w:rsidRPr="00A31D19">
              <w:rPr>
                <w:rFonts w:cs="Calibri"/>
              </w:rPr>
              <w:t>2.774</w:t>
            </w:r>
          </w:p>
        </w:tc>
        <w:tc>
          <w:tcPr>
            <w:tcW w:w="1240" w:type="dxa"/>
            <w:tcBorders>
              <w:left w:val="nil"/>
              <w:right w:val="nil"/>
            </w:tcBorders>
            <w:shd w:val="clear" w:color="auto" w:fill="FFFFFF"/>
          </w:tcPr>
          <w:p w14:paraId="06AE84B3" w14:textId="77777777" w:rsidR="001228A1" w:rsidRPr="00A31D19" w:rsidRDefault="001228A1" w:rsidP="00FF57DF">
            <w:pPr>
              <w:spacing w:before="0" w:after="0" w:line="240" w:lineRule="auto"/>
              <w:jc w:val="center"/>
              <w:rPr>
                <w:rFonts w:cs="Calibri"/>
              </w:rPr>
            </w:pPr>
            <w:r w:rsidRPr="00A31D19">
              <w:rPr>
                <w:rFonts w:cs="Calibri"/>
              </w:rPr>
              <w:t>0.828</w:t>
            </w:r>
          </w:p>
        </w:tc>
        <w:tc>
          <w:tcPr>
            <w:tcW w:w="1239" w:type="dxa"/>
            <w:tcBorders>
              <w:left w:val="nil"/>
              <w:right w:val="nil"/>
            </w:tcBorders>
            <w:shd w:val="clear" w:color="auto" w:fill="FFFFFF"/>
          </w:tcPr>
          <w:p w14:paraId="70258AC3" w14:textId="77777777" w:rsidR="001228A1" w:rsidRPr="00A31D19" w:rsidRDefault="001228A1" w:rsidP="00FF57DF">
            <w:pPr>
              <w:spacing w:before="0" w:after="0" w:line="240" w:lineRule="auto"/>
              <w:jc w:val="center"/>
              <w:rPr>
                <w:rFonts w:cs="Calibri"/>
              </w:rPr>
            </w:pPr>
            <w:r w:rsidRPr="00A31D19">
              <w:rPr>
                <w:rFonts w:cs="Calibri"/>
              </w:rPr>
              <w:t>0.273</w:t>
            </w:r>
          </w:p>
        </w:tc>
        <w:tc>
          <w:tcPr>
            <w:tcW w:w="1240" w:type="dxa"/>
            <w:tcBorders>
              <w:left w:val="nil"/>
              <w:right w:val="nil"/>
            </w:tcBorders>
            <w:shd w:val="clear" w:color="auto" w:fill="FFFFFF"/>
          </w:tcPr>
          <w:p w14:paraId="6B493C78" w14:textId="77777777" w:rsidR="001228A1" w:rsidRPr="00A31D19" w:rsidRDefault="001228A1" w:rsidP="00FF57DF">
            <w:pPr>
              <w:spacing w:before="0" w:after="0" w:line="240" w:lineRule="auto"/>
              <w:jc w:val="center"/>
              <w:rPr>
                <w:rFonts w:cs="Calibri"/>
              </w:rPr>
            </w:pPr>
            <w:r w:rsidRPr="00A31D19">
              <w:rPr>
                <w:rFonts w:cs="Calibri"/>
              </w:rPr>
              <w:t>0.205</w:t>
            </w:r>
          </w:p>
        </w:tc>
        <w:tc>
          <w:tcPr>
            <w:tcW w:w="1240" w:type="dxa"/>
            <w:tcBorders>
              <w:left w:val="nil"/>
              <w:right w:val="nil"/>
            </w:tcBorders>
            <w:shd w:val="clear" w:color="auto" w:fill="FFFFFF"/>
          </w:tcPr>
          <w:p w14:paraId="73A1BB81" w14:textId="77777777" w:rsidR="001228A1" w:rsidRPr="00A31D19" w:rsidRDefault="001228A1" w:rsidP="00FF57DF">
            <w:pPr>
              <w:spacing w:before="0" w:after="0" w:line="240" w:lineRule="auto"/>
              <w:jc w:val="center"/>
              <w:rPr>
                <w:rFonts w:cs="Calibri"/>
              </w:rPr>
            </w:pPr>
            <w:r w:rsidRPr="00A31D19">
              <w:rPr>
                <w:rFonts w:cs="Calibri"/>
              </w:rPr>
              <w:t>0.247</w:t>
            </w:r>
          </w:p>
        </w:tc>
      </w:tr>
      <w:tr w:rsidR="001228A1" w:rsidRPr="00A31D19" w14:paraId="773287BD" w14:textId="77777777" w:rsidTr="00CF1244">
        <w:tc>
          <w:tcPr>
            <w:tcW w:w="2199" w:type="dxa"/>
            <w:tcBorders>
              <w:left w:val="nil"/>
              <w:right w:val="nil"/>
            </w:tcBorders>
            <w:shd w:val="clear" w:color="auto" w:fill="FFFFFF"/>
            <w:vAlign w:val="center"/>
          </w:tcPr>
          <w:p w14:paraId="787711EB" w14:textId="77777777" w:rsidR="001228A1" w:rsidRPr="00A31D19" w:rsidRDefault="001228A1" w:rsidP="00FF57DF">
            <w:pPr>
              <w:pStyle w:val="TCTableBody"/>
              <w:spacing w:before="0" w:after="0" w:line="240" w:lineRule="auto"/>
              <w:rPr>
                <w:rFonts w:ascii="Calibri" w:hAnsi="Calibri" w:cs="Calibri"/>
                <w:i/>
                <w:szCs w:val="24"/>
              </w:rPr>
            </w:pPr>
            <w:r w:rsidRPr="00A31D19">
              <w:rPr>
                <w:rFonts w:ascii="Calibri" w:hAnsi="Calibri" w:cs="Calibri"/>
                <w:i/>
                <w:szCs w:val="24"/>
              </w:rPr>
              <w:t>r</w:t>
            </w:r>
            <w:r w:rsidRPr="00A31D19">
              <w:rPr>
                <w:rFonts w:ascii="Calibri" w:hAnsi="Calibri" w:cs="Calibri"/>
                <w:szCs w:val="24"/>
                <w:vertAlign w:val="superscript"/>
              </w:rPr>
              <w:t>2</w:t>
            </w:r>
          </w:p>
        </w:tc>
        <w:tc>
          <w:tcPr>
            <w:tcW w:w="1241" w:type="dxa"/>
            <w:tcBorders>
              <w:left w:val="nil"/>
              <w:right w:val="nil"/>
            </w:tcBorders>
            <w:shd w:val="clear" w:color="auto" w:fill="FFFFFF"/>
            <w:vAlign w:val="center"/>
          </w:tcPr>
          <w:p w14:paraId="0AF76B19" w14:textId="77777777" w:rsidR="001228A1" w:rsidRPr="00A31D19" w:rsidRDefault="001228A1" w:rsidP="00FF57DF">
            <w:pPr>
              <w:pStyle w:val="TCTableBody"/>
              <w:spacing w:before="0" w:after="0" w:line="240" w:lineRule="auto"/>
              <w:jc w:val="center"/>
              <w:rPr>
                <w:rFonts w:ascii="Calibri" w:hAnsi="Calibri" w:cs="Calibri"/>
                <w:szCs w:val="24"/>
              </w:rPr>
            </w:pPr>
            <w:r w:rsidRPr="00A31D19">
              <w:rPr>
                <w:rFonts w:ascii="Calibri" w:hAnsi="Calibri" w:cs="Calibri"/>
                <w:szCs w:val="24"/>
              </w:rPr>
              <w:t>0.996</w:t>
            </w:r>
          </w:p>
        </w:tc>
        <w:tc>
          <w:tcPr>
            <w:tcW w:w="1240" w:type="dxa"/>
            <w:tcBorders>
              <w:left w:val="nil"/>
              <w:right w:val="nil"/>
            </w:tcBorders>
            <w:shd w:val="clear" w:color="auto" w:fill="FFFFFF"/>
            <w:vAlign w:val="center"/>
          </w:tcPr>
          <w:p w14:paraId="50D441F9" w14:textId="77777777" w:rsidR="001228A1" w:rsidRPr="00A31D19" w:rsidRDefault="001228A1" w:rsidP="00FF57DF">
            <w:pPr>
              <w:spacing w:before="0" w:after="0" w:line="240" w:lineRule="auto"/>
              <w:jc w:val="center"/>
              <w:rPr>
                <w:rFonts w:cs="Calibri"/>
              </w:rPr>
            </w:pPr>
            <w:r w:rsidRPr="00A31D19">
              <w:rPr>
                <w:rFonts w:cs="Calibri"/>
              </w:rPr>
              <w:t>0.997</w:t>
            </w:r>
          </w:p>
        </w:tc>
        <w:tc>
          <w:tcPr>
            <w:tcW w:w="1240" w:type="dxa"/>
            <w:tcBorders>
              <w:left w:val="nil"/>
              <w:right w:val="nil"/>
            </w:tcBorders>
            <w:shd w:val="clear" w:color="auto" w:fill="FFFFFF"/>
            <w:vAlign w:val="center"/>
          </w:tcPr>
          <w:p w14:paraId="79F3C785" w14:textId="77777777" w:rsidR="001228A1" w:rsidRPr="00A31D19" w:rsidRDefault="001228A1" w:rsidP="00FF57DF">
            <w:pPr>
              <w:spacing w:before="0" w:after="0" w:line="240" w:lineRule="auto"/>
              <w:jc w:val="center"/>
              <w:rPr>
                <w:rFonts w:cs="Calibri"/>
              </w:rPr>
            </w:pPr>
            <w:r w:rsidRPr="00A31D19">
              <w:rPr>
                <w:rFonts w:cs="Calibri"/>
              </w:rPr>
              <w:t>0.988</w:t>
            </w:r>
          </w:p>
        </w:tc>
        <w:tc>
          <w:tcPr>
            <w:tcW w:w="1239" w:type="dxa"/>
            <w:tcBorders>
              <w:left w:val="nil"/>
              <w:right w:val="nil"/>
            </w:tcBorders>
            <w:shd w:val="clear" w:color="auto" w:fill="FFFFFF"/>
            <w:vAlign w:val="center"/>
          </w:tcPr>
          <w:p w14:paraId="183A1FE5" w14:textId="77777777" w:rsidR="001228A1" w:rsidRPr="00A31D19" w:rsidRDefault="001228A1" w:rsidP="00FF57DF">
            <w:pPr>
              <w:spacing w:before="0" w:after="0" w:line="240" w:lineRule="auto"/>
              <w:jc w:val="center"/>
              <w:rPr>
                <w:rFonts w:cs="Calibri"/>
              </w:rPr>
            </w:pPr>
            <w:r w:rsidRPr="00A31D19">
              <w:rPr>
                <w:rFonts w:cs="Calibri"/>
              </w:rPr>
              <w:t>0.948</w:t>
            </w:r>
          </w:p>
        </w:tc>
        <w:tc>
          <w:tcPr>
            <w:tcW w:w="1240" w:type="dxa"/>
            <w:tcBorders>
              <w:left w:val="nil"/>
              <w:right w:val="nil"/>
            </w:tcBorders>
            <w:shd w:val="clear" w:color="auto" w:fill="FFFFFF"/>
            <w:vAlign w:val="center"/>
          </w:tcPr>
          <w:p w14:paraId="08E6614C" w14:textId="77777777" w:rsidR="001228A1" w:rsidRPr="00A31D19" w:rsidRDefault="001228A1" w:rsidP="00FF57DF">
            <w:pPr>
              <w:spacing w:before="0" w:after="0" w:line="240" w:lineRule="auto"/>
              <w:jc w:val="center"/>
              <w:rPr>
                <w:rFonts w:cs="Calibri"/>
              </w:rPr>
            </w:pPr>
            <w:r w:rsidRPr="00A31D19">
              <w:rPr>
                <w:rFonts w:cs="Calibri"/>
              </w:rPr>
              <w:t>0.929</w:t>
            </w:r>
          </w:p>
        </w:tc>
        <w:tc>
          <w:tcPr>
            <w:tcW w:w="1240" w:type="dxa"/>
            <w:tcBorders>
              <w:left w:val="nil"/>
              <w:right w:val="nil"/>
            </w:tcBorders>
            <w:shd w:val="clear" w:color="auto" w:fill="FFFFFF"/>
            <w:vAlign w:val="center"/>
          </w:tcPr>
          <w:p w14:paraId="092F5091" w14:textId="77777777" w:rsidR="001228A1" w:rsidRPr="00A31D19" w:rsidRDefault="001228A1" w:rsidP="00FF57DF">
            <w:pPr>
              <w:spacing w:before="0" w:after="0" w:line="240" w:lineRule="auto"/>
              <w:jc w:val="center"/>
              <w:rPr>
                <w:rFonts w:cs="Calibri"/>
              </w:rPr>
            </w:pPr>
            <w:r w:rsidRPr="00A31D19">
              <w:rPr>
                <w:rFonts w:cs="Calibri"/>
              </w:rPr>
              <w:t>0.940</w:t>
            </w:r>
          </w:p>
        </w:tc>
      </w:tr>
      <w:tr w:rsidR="001228A1" w:rsidRPr="00A31D19" w14:paraId="38686962" w14:textId="77777777" w:rsidTr="00CF1244">
        <w:tc>
          <w:tcPr>
            <w:tcW w:w="2199" w:type="dxa"/>
            <w:tcBorders>
              <w:left w:val="nil"/>
              <w:right w:val="nil"/>
            </w:tcBorders>
            <w:shd w:val="clear" w:color="auto" w:fill="FFFFFF"/>
            <w:vAlign w:val="center"/>
          </w:tcPr>
          <w:p w14:paraId="688E5F49" w14:textId="5F7131BF" w:rsidR="001228A1" w:rsidRPr="00A31D19" w:rsidRDefault="001228A1" w:rsidP="00FF57DF">
            <w:pPr>
              <w:pStyle w:val="TCTableBody"/>
              <w:spacing w:before="0" w:after="0" w:line="240" w:lineRule="auto"/>
              <w:rPr>
                <w:rFonts w:ascii="Calibri" w:hAnsi="Calibri" w:cs="Calibri"/>
                <w:szCs w:val="24"/>
              </w:rPr>
            </w:pPr>
            <w:r w:rsidRPr="00A31D19">
              <w:rPr>
                <w:rFonts w:ascii="Calibri" w:hAnsi="Calibri" w:cs="Calibri"/>
                <w:szCs w:val="24"/>
              </w:rPr>
              <w:t>Relative</w:t>
            </w:r>
            <w:r w:rsidR="00FF57DF">
              <w:rPr>
                <w:rFonts w:ascii="Calibri" w:hAnsi="Calibri" w:cs="Calibri"/>
                <w:szCs w:val="24"/>
              </w:rPr>
              <w:t xml:space="preserve"> </w:t>
            </w:r>
            <w:r w:rsidRPr="00A31D19">
              <w:rPr>
                <w:rFonts w:ascii="Calibri" w:hAnsi="Calibri" w:cs="Calibri"/>
                <w:szCs w:val="24"/>
              </w:rPr>
              <w:t>deviation</w:t>
            </w:r>
            <w:r>
              <w:rPr>
                <w:rFonts w:ascii="Calibri" w:hAnsi="Calibri" w:cs="Calibri"/>
                <w:szCs w:val="24"/>
              </w:rPr>
              <w:t>, %</w:t>
            </w:r>
          </w:p>
        </w:tc>
        <w:tc>
          <w:tcPr>
            <w:tcW w:w="1241" w:type="dxa"/>
            <w:tcBorders>
              <w:left w:val="nil"/>
              <w:right w:val="nil"/>
            </w:tcBorders>
            <w:shd w:val="clear" w:color="auto" w:fill="FFFFFF"/>
            <w:vAlign w:val="center"/>
          </w:tcPr>
          <w:p w14:paraId="38EA56A7" w14:textId="77777777" w:rsidR="001228A1" w:rsidRPr="00A31D19" w:rsidRDefault="001228A1" w:rsidP="00FF57DF">
            <w:pPr>
              <w:pStyle w:val="TCTableBody"/>
              <w:spacing w:before="0" w:after="0" w:line="240" w:lineRule="auto"/>
              <w:jc w:val="center"/>
              <w:rPr>
                <w:rFonts w:ascii="Calibri" w:hAnsi="Calibri" w:cs="Calibri"/>
                <w:szCs w:val="24"/>
              </w:rPr>
            </w:pPr>
            <w:r w:rsidRPr="00A31D19">
              <w:rPr>
                <w:rFonts w:ascii="Calibri" w:hAnsi="Calibri" w:cs="Calibri"/>
                <w:szCs w:val="24"/>
              </w:rPr>
              <w:t>1.3</w:t>
            </w:r>
          </w:p>
        </w:tc>
        <w:tc>
          <w:tcPr>
            <w:tcW w:w="1240" w:type="dxa"/>
            <w:tcBorders>
              <w:left w:val="nil"/>
              <w:right w:val="nil"/>
            </w:tcBorders>
            <w:shd w:val="clear" w:color="auto" w:fill="FFFFFF"/>
            <w:vAlign w:val="center"/>
          </w:tcPr>
          <w:p w14:paraId="110B040F" w14:textId="77777777" w:rsidR="001228A1" w:rsidRPr="00A31D19" w:rsidRDefault="001228A1" w:rsidP="00FF57DF">
            <w:pPr>
              <w:spacing w:before="0" w:after="0" w:line="240" w:lineRule="auto"/>
              <w:jc w:val="center"/>
              <w:rPr>
                <w:rFonts w:cs="Calibri"/>
              </w:rPr>
            </w:pPr>
            <w:r w:rsidRPr="00A31D19">
              <w:rPr>
                <w:rFonts w:cs="Calibri"/>
              </w:rPr>
              <w:t>1.5</w:t>
            </w:r>
          </w:p>
        </w:tc>
        <w:tc>
          <w:tcPr>
            <w:tcW w:w="1240" w:type="dxa"/>
            <w:tcBorders>
              <w:left w:val="nil"/>
              <w:right w:val="nil"/>
            </w:tcBorders>
            <w:shd w:val="clear" w:color="auto" w:fill="FFFFFF"/>
            <w:vAlign w:val="center"/>
          </w:tcPr>
          <w:p w14:paraId="6EA7808C" w14:textId="77777777" w:rsidR="001228A1" w:rsidRPr="00A31D19" w:rsidRDefault="001228A1" w:rsidP="00FF57DF">
            <w:pPr>
              <w:spacing w:before="0" w:after="0" w:line="240" w:lineRule="auto"/>
              <w:jc w:val="center"/>
              <w:rPr>
                <w:rFonts w:cs="Calibri"/>
              </w:rPr>
            </w:pPr>
            <w:r w:rsidRPr="00A31D19">
              <w:rPr>
                <w:rFonts w:cs="Calibri"/>
              </w:rPr>
              <w:t>3.</w:t>
            </w:r>
            <w:r>
              <w:rPr>
                <w:rFonts w:cs="Calibri"/>
              </w:rPr>
              <w:t>5</w:t>
            </w:r>
          </w:p>
        </w:tc>
        <w:tc>
          <w:tcPr>
            <w:tcW w:w="1239" w:type="dxa"/>
            <w:tcBorders>
              <w:left w:val="nil"/>
              <w:right w:val="nil"/>
            </w:tcBorders>
            <w:shd w:val="clear" w:color="auto" w:fill="FFFFFF"/>
            <w:vAlign w:val="center"/>
          </w:tcPr>
          <w:p w14:paraId="2AFB778B" w14:textId="77777777" w:rsidR="001228A1" w:rsidRPr="00A31D19" w:rsidRDefault="001228A1" w:rsidP="00FF57DF">
            <w:pPr>
              <w:spacing w:before="0" w:after="0" w:line="240" w:lineRule="auto"/>
              <w:jc w:val="center"/>
              <w:rPr>
                <w:rFonts w:cs="Calibri"/>
              </w:rPr>
            </w:pPr>
            <w:r w:rsidRPr="00A31D19">
              <w:rPr>
                <w:rFonts w:cs="Calibri"/>
              </w:rPr>
              <w:t>4.</w:t>
            </w:r>
            <w:r>
              <w:rPr>
                <w:rFonts w:cs="Calibri"/>
              </w:rPr>
              <w:t>5</w:t>
            </w:r>
          </w:p>
        </w:tc>
        <w:tc>
          <w:tcPr>
            <w:tcW w:w="1240" w:type="dxa"/>
            <w:tcBorders>
              <w:left w:val="nil"/>
              <w:right w:val="nil"/>
            </w:tcBorders>
            <w:shd w:val="clear" w:color="auto" w:fill="FFFFFF"/>
            <w:vAlign w:val="center"/>
          </w:tcPr>
          <w:p w14:paraId="0C25CC91" w14:textId="77777777" w:rsidR="001228A1" w:rsidRPr="00A31D19" w:rsidRDefault="001228A1" w:rsidP="00FF57DF">
            <w:pPr>
              <w:spacing w:before="0" w:after="0" w:line="240" w:lineRule="auto"/>
              <w:jc w:val="center"/>
              <w:rPr>
                <w:rFonts w:cs="Calibri"/>
              </w:rPr>
            </w:pPr>
            <w:r w:rsidRPr="00A31D19">
              <w:rPr>
                <w:rFonts w:cs="Calibri"/>
              </w:rPr>
              <w:t>6.</w:t>
            </w:r>
            <w:r>
              <w:rPr>
                <w:rFonts w:cs="Calibri"/>
              </w:rPr>
              <w:t>7</w:t>
            </w:r>
          </w:p>
        </w:tc>
        <w:tc>
          <w:tcPr>
            <w:tcW w:w="1240" w:type="dxa"/>
            <w:tcBorders>
              <w:left w:val="nil"/>
              <w:right w:val="nil"/>
            </w:tcBorders>
            <w:shd w:val="clear" w:color="auto" w:fill="FFFFFF"/>
            <w:vAlign w:val="center"/>
          </w:tcPr>
          <w:p w14:paraId="21258B94" w14:textId="77777777" w:rsidR="001228A1" w:rsidRPr="00A31D19" w:rsidRDefault="001228A1" w:rsidP="00FF57DF">
            <w:pPr>
              <w:spacing w:before="0" w:after="0" w:line="240" w:lineRule="auto"/>
              <w:jc w:val="center"/>
              <w:rPr>
                <w:rFonts w:cs="Calibri"/>
              </w:rPr>
            </w:pPr>
            <w:r w:rsidRPr="00A31D19">
              <w:rPr>
                <w:rFonts w:cs="Calibri"/>
              </w:rPr>
              <w:t>7.</w:t>
            </w:r>
            <w:r>
              <w:rPr>
                <w:rFonts w:cs="Calibri"/>
              </w:rPr>
              <w:t>1</w:t>
            </w:r>
          </w:p>
        </w:tc>
      </w:tr>
      <w:tr w:rsidR="001228A1" w:rsidRPr="00A31D19" w14:paraId="40A65A37" w14:textId="77777777" w:rsidTr="00CF1244">
        <w:tc>
          <w:tcPr>
            <w:tcW w:w="9639" w:type="dxa"/>
            <w:gridSpan w:val="7"/>
            <w:tcBorders>
              <w:left w:val="nil"/>
              <w:right w:val="nil"/>
            </w:tcBorders>
            <w:shd w:val="clear" w:color="auto" w:fill="FFFFFF"/>
            <w:vAlign w:val="center"/>
          </w:tcPr>
          <w:p w14:paraId="189FAC6C" w14:textId="77777777" w:rsidR="001228A1" w:rsidRPr="00A31D19" w:rsidRDefault="001228A1" w:rsidP="00FF57DF">
            <w:pPr>
              <w:spacing w:before="0" w:after="0" w:line="240" w:lineRule="auto"/>
              <w:jc w:val="center"/>
              <w:rPr>
                <w:rFonts w:cs="Calibri"/>
              </w:rPr>
            </w:pPr>
            <w:r w:rsidRPr="00A31D19">
              <w:rPr>
                <w:rFonts w:eastAsia="OneGulliverA" w:cs="Calibri"/>
              </w:rPr>
              <w:t>Pseudo-</w:t>
            </w:r>
            <w:proofErr w:type="gramStart"/>
            <w:r w:rsidRPr="00A31D19">
              <w:rPr>
                <w:rFonts w:eastAsia="OneGulliverA" w:cs="Calibri"/>
              </w:rPr>
              <w:t>second-order</w:t>
            </w:r>
            <w:proofErr w:type="gramEnd"/>
          </w:p>
        </w:tc>
      </w:tr>
      <w:tr w:rsidR="001228A1" w:rsidRPr="00A31D19" w14:paraId="38162003" w14:textId="77777777" w:rsidTr="00CF1244">
        <w:tc>
          <w:tcPr>
            <w:tcW w:w="2199" w:type="dxa"/>
            <w:tcBorders>
              <w:left w:val="nil"/>
              <w:right w:val="nil"/>
            </w:tcBorders>
            <w:shd w:val="clear" w:color="auto" w:fill="FFFFFF"/>
            <w:vAlign w:val="center"/>
          </w:tcPr>
          <w:p w14:paraId="48DFC58C" w14:textId="40C90245" w:rsidR="001228A1" w:rsidRPr="00A31D19" w:rsidRDefault="001228A1" w:rsidP="00FF57DF">
            <w:pPr>
              <w:pStyle w:val="TCTableBody"/>
              <w:spacing w:before="0" w:after="0" w:line="240" w:lineRule="auto"/>
              <w:rPr>
                <w:rFonts w:ascii="Calibri" w:hAnsi="Calibri" w:cs="Calibri"/>
                <w:i/>
                <w:szCs w:val="24"/>
              </w:rPr>
            </w:pPr>
            <w:bookmarkStart w:id="53" w:name="_Hlk493935356"/>
            <w:proofErr w:type="spellStart"/>
            <w:proofErr w:type="gramStart"/>
            <w:r w:rsidRPr="00A31D19">
              <w:rPr>
                <w:rFonts w:ascii="Calibri" w:hAnsi="Calibri" w:cs="Calibri"/>
                <w:i/>
                <w:szCs w:val="24"/>
              </w:rPr>
              <w:t>q</w:t>
            </w:r>
            <w:r w:rsidRPr="00A31D19">
              <w:rPr>
                <w:rFonts w:ascii="Calibri" w:hAnsi="Calibri" w:cs="Calibri"/>
                <w:szCs w:val="24"/>
                <w:vertAlign w:val="subscript"/>
              </w:rPr>
              <w:t>e,cal</w:t>
            </w:r>
            <w:proofErr w:type="spellEnd"/>
            <w:proofErr w:type="gramEnd"/>
            <w:r w:rsidR="00FF57DF">
              <w:rPr>
                <w:rFonts w:ascii="Calibri" w:hAnsi="Calibri" w:cs="Calibri"/>
                <w:szCs w:val="24"/>
              </w:rPr>
              <w:t xml:space="preserve"> </w:t>
            </w:r>
            <w:r w:rsidR="00FF57DF" w:rsidRPr="00FF57DF">
              <w:rPr>
                <w:rFonts w:ascii="Calibri" w:hAnsi="Calibri" w:cs="Calibri"/>
                <w:szCs w:val="24"/>
              </w:rPr>
              <w:t>/ mg g</w:t>
            </w:r>
            <w:r w:rsidR="00FF57DF" w:rsidRPr="00FF57DF">
              <w:rPr>
                <w:rFonts w:ascii="Calibri" w:hAnsi="Calibri" w:cs="Calibri"/>
                <w:szCs w:val="24"/>
                <w:vertAlign w:val="superscript"/>
              </w:rPr>
              <w:t>-1</w:t>
            </w:r>
          </w:p>
        </w:tc>
        <w:tc>
          <w:tcPr>
            <w:tcW w:w="1241" w:type="dxa"/>
            <w:tcBorders>
              <w:left w:val="nil"/>
              <w:right w:val="nil"/>
            </w:tcBorders>
            <w:shd w:val="clear" w:color="auto" w:fill="FFFFFF"/>
          </w:tcPr>
          <w:p w14:paraId="4BAA7655" w14:textId="77777777" w:rsidR="001228A1" w:rsidRPr="00A31D19" w:rsidRDefault="001228A1" w:rsidP="00FF57DF">
            <w:pPr>
              <w:spacing w:before="0" w:after="0" w:line="240" w:lineRule="auto"/>
              <w:jc w:val="center"/>
              <w:rPr>
                <w:rFonts w:cs="Calibri"/>
              </w:rPr>
            </w:pPr>
            <w:r w:rsidRPr="00A31D19">
              <w:rPr>
                <w:rFonts w:cs="Calibri"/>
              </w:rPr>
              <w:t>49.5</w:t>
            </w:r>
            <w:r>
              <w:rPr>
                <w:rFonts w:cs="Calibri"/>
              </w:rPr>
              <w:t>±0.1</w:t>
            </w:r>
          </w:p>
        </w:tc>
        <w:tc>
          <w:tcPr>
            <w:tcW w:w="1240" w:type="dxa"/>
            <w:tcBorders>
              <w:left w:val="nil"/>
              <w:right w:val="nil"/>
            </w:tcBorders>
            <w:shd w:val="clear" w:color="auto" w:fill="FFFFFF"/>
          </w:tcPr>
          <w:p w14:paraId="658A78FD" w14:textId="77777777" w:rsidR="001228A1" w:rsidRPr="00A31D19" w:rsidRDefault="001228A1" w:rsidP="00FF57DF">
            <w:pPr>
              <w:spacing w:before="0" w:after="0" w:line="240" w:lineRule="auto"/>
              <w:jc w:val="center"/>
              <w:rPr>
                <w:rFonts w:cs="Calibri"/>
              </w:rPr>
            </w:pPr>
            <w:r w:rsidRPr="00A31D19">
              <w:rPr>
                <w:rFonts w:cs="Calibri"/>
              </w:rPr>
              <w:t>97.6</w:t>
            </w:r>
            <w:r>
              <w:rPr>
                <w:rFonts w:cs="Calibri"/>
              </w:rPr>
              <w:t>±0.4</w:t>
            </w:r>
          </w:p>
        </w:tc>
        <w:tc>
          <w:tcPr>
            <w:tcW w:w="1240" w:type="dxa"/>
            <w:tcBorders>
              <w:left w:val="nil"/>
              <w:right w:val="nil"/>
            </w:tcBorders>
            <w:shd w:val="clear" w:color="auto" w:fill="FFFFFF"/>
          </w:tcPr>
          <w:p w14:paraId="0C506126" w14:textId="77777777" w:rsidR="001228A1" w:rsidRPr="00A31D19" w:rsidRDefault="001228A1" w:rsidP="00FF57DF">
            <w:pPr>
              <w:spacing w:before="0" w:after="0" w:line="240" w:lineRule="auto"/>
              <w:jc w:val="center"/>
              <w:rPr>
                <w:rFonts w:cs="Calibri"/>
              </w:rPr>
            </w:pPr>
            <w:r w:rsidRPr="00A31D19">
              <w:rPr>
                <w:rFonts w:cs="Calibri"/>
              </w:rPr>
              <w:t>194.</w:t>
            </w:r>
            <w:r>
              <w:rPr>
                <w:rFonts w:cs="Calibri"/>
              </w:rPr>
              <w:t>2±1.0</w:t>
            </w:r>
          </w:p>
        </w:tc>
        <w:tc>
          <w:tcPr>
            <w:tcW w:w="1239" w:type="dxa"/>
            <w:tcBorders>
              <w:left w:val="nil"/>
              <w:right w:val="nil"/>
            </w:tcBorders>
            <w:shd w:val="clear" w:color="auto" w:fill="FFFFFF"/>
          </w:tcPr>
          <w:p w14:paraId="02AB9D1D" w14:textId="77777777" w:rsidR="001228A1" w:rsidRPr="00A31D19" w:rsidRDefault="001228A1" w:rsidP="00FF57DF">
            <w:pPr>
              <w:spacing w:before="0" w:after="0" w:line="240" w:lineRule="auto"/>
              <w:jc w:val="center"/>
              <w:rPr>
                <w:rFonts w:cs="Calibri"/>
              </w:rPr>
            </w:pPr>
            <w:r w:rsidRPr="00A31D19">
              <w:rPr>
                <w:rFonts w:cs="Calibri"/>
              </w:rPr>
              <w:t>282.</w:t>
            </w:r>
            <w:r>
              <w:rPr>
                <w:rFonts w:cs="Calibri"/>
              </w:rPr>
              <w:t>8±3.4</w:t>
            </w:r>
          </w:p>
        </w:tc>
        <w:tc>
          <w:tcPr>
            <w:tcW w:w="1240" w:type="dxa"/>
            <w:tcBorders>
              <w:left w:val="nil"/>
              <w:right w:val="nil"/>
            </w:tcBorders>
            <w:shd w:val="clear" w:color="auto" w:fill="FFFFFF"/>
          </w:tcPr>
          <w:p w14:paraId="0CB71EC1" w14:textId="77777777" w:rsidR="001228A1" w:rsidRPr="00A31D19" w:rsidRDefault="001228A1" w:rsidP="00FF57DF">
            <w:pPr>
              <w:spacing w:before="0" w:after="0" w:line="240" w:lineRule="auto"/>
              <w:jc w:val="center"/>
              <w:rPr>
                <w:rFonts w:cs="Calibri"/>
              </w:rPr>
            </w:pPr>
            <w:r w:rsidRPr="00A31D19">
              <w:rPr>
                <w:rFonts w:cs="Calibri"/>
              </w:rPr>
              <w:t>321.9</w:t>
            </w:r>
            <w:r>
              <w:rPr>
                <w:rFonts w:cs="Calibri"/>
              </w:rPr>
              <w:t>±6.6</w:t>
            </w:r>
          </w:p>
        </w:tc>
        <w:tc>
          <w:tcPr>
            <w:tcW w:w="1240" w:type="dxa"/>
            <w:tcBorders>
              <w:left w:val="nil"/>
              <w:right w:val="nil"/>
            </w:tcBorders>
            <w:shd w:val="clear" w:color="auto" w:fill="FFFFFF"/>
          </w:tcPr>
          <w:p w14:paraId="682394F3" w14:textId="77777777" w:rsidR="001228A1" w:rsidRPr="00A31D19" w:rsidRDefault="001228A1" w:rsidP="00FF57DF">
            <w:pPr>
              <w:spacing w:before="0" w:after="0" w:line="240" w:lineRule="auto"/>
              <w:jc w:val="center"/>
              <w:rPr>
                <w:rFonts w:cs="Calibri"/>
              </w:rPr>
            </w:pPr>
            <w:r w:rsidRPr="00A31D19">
              <w:rPr>
                <w:rFonts w:cs="Calibri"/>
              </w:rPr>
              <w:t>323.</w:t>
            </w:r>
            <w:r>
              <w:rPr>
                <w:rFonts w:cs="Calibri"/>
              </w:rPr>
              <w:t>5±5.3</w:t>
            </w:r>
          </w:p>
        </w:tc>
      </w:tr>
      <w:bookmarkEnd w:id="53"/>
      <w:tr w:rsidR="001228A1" w:rsidRPr="00A31D19" w14:paraId="0BBE0B3B" w14:textId="77777777" w:rsidTr="00CF1244">
        <w:tc>
          <w:tcPr>
            <w:tcW w:w="2199" w:type="dxa"/>
            <w:tcBorders>
              <w:left w:val="nil"/>
              <w:right w:val="nil"/>
            </w:tcBorders>
            <w:shd w:val="clear" w:color="auto" w:fill="FFFFFF"/>
            <w:vAlign w:val="center"/>
          </w:tcPr>
          <w:p w14:paraId="43D6D34E" w14:textId="5E9D72B0" w:rsidR="001228A1" w:rsidRPr="00A6524B" w:rsidRDefault="001228A1" w:rsidP="00FF57DF">
            <w:pPr>
              <w:pStyle w:val="TCTableBody"/>
              <w:spacing w:before="0" w:after="0" w:line="240" w:lineRule="auto"/>
              <w:rPr>
                <w:rFonts w:ascii="Calibri" w:hAnsi="Calibri" w:cs="Calibri"/>
                <w:i/>
                <w:szCs w:val="24"/>
              </w:rPr>
            </w:pPr>
            <w:r w:rsidRPr="00A31D19">
              <w:rPr>
                <w:rFonts w:ascii="Calibri" w:hAnsi="Calibri" w:cs="Calibri"/>
                <w:i/>
                <w:szCs w:val="24"/>
              </w:rPr>
              <w:t>k</w:t>
            </w:r>
            <w:proofErr w:type="gramStart"/>
            <w:r w:rsidRPr="00A31D19">
              <w:rPr>
                <w:rFonts w:ascii="Calibri" w:hAnsi="Calibri" w:cs="Calibri"/>
                <w:szCs w:val="24"/>
                <w:vertAlign w:val="subscript"/>
              </w:rPr>
              <w:t>2</w:t>
            </w:r>
            <w:r>
              <w:rPr>
                <w:rFonts w:ascii="Calibri" w:hAnsi="Calibri" w:cs="Calibri"/>
                <w:szCs w:val="24"/>
              </w:rPr>
              <w:t>,</w:t>
            </w:r>
            <w:r w:rsidR="00FF57DF">
              <w:rPr>
                <w:rFonts w:ascii="Calibri" w:hAnsi="Calibri" w:cs="Calibri"/>
                <w:szCs w:val="24"/>
              </w:rPr>
              <w:t>/</w:t>
            </w:r>
            <w:proofErr w:type="gramEnd"/>
            <w:r w:rsidR="00FF57DF">
              <w:rPr>
                <w:rFonts w:ascii="Calibri" w:hAnsi="Calibri" w:cs="Calibri"/>
                <w:szCs w:val="24"/>
              </w:rPr>
              <w:t xml:space="preserve"> g mg</w:t>
            </w:r>
            <w:r w:rsidR="00FF57DF" w:rsidRPr="00FF57DF">
              <w:rPr>
                <w:rFonts w:ascii="Calibri" w:hAnsi="Calibri" w:cs="Calibri"/>
                <w:szCs w:val="24"/>
                <w:vertAlign w:val="superscript"/>
              </w:rPr>
              <w:t>-</w:t>
            </w:r>
            <w:r w:rsidR="00FF57DF">
              <w:rPr>
                <w:rFonts w:ascii="Calibri" w:hAnsi="Calibri" w:cs="Calibri"/>
                <w:szCs w:val="24"/>
                <w:vertAlign w:val="superscript"/>
              </w:rPr>
              <w:t>1</w:t>
            </w:r>
            <w:r w:rsidR="00FF57DF">
              <w:rPr>
                <w:rFonts w:ascii="Calibri" w:hAnsi="Calibri" w:cs="Calibri"/>
                <w:szCs w:val="24"/>
              </w:rPr>
              <w:t xml:space="preserve"> min</w:t>
            </w:r>
            <w:r w:rsidR="00FF57DF" w:rsidRPr="00FF57DF">
              <w:rPr>
                <w:rFonts w:ascii="Calibri" w:hAnsi="Calibri" w:cs="Calibri"/>
                <w:szCs w:val="24"/>
                <w:vertAlign w:val="superscript"/>
              </w:rPr>
              <w:t>-1</w:t>
            </w:r>
          </w:p>
        </w:tc>
        <w:tc>
          <w:tcPr>
            <w:tcW w:w="1241" w:type="dxa"/>
            <w:tcBorders>
              <w:left w:val="nil"/>
              <w:right w:val="nil"/>
            </w:tcBorders>
            <w:shd w:val="clear" w:color="auto" w:fill="FFFFFF"/>
          </w:tcPr>
          <w:p w14:paraId="2375245D" w14:textId="77777777" w:rsidR="001228A1" w:rsidRPr="00A31D19" w:rsidRDefault="001228A1" w:rsidP="00FF57DF">
            <w:pPr>
              <w:spacing w:before="0" w:after="0" w:line="240" w:lineRule="auto"/>
              <w:jc w:val="center"/>
              <w:rPr>
                <w:rFonts w:cs="Calibri"/>
              </w:rPr>
            </w:pPr>
            <w:r w:rsidRPr="00A31D19">
              <w:rPr>
                <w:rFonts w:cs="Calibri"/>
              </w:rPr>
              <w:t>0.0917</w:t>
            </w:r>
          </w:p>
        </w:tc>
        <w:tc>
          <w:tcPr>
            <w:tcW w:w="1240" w:type="dxa"/>
            <w:tcBorders>
              <w:left w:val="nil"/>
              <w:right w:val="nil"/>
            </w:tcBorders>
            <w:shd w:val="clear" w:color="auto" w:fill="FFFFFF"/>
          </w:tcPr>
          <w:p w14:paraId="6000D322" w14:textId="77777777" w:rsidR="001228A1" w:rsidRPr="00A31D19" w:rsidRDefault="001228A1" w:rsidP="00FF57DF">
            <w:pPr>
              <w:spacing w:before="0" w:after="0" w:line="240" w:lineRule="auto"/>
              <w:jc w:val="center"/>
              <w:rPr>
                <w:rFonts w:cs="Calibri"/>
              </w:rPr>
            </w:pPr>
            <w:r w:rsidRPr="00A31D19">
              <w:rPr>
                <w:rFonts w:cs="Calibri"/>
              </w:rPr>
              <w:t>0.1302</w:t>
            </w:r>
          </w:p>
        </w:tc>
        <w:tc>
          <w:tcPr>
            <w:tcW w:w="1240" w:type="dxa"/>
            <w:tcBorders>
              <w:left w:val="nil"/>
              <w:right w:val="nil"/>
            </w:tcBorders>
            <w:shd w:val="clear" w:color="auto" w:fill="FFFFFF"/>
          </w:tcPr>
          <w:p w14:paraId="1AB0A6E8" w14:textId="77777777" w:rsidR="001228A1" w:rsidRPr="00A31D19" w:rsidRDefault="001228A1" w:rsidP="00FF57DF">
            <w:pPr>
              <w:spacing w:before="0" w:after="0" w:line="240" w:lineRule="auto"/>
              <w:jc w:val="center"/>
              <w:rPr>
                <w:rFonts w:cs="Calibri"/>
              </w:rPr>
            </w:pPr>
            <w:r w:rsidRPr="00A31D19">
              <w:rPr>
                <w:rFonts w:cs="Calibri"/>
              </w:rPr>
              <w:t>0.0067</w:t>
            </w:r>
          </w:p>
        </w:tc>
        <w:tc>
          <w:tcPr>
            <w:tcW w:w="1239" w:type="dxa"/>
            <w:tcBorders>
              <w:left w:val="nil"/>
              <w:right w:val="nil"/>
            </w:tcBorders>
            <w:shd w:val="clear" w:color="auto" w:fill="FFFFFF"/>
          </w:tcPr>
          <w:p w14:paraId="05FFC6CF" w14:textId="77777777" w:rsidR="001228A1" w:rsidRPr="00A31D19" w:rsidRDefault="001228A1" w:rsidP="00FF57DF">
            <w:pPr>
              <w:spacing w:before="0" w:after="0" w:line="240" w:lineRule="auto"/>
              <w:jc w:val="center"/>
              <w:rPr>
                <w:rFonts w:cs="Calibri"/>
              </w:rPr>
            </w:pPr>
            <w:r w:rsidRPr="00A31D19">
              <w:rPr>
                <w:rFonts w:cs="Calibri"/>
              </w:rPr>
              <w:t>0.0018</w:t>
            </w:r>
          </w:p>
        </w:tc>
        <w:tc>
          <w:tcPr>
            <w:tcW w:w="1240" w:type="dxa"/>
            <w:tcBorders>
              <w:left w:val="nil"/>
              <w:right w:val="nil"/>
            </w:tcBorders>
            <w:shd w:val="clear" w:color="auto" w:fill="FFFFFF"/>
          </w:tcPr>
          <w:p w14:paraId="407AB357" w14:textId="77777777" w:rsidR="001228A1" w:rsidRPr="00A31D19" w:rsidRDefault="001228A1" w:rsidP="00FF57DF">
            <w:pPr>
              <w:spacing w:before="0" w:after="0" w:line="240" w:lineRule="auto"/>
              <w:jc w:val="center"/>
              <w:rPr>
                <w:rFonts w:cs="Calibri"/>
              </w:rPr>
            </w:pPr>
            <w:r w:rsidRPr="00A31D19">
              <w:rPr>
                <w:rFonts w:cs="Calibri"/>
              </w:rPr>
              <w:t>0.0011</w:t>
            </w:r>
          </w:p>
        </w:tc>
        <w:tc>
          <w:tcPr>
            <w:tcW w:w="1240" w:type="dxa"/>
            <w:tcBorders>
              <w:left w:val="nil"/>
              <w:right w:val="nil"/>
            </w:tcBorders>
            <w:shd w:val="clear" w:color="auto" w:fill="FFFFFF"/>
          </w:tcPr>
          <w:p w14:paraId="3E3ED6AA" w14:textId="77777777" w:rsidR="001228A1" w:rsidRPr="00A31D19" w:rsidRDefault="001228A1" w:rsidP="00FF57DF">
            <w:pPr>
              <w:spacing w:before="0" w:after="0" w:line="240" w:lineRule="auto"/>
              <w:jc w:val="center"/>
              <w:rPr>
                <w:rFonts w:cs="Calibri"/>
              </w:rPr>
            </w:pPr>
            <w:r w:rsidRPr="00A31D19">
              <w:rPr>
                <w:rFonts w:cs="Calibri"/>
              </w:rPr>
              <w:t>0.0013</w:t>
            </w:r>
          </w:p>
        </w:tc>
      </w:tr>
      <w:tr w:rsidR="001228A1" w:rsidRPr="00A31D19" w14:paraId="3DC5A0E8" w14:textId="77777777" w:rsidTr="00CF1244">
        <w:tc>
          <w:tcPr>
            <w:tcW w:w="2199" w:type="dxa"/>
            <w:tcBorders>
              <w:left w:val="nil"/>
              <w:right w:val="nil"/>
            </w:tcBorders>
            <w:shd w:val="clear" w:color="auto" w:fill="FFFFFF"/>
            <w:vAlign w:val="center"/>
          </w:tcPr>
          <w:p w14:paraId="14C19740" w14:textId="77777777" w:rsidR="001228A1" w:rsidRPr="00A31D19" w:rsidRDefault="001228A1" w:rsidP="00FF57DF">
            <w:pPr>
              <w:pStyle w:val="TCTableBody"/>
              <w:spacing w:before="0" w:after="0" w:line="240" w:lineRule="auto"/>
              <w:rPr>
                <w:rFonts w:ascii="Calibri" w:hAnsi="Calibri" w:cs="Calibri"/>
                <w:i/>
                <w:szCs w:val="24"/>
              </w:rPr>
            </w:pPr>
            <w:r w:rsidRPr="00A31D19">
              <w:rPr>
                <w:rFonts w:ascii="Calibri" w:hAnsi="Calibri" w:cs="Calibri"/>
                <w:i/>
                <w:szCs w:val="24"/>
              </w:rPr>
              <w:t>r</w:t>
            </w:r>
            <w:r w:rsidRPr="00A31D19">
              <w:rPr>
                <w:rFonts w:ascii="Calibri" w:hAnsi="Calibri" w:cs="Calibri"/>
                <w:szCs w:val="24"/>
                <w:vertAlign w:val="superscript"/>
              </w:rPr>
              <w:t>2</w:t>
            </w:r>
          </w:p>
        </w:tc>
        <w:tc>
          <w:tcPr>
            <w:tcW w:w="1241" w:type="dxa"/>
            <w:tcBorders>
              <w:left w:val="nil"/>
              <w:right w:val="nil"/>
            </w:tcBorders>
            <w:shd w:val="clear" w:color="auto" w:fill="FFFFFF"/>
            <w:vAlign w:val="center"/>
          </w:tcPr>
          <w:p w14:paraId="61D42A4B" w14:textId="77777777" w:rsidR="001228A1" w:rsidRPr="00A31D19" w:rsidRDefault="001228A1" w:rsidP="00FF57DF">
            <w:pPr>
              <w:spacing w:before="0" w:after="0" w:line="240" w:lineRule="auto"/>
              <w:jc w:val="center"/>
              <w:rPr>
                <w:rFonts w:cs="Calibri"/>
              </w:rPr>
            </w:pPr>
            <w:r w:rsidRPr="00A31D19">
              <w:rPr>
                <w:rFonts w:cs="Calibri"/>
              </w:rPr>
              <w:t>1.000</w:t>
            </w:r>
          </w:p>
        </w:tc>
        <w:tc>
          <w:tcPr>
            <w:tcW w:w="1240" w:type="dxa"/>
            <w:tcBorders>
              <w:left w:val="nil"/>
              <w:right w:val="nil"/>
            </w:tcBorders>
            <w:shd w:val="clear" w:color="auto" w:fill="FFFFFF"/>
            <w:vAlign w:val="center"/>
          </w:tcPr>
          <w:p w14:paraId="23677A5B" w14:textId="77777777" w:rsidR="001228A1" w:rsidRPr="00A31D19" w:rsidRDefault="001228A1" w:rsidP="00FF57DF">
            <w:pPr>
              <w:spacing w:before="0" w:after="0" w:line="240" w:lineRule="auto"/>
              <w:jc w:val="center"/>
              <w:rPr>
                <w:rFonts w:cs="Calibri"/>
              </w:rPr>
            </w:pPr>
            <w:r w:rsidRPr="00A31D19">
              <w:rPr>
                <w:rFonts w:cs="Calibri"/>
              </w:rPr>
              <w:t>0.999</w:t>
            </w:r>
          </w:p>
        </w:tc>
        <w:tc>
          <w:tcPr>
            <w:tcW w:w="1240" w:type="dxa"/>
            <w:tcBorders>
              <w:left w:val="nil"/>
              <w:right w:val="nil"/>
            </w:tcBorders>
            <w:shd w:val="clear" w:color="auto" w:fill="FFFFFF"/>
            <w:vAlign w:val="center"/>
          </w:tcPr>
          <w:p w14:paraId="53CDB93E" w14:textId="77777777" w:rsidR="001228A1" w:rsidRPr="00A31D19" w:rsidRDefault="001228A1" w:rsidP="00FF57DF">
            <w:pPr>
              <w:spacing w:before="0" w:after="0" w:line="240" w:lineRule="auto"/>
              <w:jc w:val="center"/>
              <w:rPr>
                <w:rFonts w:cs="Calibri"/>
              </w:rPr>
            </w:pPr>
            <w:r w:rsidRPr="00A31D19">
              <w:rPr>
                <w:rFonts w:cs="Calibri"/>
              </w:rPr>
              <w:t>0.998</w:t>
            </w:r>
          </w:p>
        </w:tc>
        <w:tc>
          <w:tcPr>
            <w:tcW w:w="1239" w:type="dxa"/>
            <w:tcBorders>
              <w:left w:val="nil"/>
              <w:right w:val="nil"/>
            </w:tcBorders>
            <w:shd w:val="clear" w:color="auto" w:fill="FFFFFF"/>
            <w:vAlign w:val="center"/>
          </w:tcPr>
          <w:p w14:paraId="1648649B" w14:textId="77777777" w:rsidR="001228A1" w:rsidRPr="00A31D19" w:rsidRDefault="001228A1" w:rsidP="00FF57DF">
            <w:pPr>
              <w:spacing w:before="0" w:after="0" w:line="240" w:lineRule="auto"/>
              <w:jc w:val="center"/>
              <w:rPr>
                <w:rFonts w:cs="Calibri"/>
              </w:rPr>
            </w:pPr>
            <w:r w:rsidRPr="00A31D19">
              <w:rPr>
                <w:rFonts w:cs="Calibri"/>
              </w:rPr>
              <w:t>0.991</w:t>
            </w:r>
          </w:p>
        </w:tc>
        <w:tc>
          <w:tcPr>
            <w:tcW w:w="1240" w:type="dxa"/>
            <w:tcBorders>
              <w:left w:val="nil"/>
              <w:right w:val="nil"/>
            </w:tcBorders>
            <w:shd w:val="clear" w:color="auto" w:fill="FFFFFF"/>
            <w:vAlign w:val="center"/>
          </w:tcPr>
          <w:p w14:paraId="7248430E" w14:textId="77777777" w:rsidR="001228A1" w:rsidRPr="00A31D19" w:rsidRDefault="001228A1" w:rsidP="00FF57DF">
            <w:pPr>
              <w:spacing w:before="0" w:after="0" w:line="240" w:lineRule="auto"/>
              <w:jc w:val="center"/>
              <w:rPr>
                <w:rFonts w:cs="Calibri"/>
              </w:rPr>
            </w:pPr>
            <w:r w:rsidRPr="00A31D19">
              <w:rPr>
                <w:rFonts w:cs="Calibri"/>
              </w:rPr>
              <w:t>0.980</w:t>
            </w:r>
          </w:p>
        </w:tc>
        <w:tc>
          <w:tcPr>
            <w:tcW w:w="1240" w:type="dxa"/>
            <w:tcBorders>
              <w:left w:val="nil"/>
              <w:right w:val="nil"/>
            </w:tcBorders>
            <w:shd w:val="clear" w:color="auto" w:fill="FFFFFF"/>
            <w:vAlign w:val="center"/>
          </w:tcPr>
          <w:p w14:paraId="59416B7E" w14:textId="77777777" w:rsidR="001228A1" w:rsidRPr="00A31D19" w:rsidRDefault="001228A1" w:rsidP="00FF57DF">
            <w:pPr>
              <w:spacing w:before="0" w:after="0" w:line="240" w:lineRule="auto"/>
              <w:jc w:val="center"/>
              <w:rPr>
                <w:rFonts w:cs="Calibri"/>
              </w:rPr>
            </w:pPr>
            <w:r w:rsidRPr="00A31D19">
              <w:rPr>
                <w:rFonts w:cs="Calibri"/>
              </w:rPr>
              <w:t>0.987</w:t>
            </w:r>
          </w:p>
        </w:tc>
      </w:tr>
      <w:tr w:rsidR="001228A1" w:rsidRPr="00A31D19" w14:paraId="43D5E02E" w14:textId="77777777" w:rsidTr="00CF1244">
        <w:tc>
          <w:tcPr>
            <w:tcW w:w="2199" w:type="dxa"/>
            <w:tcBorders>
              <w:left w:val="nil"/>
              <w:right w:val="nil"/>
            </w:tcBorders>
            <w:shd w:val="clear" w:color="auto" w:fill="FFFFFF"/>
            <w:vAlign w:val="center"/>
          </w:tcPr>
          <w:p w14:paraId="61BABFD8" w14:textId="77777777" w:rsidR="001228A1" w:rsidRPr="00A31D19" w:rsidRDefault="001228A1" w:rsidP="00FF57DF">
            <w:pPr>
              <w:pStyle w:val="TCTableBody"/>
              <w:spacing w:before="0" w:after="0" w:line="240" w:lineRule="auto"/>
              <w:rPr>
                <w:rFonts w:ascii="Calibri" w:hAnsi="Calibri" w:cs="Calibri"/>
                <w:i/>
                <w:szCs w:val="24"/>
              </w:rPr>
            </w:pPr>
            <w:r w:rsidRPr="00A31D19">
              <w:rPr>
                <w:rFonts w:ascii="Calibri" w:hAnsi="Calibri" w:cs="Calibri"/>
                <w:szCs w:val="24"/>
              </w:rPr>
              <w:t>Relative deviation</w:t>
            </w:r>
            <w:r>
              <w:rPr>
                <w:rFonts w:ascii="Calibri" w:hAnsi="Calibri" w:cs="Calibri"/>
                <w:szCs w:val="24"/>
              </w:rPr>
              <w:t>, %</w:t>
            </w:r>
          </w:p>
        </w:tc>
        <w:tc>
          <w:tcPr>
            <w:tcW w:w="1241" w:type="dxa"/>
            <w:tcBorders>
              <w:left w:val="nil"/>
              <w:right w:val="nil"/>
            </w:tcBorders>
            <w:shd w:val="clear" w:color="auto" w:fill="FFFFFF"/>
            <w:vAlign w:val="center"/>
          </w:tcPr>
          <w:p w14:paraId="545E99F5" w14:textId="77777777" w:rsidR="001228A1" w:rsidRPr="00A31D19" w:rsidRDefault="001228A1" w:rsidP="00FF57DF">
            <w:pPr>
              <w:spacing w:before="0" w:after="0" w:line="240" w:lineRule="auto"/>
              <w:jc w:val="center"/>
              <w:rPr>
                <w:rFonts w:cs="Calibri"/>
              </w:rPr>
            </w:pPr>
            <w:r w:rsidRPr="00A31D19">
              <w:rPr>
                <w:rFonts w:cs="Calibri"/>
              </w:rPr>
              <w:t>0.3</w:t>
            </w:r>
          </w:p>
        </w:tc>
        <w:tc>
          <w:tcPr>
            <w:tcW w:w="1240" w:type="dxa"/>
            <w:tcBorders>
              <w:left w:val="nil"/>
              <w:right w:val="nil"/>
            </w:tcBorders>
            <w:shd w:val="clear" w:color="auto" w:fill="FFFFFF"/>
            <w:vAlign w:val="center"/>
          </w:tcPr>
          <w:p w14:paraId="4C4539B3" w14:textId="77777777" w:rsidR="001228A1" w:rsidRPr="00A31D19" w:rsidRDefault="001228A1" w:rsidP="00FF57DF">
            <w:pPr>
              <w:spacing w:before="0" w:after="0" w:line="240" w:lineRule="auto"/>
              <w:jc w:val="center"/>
              <w:rPr>
                <w:rFonts w:cs="Calibri"/>
              </w:rPr>
            </w:pPr>
            <w:r w:rsidRPr="00A31D19">
              <w:rPr>
                <w:rFonts w:cs="Calibri"/>
              </w:rPr>
              <w:t>1.</w:t>
            </w:r>
            <w:r>
              <w:rPr>
                <w:rFonts w:cs="Calibri"/>
              </w:rPr>
              <w:t>1</w:t>
            </w:r>
          </w:p>
        </w:tc>
        <w:tc>
          <w:tcPr>
            <w:tcW w:w="1240" w:type="dxa"/>
            <w:tcBorders>
              <w:left w:val="nil"/>
              <w:right w:val="nil"/>
            </w:tcBorders>
            <w:shd w:val="clear" w:color="auto" w:fill="FFFFFF"/>
            <w:vAlign w:val="center"/>
          </w:tcPr>
          <w:p w14:paraId="16C35EDF" w14:textId="77777777" w:rsidR="001228A1" w:rsidRPr="00A31D19" w:rsidRDefault="001228A1" w:rsidP="00FF57DF">
            <w:pPr>
              <w:spacing w:before="0" w:after="0" w:line="240" w:lineRule="auto"/>
              <w:jc w:val="center"/>
              <w:rPr>
                <w:rFonts w:cs="Calibri"/>
              </w:rPr>
            </w:pPr>
            <w:r w:rsidRPr="00A31D19">
              <w:rPr>
                <w:rFonts w:cs="Calibri"/>
              </w:rPr>
              <w:t>0.5</w:t>
            </w:r>
          </w:p>
        </w:tc>
        <w:tc>
          <w:tcPr>
            <w:tcW w:w="1239" w:type="dxa"/>
            <w:tcBorders>
              <w:left w:val="nil"/>
              <w:right w:val="nil"/>
            </w:tcBorders>
            <w:shd w:val="clear" w:color="auto" w:fill="FFFFFF"/>
            <w:vAlign w:val="center"/>
          </w:tcPr>
          <w:p w14:paraId="601B587E" w14:textId="77777777" w:rsidR="001228A1" w:rsidRPr="00A31D19" w:rsidRDefault="001228A1" w:rsidP="00FF57DF">
            <w:pPr>
              <w:spacing w:before="0" w:after="0" w:line="240" w:lineRule="auto"/>
              <w:jc w:val="center"/>
              <w:rPr>
                <w:rFonts w:cs="Calibri"/>
              </w:rPr>
            </w:pPr>
            <w:r w:rsidRPr="00A31D19">
              <w:rPr>
                <w:rFonts w:cs="Calibri"/>
              </w:rPr>
              <w:t>0.</w:t>
            </w:r>
            <w:r>
              <w:rPr>
                <w:rFonts w:cs="Calibri"/>
              </w:rPr>
              <w:t>6</w:t>
            </w:r>
          </w:p>
        </w:tc>
        <w:tc>
          <w:tcPr>
            <w:tcW w:w="1240" w:type="dxa"/>
            <w:tcBorders>
              <w:left w:val="nil"/>
              <w:right w:val="nil"/>
            </w:tcBorders>
            <w:shd w:val="clear" w:color="auto" w:fill="FFFFFF"/>
            <w:vAlign w:val="center"/>
          </w:tcPr>
          <w:p w14:paraId="141EBE8E" w14:textId="77777777" w:rsidR="001228A1" w:rsidRPr="00A31D19" w:rsidRDefault="001228A1" w:rsidP="00FF57DF">
            <w:pPr>
              <w:spacing w:before="0" w:after="0" w:line="240" w:lineRule="auto"/>
              <w:jc w:val="center"/>
              <w:rPr>
                <w:rFonts w:cs="Calibri"/>
              </w:rPr>
            </w:pPr>
            <w:r w:rsidRPr="00A31D19">
              <w:rPr>
                <w:rFonts w:cs="Calibri"/>
              </w:rPr>
              <w:t>2.4</w:t>
            </w:r>
          </w:p>
        </w:tc>
        <w:tc>
          <w:tcPr>
            <w:tcW w:w="1240" w:type="dxa"/>
            <w:tcBorders>
              <w:left w:val="nil"/>
              <w:right w:val="nil"/>
            </w:tcBorders>
            <w:shd w:val="clear" w:color="auto" w:fill="FFFFFF"/>
            <w:vAlign w:val="center"/>
          </w:tcPr>
          <w:p w14:paraId="7A810CD2" w14:textId="77777777" w:rsidR="001228A1" w:rsidRPr="00A31D19" w:rsidRDefault="001228A1" w:rsidP="00FF57DF">
            <w:pPr>
              <w:spacing w:before="0" w:after="0" w:line="240" w:lineRule="auto"/>
              <w:jc w:val="center"/>
              <w:rPr>
                <w:rFonts w:cs="Calibri"/>
              </w:rPr>
            </w:pPr>
            <w:r w:rsidRPr="00A31D19">
              <w:rPr>
                <w:rFonts w:cs="Calibri"/>
              </w:rPr>
              <w:t>2.9</w:t>
            </w:r>
          </w:p>
        </w:tc>
      </w:tr>
      <w:tr w:rsidR="001228A1" w:rsidRPr="00A31D19" w14:paraId="2986D09F" w14:textId="77777777" w:rsidTr="00CF1244">
        <w:tc>
          <w:tcPr>
            <w:tcW w:w="9639" w:type="dxa"/>
            <w:gridSpan w:val="7"/>
            <w:tcBorders>
              <w:left w:val="nil"/>
              <w:right w:val="nil"/>
            </w:tcBorders>
            <w:shd w:val="clear" w:color="auto" w:fill="FFFFFF"/>
            <w:vAlign w:val="center"/>
          </w:tcPr>
          <w:p w14:paraId="7F062358" w14:textId="77777777" w:rsidR="001228A1" w:rsidRPr="00A31D19" w:rsidRDefault="001228A1" w:rsidP="00FF57DF">
            <w:pPr>
              <w:spacing w:before="0" w:after="0" w:line="240" w:lineRule="auto"/>
              <w:jc w:val="center"/>
              <w:rPr>
                <w:rFonts w:cs="Calibri"/>
              </w:rPr>
            </w:pPr>
            <w:proofErr w:type="spellStart"/>
            <w:r w:rsidRPr="00A31D19">
              <w:rPr>
                <w:rFonts w:cs="Calibri"/>
              </w:rPr>
              <w:t>Chrastil</w:t>
            </w:r>
            <w:proofErr w:type="spellEnd"/>
            <w:r w:rsidRPr="00A31D19">
              <w:rPr>
                <w:rFonts w:cs="Calibri"/>
              </w:rPr>
              <w:t xml:space="preserve"> model</w:t>
            </w:r>
          </w:p>
        </w:tc>
      </w:tr>
      <w:tr w:rsidR="001228A1" w:rsidRPr="00A31D19" w14:paraId="02206FCD" w14:textId="77777777" w:rsidTr="00CF1244">
        <w:tc>
          <w:tcPr>
            <w:tcW w:w="2199" w:type="dxa"/>
            <w:tcBorders>
              <w:left w:val="nil"/>
              <w:right w:val="nil"/>
            </w:tcBorders>
            <w:shd w:val="clear" w:color="auto" w:fill="FFFFFF"/>
            <w:vAlign w:val="center"/>
          </w:tcPr>
          <w:p w14:paraId="33FE1BBC" w14:textId="7DA0F369" w:rsidR="001228A1" w:rsidRPr="00A31D19" w:rsidRDefault="001228A1" w:rsidP="00FF57DF">
            <w:pPr>
              <w:pStyle w:val="TCTableBody"/>
              <w:spacing w:before="0" w:after="0" w:line="240" w:lineRule="auto"/>
              <w:rPr>
                <w:rFonts w:ascii="Calibri" w:hAnsi="Calibri" w:cs="Calibri"/>
                <w:i/>
                <w:szCs w:val="24"/>
              </w:rPr>
            </w:pPr>
            <w:proofErr w:type="spellStart"/>
            <w:proofErr w:type="gramStart"/>
            <w:r w:rsidRPr="00A31D19">
              <w:rPr>
                <w:rFonts w:ascii="Calibri" w:hAnsi="Calibri" w:cs="Calibri"/>
                <w:i/>
                <w:szCs w:val="24"/>
              </w:rPr>
              <w:t>q</w:t>
            </w:r>
            <w:r w:rsidRPr="00A31D19">
              <w:rPr>
                <w:rFonts w:ascii="Calibri" w:hAnsi="Calibri" w:cs="Calibri"/>
                <w:szCs w:val="24"/>
                <w:vertAlign w:val="subscript"/>
              </w:rPr>
              <w:t>e,cal</w:t>
            </w:r>
            <w:proofErr w:type="spellEnd"/>
            <w:proofErr w:type="gramEnd"/>
            <w:r w:rsidR="00FF57DF">
              <w:rPr>
                <w:rFonts w:ascii="Calibri" w:hAnsi="Calibri" w:cs="Calibri"/>
                <w:szCs w:val="24"/>
              </w:rPr>
              <w:t xml:space="preserve"> </w:t>
            </w:r>
            <w:r w:rsidR="00FF57DF" w:rsidRPr="00FF57DF">
              <w:rPr>
                <w:rFonts w:ascii="Calibri" w:hAnsi="Calibri" w:cs="Calibri"/>
                <w:szCs w:val="24"/>
              </w:rPr>
              <w:t>/ mg g</w:t>
            </w:r>
            <w:r w:rsidR="00FF57DF" w:rsidRPr="00FF57DF">
              <w:rPr>
                <w:rFonts w:ascii="Calibri" w:hAnsi="Calibri" w:cs="Calibri"/>
                <w:szCs w:val="24"/>
                <w:vertAlign w:val="superscript"/>
              </w:rPr>
              <w:t>-1</w:t>
            </w:r>
          </w:p>
        </w:tc>
        <w:tc>
          <w:tcPr>
            <w:tcW w:w="1241" w:type="dxa"/>
            <w:tcBorders>
              <w:left w:val="nil"/>
              <w:right w:val="nil"/>
            </w:tcBorders>
            <w:shd w:val="clear" w:color="auto" w:fill="FFFFFF"/>
          </w:tcPr>
          <w:p w14:paraId="367AC913" w14:textId="77777777" w:rsidR="001228A1" w:rsidRPr="00A31D19" w:rsidRDefault="001228A1" w:rsidP="00FF57DF">
            <w:pPr>
              <w:spacing w:before="0" w:after="0" w:line="240" w:lineRule="auto"/>
              <w:jc w:val="center"/>
              <w:rPr>
                <w:rFonts w:cs="Calibri"/>
              </w:rPr>
            </w:pPr>
            <w:r w:rsidRPr="00A31D19">
              <w:rPr>
                <w:rFonts w:cs="Calibri"/>
              </w:rPr>
              <w:t>49.5</w:t>
            </w:r>
            <w:r>
              <w:rPr>
                <w:rFonts w:cs="Calibri"/>
              </w:rPr>
              <w:t>±0.1</w:t>
            </w:r>
          </w:p>
        </w:tc>
        <w:tc>
          <w:tcPr>
            <w:tcW w:w="1240" w:type="dxa"/>
            <w:tcBorders>
              <w:left w:val="nil"/>
              <w:right w:val="nil"/>
            </w:tcBorders>
            <w:shd w:val="clear" w:color="auto" w:fill="FFFFFF"/>
          </w:tcPr>
          <w:p w14:paraId="1F80A636" w14:textId="77777777" w:rsidR="001228A1" w:rsidRPr="00A31D19" w:rsidRDefault="001228A1" w:rsidP="00FF57DF">
            <w:pPr>
              <w:spacing w:before="0" w:after="0" w:line="240" w:lineRule="auto"/>
              <w:jc w:val="center"/>
              <w:rPr>
                <w:rFonts w:cs="Calibri"/>
              </w:rPr>
            </w:pPr>
            <w:r w:rsidRPr="00A31D19">
              <w:rPr>
                <w:rFonts w:cs="Calibri"/>
              </w:rPr>
              <w:t>98.3</w:t>
            </w:r>
            <w:r>
              <w:rPr>
                <w:rFonts w:cs="Calibri"/>
              </w:rPr>
              <w:t>±0.2</w:t>
            </w:r>
          </w:p>
        </w:tc>
        <w:tc>
          <w:tcPr>
            <w:tcW w:w="1240" w:type="dxa"/>
            <w:tcBorders>
              <w:left w:val="nil"/>
              <w:right w:val="nil"/>
            </w:tcBorders>
            <w:shd w:val="clear" w:color="auto" w:fill="FFFFFF"/>
          </w:tcPr>
          <w:p w14:paraId="257523F6" w14:textId="77777777" w:rsidR="001228A1" w:rsidRPr="00A31D19" w:rsidRDefault="001228A1" w:rsidP="00FF57DF">
            <w:pPr>
              <w:spacing w:before="0" w:after="0" w:line="240" w:lineRule="auto"/>
              <w:jc w:val="center"/>
              <w:rPr>
                <w:rFonts w:cs="Calibri"/>
              </w:rPr>
            </w:pPr>
            <w:r w:rsidRPr="00A31D19">
              <w:rPr>
                <w:rFonts w:cs="Calibri"/>
              </w:rPr>
              <w:t>19</w:t>
            </w:r>
            <w:r>
              <w:rPr>
                <w:rFonts w:cs="Calibri"/>
              </w:rPr>
              <w:t>1.0±1.7</w:t>
            </w:r>
          </w:p>
        </w:tc>
        <w:tc>
          <w:tcPr>
            <w:tcW w:w="1239" w:type="dxa"/>
            <w:tcBorders>
              <w:left w:val="nil"/>
              <w:right w:val="nil"/>
            </w:tcBorders>
            <w:shd w:val="clear" w:color="auto" w:fill="FFFFFF"/>
          </w:tcPr>
          <w:p w14:paraId="19F14CA4" w14:textId="77777777" w:rsidR="001228A1" w:rsidRPr="00A31D19" w:rsidRDefault="001228A1" w:rsidP="00FF57DF">
            <w:pPr>
              <w:spacing w:before="0" w:after="0" w:line="240" w:lineRule="auto"/>
              <w:jc w:val="center"/>
              <w:rPr>
                <w:rFonts w:cs="Calibri"/>
              </w:rPr>
            </w:pPr>
            <w:r w:rsidRPr="00A31D19">
              <w:rPr>
                <w:rFonts w:cs="Calibri"/>
              </w:rPr>
              <w:t>2</w:t>
            </w:r>
            <w:r>
              <w:rPr>
                <w:rFonts w:cs="Calibri"/>
              </w:rPr>
              <w:t>80.0±2.4</w:t>
            </w:r>
          </w:p>
        </w:tc>
        <w:tc>
          <w:tcPr>
            <w:tcW w:w="1240" w:type="dxa"/>
            <w:tcBorders>
              <w:left w:val="nil"/>
              <w:right w:val="nil"/>
            </w:tcBorders>
            <w:shd w:val="clear" w:color="auto" w:fill="FFFFFF"/>
          </w:tcPr>
          <w:p w14:paraId="5915F2DD" w14:textId="77777777" w:rsidR="001228A1" w:rsidRPr="00A31D19" w:rsidRDefault="001228A1" w:rsidP="00FF57DF">
            <w:pPr>
              <w:spacing w:before="0" w:after="0" w:line="240" w:lineRule="auto"/>
              <w:jc w:val="center"/>
              <w:rPr>
                <w:rFonts w:cs="Calibri"/>
              </w:rPr>
            </w:pPr>
            <w:r w:rsidRPr="00A31D19">
              <w:rPr>
                <w:rFonts w:cs="Calibri"/>
              </w:rPr>
              <w:t>322.9</w:t>
            </w:r>
            <w:r>
              <w:rPr>
                <w:rFonts w:cs="Calibri"/>
              </w:rPr>
              <w:t>±3.2</w:t>
            </w:r>
          </w:p>
        </w:tc>
        <w:tc>
          <w:tcPr>
            <w:tcW w:w="1240" w:type="dxa"/>
            <w:tcBorders>
              <w:left w:val="nil"/>
              <w:right w:val="nil"/>
            </w:tcBorders>
            <w:shd w:val="clear" w:color="auto" w:fill="FFFFFF"/>
          </w:tcPr>
          <w:p w14:paraId="3A12E679" w14:textId="77777777" w:rsidR="001228A1" w:rsidRPr="00A31D19" w:rsidRDefault="001228A1" w:rsidP="00FF57DF">
            <w:pPr>
              <w:spacing w:before="0" w:after="0" w:line="240" w:lineRule="auto"/>
              <w:jc w:val="center"/>
              <w:rPr>
                <w:rFonts w:cs="Calibri"/>
              </w:rPr>
            </w:pPr>
            <w:r w:rsidRPr="00A31D19">
              <w:rPr>
                <w:rFonts w:cs="Calibri"/>
              </w:rPr>
              <w:t>322.1</w:t>
            </w:r>
            <w:r>
              <w:rPr>
                <w:rFonts w:cs="Calibri"/>
              </w:rPr>
              <w:t>±4.5</w:t>
            </w:r>
          </w:p>
        </w:tc>
      </w:tr>
      <w:tr w:rsidR="001228A1" w:rsidRPr="00A31D19" w14:paraId="24B49E5B" w14:textId="77777777" w:rsidTr="00CF1244">
        <w:tc>
          <w:tcPr>
            <w:tcW w:w="2199" w:type="dxa"/>
            <w:tcBorders>
              <w:left w:val="nil"/>
              <w:right w:val="nil"/>
            </w:tcBorders>
            <w:shd w:val="clear" w:color="auto" w:fill="FFFFFF"/>
            <w:vAlign w:val="center"/>
          </w:tcPr>
          <w:p w14:paraId="316DB5A9" w14:textId="0B2B039E" w:rsidR="001228A1" w:rsidRPr="00A31D19" w:rsidRDefault="001228A1" w:rsidP="00FF57DF">
            <w:pPr>
              <w:pStyle w:val="TCTableBody"/>
              <w:spacing w:before="0" w:after="0" w:line="240" w:lineRule="auto"/>
              <w:rPr>
                <w:rFonts w:ascii="Calibri" w:hAnsi="Calibri" w:cs="Calibri"/>
                <w:i/>
                <w:szCs w:val="24"/>
              </w:rPr>
            </w:pPr>
            <w:r w:rsidRPr="00A31D19">
              <w:rPr>
                <w:rFonts w:ascii="Calibri" w:hAnsi="Calibri" w:cs="Calibri"/>
                <w:i/>
                <w:szCs w:val="24"/>
              </w:rPr>
              <w:t>k</w:t>
            </w:r>
            <w:r w:rsidRPr="00A31D19">
              <w:rPr>
                <w:rFonts w:ascii="Calibri" w:hAnsi="Calibri" w:cs="Calibri"/>
                <w:szCs w:val="24"/>
                <w:vertAlign w:val="subscript"/>
              </w:rPr>
              <w:t>c</w:t>
            </w:r>
            <w:r>
              <w:rPr>
                <w:rFonts w:ascii="Calibri" w:hAnsi="Calibri" w:cs="Calibri"/>
                <w:szCs w:val="24"/>
              </w:rPr>
              <w:t xml:space="preserve"> </w:t>
            </w:r>
            <w:r w:rsidR="00FF57DF">
              <w:rPr>
                <w:rFonts w:ascii="Calibri" w:hAnsi="Calibri" w:cs="Calibri"/>
                <w:szCs w:val="24"/>
              </w:rPr>
              <w:t xml:space="preserve">/ </w:t>
            </w:r>
            <w:r w:rsidRPr="00A31D19">
              <w:rPr>
                <w:rFonts w:ascii="Calibri" w:hAnsi="Calibri" w:cs="Calibri"/>
                <w:szCs w:val="24"/>
              </w:rPr>
              <w:t>dm</w:t>
            </w:r>
            <w:r w:rsidRPr="00A31D19">
              <w:rPr>
                <w:rFonts w:ascii="Calibri" w:hAnsi="Calibri" w:cs="Calibri"/>
                <w:szCs w:val="24"/>
                <w:vertAlign w:val="superscript"/>
              </w:rPr>
              <w:t>3</w:t>
            </w:r>
            <w:ins w:id="54" w:author="Miloš Kostić" w:date="2019-07-25T15:30:00Z">
              <w:r w:rsidR="00443298">
                <w:rPr>
                  <w:rFonts w:ascii="Calibri" w:hAnsi="Calibri" w:cs="Calibri"/>
                  <w:szCs w:val="24"/>
                  <w:vertAlign w:val="superscript"/>
                </w:rPr>
                <w:t xml:space="preserve"> </w:t>
              </w:r>
            </w:ins>
            <w:r w:rsidRPr="00A31D19">
              <w:rPr>
                <w:rFonts w:ascii="Calibri" w:hAnsi="Calibri" w:cs="Calibri"/>
                <w:szCs w:val="24"/>
              </w:rPr>
              <w:t>g</w:t>
            </w:r>
            <w:r w:rsidR="00FF57DF" w:rsidRPr="00FF57DF">
              <w:rPr>
                <w:rFonts w:ascii="Calibri" w:hAnsi="Calibri" w:cs="Calibri"/>
                <w:szCs w:val="24"/>
                <w:vertAlign w:val="superscript"/>
              </w:rPr>
              <w:t>-1</w:t>
            </w:r>
            <w:r w:rsidRPr="00A31D19">
              <w:rPr>
                <w:rFonts w:ascii="Calibri" w:hAnsi="Calibri" w:cs="Calibri"/>
                <w:szCs w:val="24"/>
              </w:rPr>
              <w:t xml:space="preserve"> min</w:t>
            </w:r>
            <w:r w:rsidR="00FF57DF" w:rsidRPr="00FF57DF">
              <w:rPr>
                <w:rFonts w:ascii="Calibri" w:hAnsi="Calibri" w:cs="Calibri"/>
                <w:szCs w:val="24"/>
                <w:vertAlign w:val="superscript"/>
              </w:rPr>
              <w:t>-1</w:t>
            </w:r>
          </w:p>
        </w:tc>
        <w:tc>
          <w:tcPr>
            <w:tcW w:w="1241" w:type="dxa"/>
            <w:tcBorders>
              <w:left w:val="nil"/>
              <w:right w:val="nil"/>
            </w:tcBorders>
            <w:shd w:val="clear" w:color="auto" w:fill="FFFFFF"/>
          </w:tcPr>
          <w:p w14:paraId="58DED1FD" w14:textId="77777777" w:rsidR="001228A1" w:rsidRPr="00A31D19" w:rsidRDefault="001228A1" w:rsidP="00FF57DF">
            <w:pPr>
              <w:spacing w:before="0" w:after="0" w:line="240" w:lineRule="auto"/>
              <w:jc w:val="center"/>
              <w:rPr>
                <w:rFonts w:cs="Calibri"/>
              </w:rPr>
            </w:pPr>
            <w:r w:rsidRPr="00A31D19">
              <w:rPr>
                <w:rFonts w:cs="Calibri"/>
              </w:rPr>
              <w:t>0.151</w:t>
            </w:r>
          </w:p>
        </w:tc>
        <w:tc>
          <w:tcPr>
            <w:tcW w:w="1240" w:type="dxa"/>
            <w:tcBorders>
              <w:left w:val="nil"/>
              <w:right w:val="nil"/>
            </w:tcBorders>
            <w:shd w:val="clear" w:color="auto" w:fill="FFFFFF"/>
          </w:tcPr>
          <w:p w14:paraId="772AAD39" w14:textId="77777777" w:rsidR="001228A1" w:rsidRPr="00A31D19" w:rsidRDefault="001228A1" w:rsidP="00FF57DF">
            <w:pPr>
              <w:spacing w:before="0" w:after="0" w:line="240" w:lineRule="auto"/>
              <w:jc w:val="center"/>
              <w:rPr>
                <w:rFonts w:cs="Calibri"/>
              </w:rPr>
            </w:pPr>
            <w:r w:rsidRPr="00A31D19">
              <w:rPr>
                <w:rFonts w:cs="Calibri"/>
              </w:rPr>
              <w:t>0.026</w:t>
            </w:r>
          </w:p>
        </w:tc>
        <w:tc>
          <w:tcPr>
            <w:tcW w:w="1240" w:type="dxa"/>
            <w:tcBorders>
              <w:left w:val="nil"/>
              <w:right w:val="nil"/>
            </w:tcBorders>
            <w:shd w:val="clear" w:color="auto" w:fill="FFFFFF"/>
          </w:tcPr>
          <w:p w14:paraId="3B446D80" w14:textId="77777777" w:rsidR="001228A1" w:rsidRPr="00A31D19" w:rsidRDefault="001228A1" w:rsidP="00FF57DF">
            <w:pPr>
              <w:spacing w:before="0" w:after="0" w:line="240" w:lineRule="auto"/>
              <w:jc w:val="center"/>
              <w:rPr>
                <w:rFonts w:cs="Calibri"/>
              </w:rPr>
            </w:pPr>
            <w:r w:rsidRPr="00A31D19">
              <w:rPr>
                <w:rFonts w:cs="Calibri"/>
              </w:rPr>
              <w:t>0.254</w:t>
            </w:r>
          </w:p>
        </w:tc>
        <w:tc>
          <w:tcPr>
            <w:tcW w:w="1239" w:type="dxa"/>
            <w:tcBorders>
              <w:left w:val="nil"/>
              <w:right w:val="nil"/>
            </w:tcBorders>
            <w:shd w:val="clear" w:color="auto" w:fill="FFFFFF"/>
          </w:tcPr>
          <w:p w14:paraId="4B29A2D6" w14:textId="77777777" w:rsidR="001228A1" w:rsidRPr="00A31D19" w:rsidRDefault="001228A1" w:rsidP="00FF57DF">
            <w:pPr>
              <w:spacing w:before="0" w:after="0" w:line="240" w:lineRule="auto"/>
              <w:jc w:val="center"/>
              <w:rPr>
                <w:rFonts w:cs="Calibri"/>
              </w:rPr>
            </w:pPr>
            <w:r w:rsidRPr="00A31D19">
              <w:rPr>
                <w:rFonts w:cs="Calibri"/>
              </w:rPr>
              <w:t>0.071</w:t>
            </w:r>
          </w:p>
        </w:tc>
        <w:tc>
          <w:tcPr>
            <w:tcW w:w="1240" w:type="dxa"/>
            <w:tcBorders>
              <w:left w:val="nil"/>
              <w:right w:val="nil"/>
            </w:tcBorders>
            <w:shd w:val="clear" w:color="auto" w:fill="FFFFFF"/>
          </w:tcPr>
          <w:p w14:paraId="1758D5B2" w14:textId="77777777" w:rsidR="001228A1" w:rsidRPr="00A31D19" w:rsidRDefault="001228A1" w:rsidP="00FF57DF">
            <w:pPr>
              <w:spacing w:before="0" w:after="0" w:line="240" w:lineRule="auto"/>
              <w:jc w:val="center"/>
              <w:rPr>
                <w:rFonts w:cs="Calibri"/>
              </w:rPr>
            </w:pPr>
            <w:r w:rsidRPr="00A31D19">
              <w:rPr>
                <w:rFonts w:cs="Calibri"/>
              </w:rPr>
              <w:t>0.037</w:t>
            </w:r>
          </w:p>
        </w:tc>
        <w:tc>
          <w:tcPr>
            <w:tcW w:w="1240" w:type="dxa"/>
            <w:tcBorders>
              <w:left w:val="nil"/>
              <w:right w:val="nil"/>
            </w:tcBorders>
            <w:shd w:val="clear" w:color="auto" w:fill="FFFFFF"/>
          </w:tcPr>
          <w:p w14:paraId="460ABAFF" w14:textId="77777777" w:rsidR="001228A1" w:rsidRPr="00A31D19" w:rsidRDefault="001228A1" w:rsidP="00FF57DF">
            <w:pPr>
              <w:spacing w:before="0" w:after="0" w:line="240" w:lineRule="auto"/>
              <w:jc w:val="center"/>
              <w:rPr>
                <w:rFonts w:cs="Calibri"/>
              </w:rPr>
            </w:pPr>
            <w:r w:rsidRPr="00A31D19">
              <w:rPr>
                <w:rFonts w:cs="Calibri"/>
              </w:rPr>
              <w:t>0.052</w:t>
            </w:r>
          </w:p>
        </w:tc>
      </w:tr>
      <w:tr w:rsidR="001228A1" w:rsidRPr="00A31D19" w14:paraId="79D15BA3" w14:textId="77777777" w:rsidTr="00CF1244">
        <w:tc>
          <w:tcPr>
            <w:tcW w:w="2199" w:type="dxa"/>
            <w:tcBorders>
              <w:left w:val="nil"/>
              <w:right w:val="nil"/>
            </w:tcBorders>
            <w:shd w:val="clear" w:color="auto" w:fill="FFFFFF"/>
            <w:vAlign w:val="center"/>
          </w:tcPr>
          <w:p w14:paraId="402BDB1B" w14:textId="2B2FC370" w:rsidR="001228A1" w:rsidRPr="00A31D19" w:rsidRDefault="001228A1" w:rsidP="00FF57DF">
            <w:pPr>
              <w:pStyle w:val="TCTableBody"/>
              <w:spacing w:before="0" w:after="0" w:line="240" w:lineRule="auto"/>
              <w:rPr>
                <w:rFonts w:ascii="Calibri" w:hAnsi="Calibri" w:cs="Calibri"/>
                <w:i/>
                <w:szCs w:val="24"/>
              </w:rPr>
            </w:pPr>
            <w:del w:id="55" w:author="Miloš Kostić" w:date="2019-07-25T15:30:00Z">
              <w:r w:rsidRPr="00A31D19" w:rsidDel="0013579E">
                <w:rPr>
                  <w:rFonts w:ascii="Calibri" w:hAnsi="Calibri" w:cs="Calibri"/>
                  <w:i/>
                  <w:szCs w:val="24"/>
                </w:rPr>
                <w:delText>N</w:delText>
              </w:r>
            </w:del>
            <w:ins w:id="56" w:author="Miloš Kostić" w:date="2019-07-25T15:30:00Z">
              <w:r w:rsidR="0013579E">
                <w:rPr>
                  <w:rFonts w:ascii="Calibri" w:hAnsi="Calibri" w:cs="Calibri"/>
                  <w:i/>
                  <w:szCs w:val="24"/>
                </w:rPr>
                <w:t>n</w:t>
              </w:r>
            </w:ins>
          </w:p>
        </w:tc>
        <w:tc>
          <w:tcPr>
            <w:tcW w:w="1241" w:type="dxa"/>
            <w:tcBorders>
              <w:left w:val="nil"/>
              <w:right w:val="nil"/>
            </w:tcBorders>
            <w:shd w:val="clear" w:color="auto" w:fill="FFFFFF"/>
          </w:tcPr>
          <w:p w14:paraId="6D8170AD" w14:textId="77777777" w:rsidR="001228A1" w:rsidRPr="00A31D19" w:rsidRDefault="001228A1" w:rsidP="00FF57DF">
            <w:pPr>
              <w:spacing w:before="0" w:after="0" w:line="240" w:lineRule="auto"/>
              <w:jc w:val="center"/>
              <w:rPr>
                <w:rFonts w:cs="Calibri"/>
              </w:rPr>
            </w:pPr>
            <w:r w:rsidRPr="00A31D19">
              <w:rPr>
                <w:rFonts w:cs="Calibri"/>
              </w:rPr>
              <w:t>0.097</w:t>
            </w:r>
          </w:p>
        </w:tc>
        <w:tc>
          <w:tcPr>
            <w:tcW w:w="1240" w:type="dxa"/>
            <w:tcBorders>
              <w:left w:val="nil"/>
              <w:right w:val="nil"/>
            </w:tcBorders>
            <w:shd w:val="clear" w:color="auto" w:fill="FFFFFF"/>
          </w:tcPr>
          <w:p w14:paraId="19CC7CD5" w14:textId="77777777" w:rsidR="001228A1" w:rsidRPr="00A31D19" w:rsidRDefault="001228A1" w:rsidP="00FF57DF">
            <w:pPr>
              <w:spacing w:before="0" w:after="0" w:line="240" w:lineRule="auto"/>
              <w:jc w:val="center"/>
              <w:rPr>
                <w:rFonts w:cs="Calibri"/>
              </w:rPr>
            </w:pPr>
            <w:r w:rsidRPr="00A31D19">
              <w:rPr>
                <w:rFonts w:cs="Calibri"/>
              </w:rPr>
              <w:t>0.021</w:t>
            </w:r>
          </w:p>
        </w:tc>
        <w:tc>
          <w:tcPr>
            <w:tcW w:w="1240" w:type="dxa"/>
            <w:tcBorders>
              <w:left w:val="nil"/>
              <w:right w:val="nil"/>
            </w:tcBorders>
            <w:shd w:val="clear" w:color="auto" w:fill="FFFFFF"/>
          </w:tcPr>
          <w:p w14:paraId="54DDC514" w14:textId="77777777" w:rsidR="001228A1" w:rsidRPr="00A31D19" w:rsidRDefault="001228A1" w:rsidP="00FF57DF">
            <w:pPr>
              <w:spacing w:before="0" w:after="0" w:line="240" w:lineRule="auto"/>
              <w:jc w:val="center"/>
              <w:rPr>
                <w:rFonts w:cs="Calibri"/>
              </w:rPr>
            </w:pPr>
            <w:r w:rsidRPr="00A31D19">
              <w:rPr>
                <w:rFonts w:cs="Calibri"/>
              </w:rPr>
              <w:t>0.373</w:t>
            </w:r>
          </w:p>
        </w:tc>
        <w:tc>
          <w:tcPr>
            <w:tcW w:w="1239" w:type="dxa"/>
            <w:tcBorders>
              <w:left w:val="nil"/>
              <w:right w:val="nil"/>
            </w:tcBorders>
            <w:shd w:val="clear" w:color="auto" w:fill="FFFFFF"/>
          </w:tcPr>
          <w:p w14:paraId="5ADE77F7" w14:textId="77777777" w:rsidR="001228A1" w:rsidRPr="00A31D19" w:rsidRDefault="001228A1" w:rsidP="00FF57DF">
            <w:pPr>
              <w:spacing w:before="0" w:after="0" w:line="240" w:lineRule="auto"/>
              <w:jc w:val="center"/>
              <w:rPr>
                <w:rFonts w:cs="Calibri"/>
              </w:rPr>
            </w:pPr>
            <w:r w:rsidRPr="00A31D19">
              <w:rPr>
                <w:rFonts w:cs="Calibri"/>
              </w:rPr>
              <w:t>0.334</w:t>
            </w:r>
          </w:p>
        </w:tc>
        <w:tc>
          <w:tcPr>
            <w:tcW w:w="1240" w:type="dxa"/>
            <w:tcBorders>
              <w:left w:val="nil"/>
              <w:right w:val="nil"/>
            </w:tcBorders>
            <w:shd w:val="clear" w:color="auto" w:fill="FFFFFF"/>
          </w:tcPr>
          <w:p w14:paraId="23AD278F" w14:textId="77777777" w:rsidR="001228A1" w:rsidRPr="00A31D19" w:rsidRDefault="001228A1" w:rsidP="00FF57DF">
            <w:pPr>
              <w:spacing w:before="0" w:after="0" w:line="240" w:lineRule="auto"/>
              <w:jc w:val="center"/>
              <w:rPr>
                <w:rFonts w:cs="Calibri"/>
              </w:rPr>
            </w:pPr>
            <w:r w:rsidRPr="00A31D19">
              <w:rPr>
                <w:rFonts w:cs="Calibri"/>
              </w:rPr>
              <w:t>0.286</w:t>
            </w:r>
          </w:p>
        </w:tc>
        <w:tc>
          <w:tcPr>
            <w:tcW w:w="1240" w:type="dxa"/>
            <w:tcBorders>
              <w:left w:val="nil"/>
              <w:right w:val="nil"/>
            </w:tcBorders>
            <w:shd w:val="clear" w:color="auto" w:fill="FFFFFF"/>
          </w:tcPr>
          <w:p w14:paraId="44D350D9" w14:textId="77777777" w:rsidR="001228A1" w:rsidRPr="00A31D19" w:rsidRDefault="001228A1" w:rsidP="00FF57DF">
            <w:pPr>
              <w:spacing w:before="0" w:after="0" w:line="240" w:lineRule="auto"/>
              <w:jc w:val="center"/>
              <w:rPr>
                <w:rFonts w:cs="Calibri"/>
              </w:rPr>
            </w:pPr>
            <w:r w:rsidRPr="00A31D19">
              <w:rPr>
                <w:rFonts w:cs="Calibri"/>
              </w:rPr>
              <w:t>0.305</w:t>
            </w:r>
          </w:p>
        </w:tc>
      </w:tr>
      <w:tr w:rsidR="001228A1" w:rsidRPr="00A31D19" w14:paraId="2A28C0DB" w14:textId="77777777" w:rsidTr="00CF1244">
        <w:tc>
          <w:tcPr>
            <w:tcW w:w="2199" w:type="dxa"/>
            <w:tcBorders>
              <w:left w:val="nil"/>
              <w:right w:val="nil"/>
            </w:tcBorders>
            <w:shd w:val="clear" w:color="auto" w:fill="FFFFFF"/>
            <w:vAlign w:val="center"/>
          </w:tcPr>
          <w:p w14:paraId="6FB56F01" w14:textId="77777777" w:rsidR="001228A1" w:rsidRPr="00A31D19" w:rsidRDefault="001228A1" w:rsidP="00FF57DF">
            <w:pPr>
              <w:pStyle w:val="TCTableBody"/>
              <w:spacing w:before="0" w:after="0" w:line="240" w:lineRule="auto"/>
              <w:rPr>
                <w:rFonts w:ascii="Calibri" w:hAnsi="Calibri" w:cs="Calibri"/>
                <w:i/>
                <w:szCs w:val="24"/>
              </w:rPr>
            </w:pPr>
            <w:r w:rsidRPr="00A31D19">
              <w:rPr>
                <w:rFonts w:ascii="Calibri" w:hAnsi="Calibri" w:cs="Calibri"/>
                <w:i/>
                <w:szCs w:val="24"/>
              </w:rPr>
              <w:t>r</w:t>
            </w:r>
            <w:r w:rsidRPr="00A31D19">
              <w:rPr>
                <w:rFonts w:ascii="Calibri" w:hAnsi="Calibri" w:cs="Calibri"/>
                <w:szCs w:val="24"/>
                <w:vertAlign w:val="superscript"/>
              </w:rPr>
              <w:t>2</w:t>
            </w:r>
          </w:p>
        </w:tc>
        <w:tc>
          <w:tcPr>
            <w:tcW w:w="1241" w:type="dxa"/>
            <w:tcBorders>
              <w:left w:val="nil"/>
              <w:right w:val="nil"/>
            </w:tcBorders>
            <w:shd w:val="clear" w:color="auto" w:fill="FFFFFF"/>
            <w:vAlign w:val="center"/>
          </w:tcPr>
          <w:p w14:paraId="1E705DB2" w14:textId="77777777" w:rsidR="001228A1" w:rsidRPr="00A31D19" w:rsidRDefault="001228A1" w:rsidP="00FF57DF">
            <w:pPr>
              <w:spacing w:before="0" w:after="0" w:line="240" w:lineRule="auto"/>
              <w:jc w:val="center"/>
              <w:rPr>
                <w:rFonts w:cs="Calibri"/>
              </w:rPr>
            </w:pPr>
            <w:r w:rsidRPr="00A31D19">
              <w:rPr>
                <w:rFonts w:cs="Calibri"/>
              </w:rPr>
              <w:t>1.000</w:t>
            </w:r>
          </w:p>
        </w:tc>
        <w:tc>
          <w:tcPr>
            <w:tcW w:w="1240" w:type="dxa"/>
            <w:tcBorders>
              <w:left w:val="nil"/>
              <w:right w:val="nil"/>
            </w:tcBorders>
            <w:shd w:val="clear" w:color="auto" w:fill="FFFFFF"/>
            <w:vAlign w:val="center"/>
          </w:tcPr>
          <w:p w14:paraId="57C73188" w14:textId="77777777" w:rsidR="001228A1" w:rsidRPr="00A31D19" w:rsidRDefault="001228A1" w:rsidP="00FF57DF">
            <w:pPr>
              <w:spacing w:before="0" w:after="0" w:line="240" w:lineRule="auto"/>
              <w:jc w:val="center"/>
              <w:rPr>
                <w:rFonts w:cs="Calibri"/>
              </w:rPr>
            </w:pPr>
            <w:r w:rsidRPr="00A31D19">
              <w:rPr>
                <w:rFonts w:cs="Calibri"/>
              </w:rPr>
              <w:t>1.000</w:t>
            </w:r>
          </w:p>
        </w:tc>
        <w:tc>
          <w:tcPr>
            <w:tcW w:w="1240" w:type="dxa"/>
            <w:tcBorders>
              <w:left w:val="nil"/>
              <w:right w:val="nil"/>
            </w:tcBorders>
            <w:shd w:val="clear" w:color="auto" w:fill="FFFFFF"/>
            <w:vAlign w:val="center"/>
          </w:tcPr>
          <w:p w14:paraId="0FC40D45" w14:textId="77777777" w:rsidR="001228A1" w:rsidRPr="00A31D19" w:rsidRDefault="001228A1" w:rsidP="00FF57DF">
            <w:pPr>
              <w:spacing w:before="0" w:after="0" w:line="240" w:lineRule="auto"/>
              <w:jc w:val="center"/>
              <w:rPr>
                <w:rFonts w:cs="Calibri"/>
              </w:rPr>
            </w:pPr>
            <w:r w:rsidRPr="00A31D19">
              <w:rPr>
                <w:rFonts w:cs="Calibri"/>
              </w:rPr>
              <w:t>0.994</w:t>
            </w:r>
          </w:p>
        </w:tc>
        <w:tc>
          <w:tcPr>
            <w:tcW w:w="1239" w:type="dxa"/>
            <w:tcBorders>
              <w:left w:val="nil"/>
              <w:right w:val="nil"/>
            </w:tcBorders>
            <w:shd w:val="clear" w:color="auto" w:fill="FFFFFF"/>
            <w:vAlign w:val="center"/>
          </w:tcPr>
          <w:p w14:paraId="6F3DC1E4" w14:textId="77777777" w:rsidR="001228A1" w:rsidRPr="00A31D19" w:rsidRDefault="001228A1" w:rsidP="00FF57DF">
            <w:pPr>
              <w:spacing w:before="0" w:after="0" w:line="240" w:lineRule="auto"/>
              <w:jc w:val="center"/>
              <w:rPr>
                <w:rFonts w:cs="Calibri"/>
              </w:rPr>
            </w:pPr>
            <w:r w:rsidRPr="00A31D19">
              <w:rPr>
                <w:rFonts w:cs="Calibri"/>
              </w:rPr>
              <w:t>0.997</w:t>
            </w:r>
          </w:p>
        </w:tc>
        <w:tc>
          <w:tcPr>
            <w:tcW w:w="1240" w:type="dxa"/>
            <w:tcBorders>
              <w:left w:val="nil"/>
              <w:right w:val="nil"/>
            </w:tcBorders>
            <w:shd w:val="clear" w:color="auto" w:fill="FFFFFF"/>
            <w:vAlign w:val="center"/>
          </w:tcPr>
          <w:p w14:paraId="2F444004" w14:textId="77777777" w:rsidR="001228A1" w:rsidRPr="00A31D19" w:rsidRDefault="001228A1" w:rsidP="00FF57DF">
            <w:pPr>
              <w:spacing w:before="0" w:after="0" w:line="240" w:lineRule="auto"/>
              <w:jc w:val="center"/>
              <w:rPr>
                <w:rFonts w:cs="Calibri"/>
              </w:rPr>
            </w:pPr>
            <w:r w:rsidRPr="00A31D19">
              <w:rPr>
                <w:rFonts w:cs="Calibri"/>
              </w:rPr>
              <w:t>0.997</w:t>
            </w:r>
          </w:p>
        </w:tc>
        <w:tc>
          <w:tcPr>
            <w:tcW w:w="1240" w:type="dxa"/>
            <w:tcBorders>
              <w:left w:val="nil"/>
              <w:right w:val="nil"/>
            </w:tcBorders>
            <w:shd w:val="clear" w:color="auto" w:fill="FFFFFF"/>
            <w:vAlign w:val="center"/>
          </w:tcPr>
          <w:p w14:paraId="68589A6A" w14:textId="77777777" w:rsidR="001228A1" w:rsidRPr="00A31D19" w:rsidRDefault="001228A1" w:rsidP="00FF57DF">
            <w:pPr>
              <w:spacing w:before="0" w:after="0" w:line="240" w:lineRule="auto"/>
              <w:jc w:val="center"/>
              <w:rPr>
                <w:rFonts w:cs="Calibri"/>
              </w:rPr>
            </w:pPr>
            <w:r w:rsidRPr="00A31D19">
              <w:rPr>
                <w:rFonts w:cs="Calibri"/>
              </w:rPr>
              <w:t>0.992</w:t>
            </w:r>
          </w:p>
        </w:tc>
      </w:tr>
      <w:tr w:rsidR="001228A1" w:rsidRPr="00A31D19" w14:paraId="30E6DADE" w14:textId="77777777" w:rsidTr="00CF1244">
        <w:tc>
          <w:tcPr>
            <w:tcW w:w="2199" w:type="dxa"/>
            <w:tcBorders>
              <w:left w:val="nil"/>
              <w:right w:val="nil"/>
            </w:tcBorders>
            <w:shd w:val="clear" w:color="auto" w:fill="FFFFFF"/>
            <w:vAlign w:val="center"/>
          </w:tcPr>
          <w:p w14:paraId="787B5E0F" w14:textId="77777777" w:rsidR="001228A1" w:rsidRPr="00A31D19" w:rsidRDefault="001228A1" w:rsidP="00FF57DF">
            <w:pPr>
              <w:pStyle w:val="TCTableBody"/>
              <w:spacing w:before="0" w:after="0" w:line="240" w:lineRule="auto"/>
              <w:ind w:right="-42"/>
              <w:rPr>
                <w:rFonts w:ascii="Calibri" w:hAnsi="Calibri" w:cs="Calibri"/>
                <w:i/>
                <w:szCs w:val="24"/>
              </w:rPr>
            </w:pPr>
            <w:r w:rsidRPr="00A31D19">
              <w:rPr>
                <w:rFonts w:ascii="Calibri" w:hAnsi="Calibri" w:cs="Calibri"/>
                <w:szCs w:val="24"/>
              </w:rPr>
              <w:t>Relative deviation</w:t>
            </w:r>
            <w:r>
              <w:rPr>
                <w:rFonts w:ascii="Calibri" w:hAnsi="Calibri" w:cs="Calibri"/>
                <w:szCs w:val="24"/>
              </w:rPr>
              <w:t>, %</w:t>
            </w:r>
          </w:p>
        </w:tc>
        <w:tc>
          <w:tcPr>
            <w:tcW w:w="1241" w:type="dxa"/>
            <w:tcBorders>
              <w:left w:val="nil"/>
              <w:right w:val="nil"/>
            </w:tcBorders>
            <w:shd w:val="clear" w:color="auto" w:fill="FFFFFF"/>
            <w:vAlign w:val="center"/>
          </w:tcPr>
          <w:p w14:paraId="2FD450BF" w14:textId="77777777" w:rsidR="001228A1" w:rsidRPr="00A31D19" w:rsidRDefault="001228A1" w:rsidP="00FF57DF">
            <w:pPr>
              <w:spacing w:before="0" w:after="0" w:line="240" w:lineRule="auto"/>
              <w:jc w:val="center"/>
              <w:rPr>
                <w:rFonts w:cs="Calibri"/>
              </w:rPr>
            </w:pPr>
            <w:r w:rsidRPr="00A31D19">
              <w:rPr>
                <w:rFonts w:cs="Calibri"/>
              </w:rPr>
              <w:t>0.</w:t>
            </w:r>
            <w:r>
              <w:rPr>
                <w:rFonts w:cs="Calibri"/>
              </w:rPr>
              <w:t>4</w:t>
            </w:r>
          </w:p>
        </w:tc>
        <w:tc>
          <w:tcPr>
            <w:tcW w:w="1240" w:type="dxa"/>
            <w:tcBorders>
              <w:left w:val="nil"/>
              <w:right w:val="nil"/>
            </w:tcBorders>
            <w:shd w:val="clear" w:color="auto" w:fill="FFFFFF"/>
            <w:vAlign w:val="center"/>
          </w:tcPr>
          <w:p w14:paraId="7F2A8D6B" w14:textId="77777777" w:rsidR="001228A1" w:rsidRPr="00A31D19" w:rsidRDefault="001228A1" w:rsidP="00FF57DF">
            <w:pPr>
              <w:spacing w:before="0" w:after="0" w:line="240" w:lineRule="auto"/>
              <w:jc w:val="center"/>
              <w:rPr>
                <w:rFonts w:cs="Calibri"/>
              </w:rPr>
            </w:pPr>
            <w:r w:rsidRPr="00A31D19">
              <w:rPr>
                <w:rFonts w:cs="Calibri"/>
              </w:rPr>
              <w:t>0.3</w:t>
            </w:r>
          </w:p>
        </w:tc>
        <w:tc>
          <w:tcPr>
            <w:tcW w:w="1240" w:type="dxa"/>
            <w:tcBorders>
              <w:left w:val="nil"/>
              <w:right w:val="nil"/>
            </w:tcBorders>
            <w:shd w:val="clear" w:color="auto" w:fill="FFFFFF"/>
            <w:vAlign w:val="center"/>
          </w:tcPr>
          <w:p w14:paraId="1E804081" w14:textId="77777777" w:rsidR="001228A1" w:rsidRPr="00A31D19" w:rsidRDefault="001228A1" w:rsidP="00FF57DF">
            <w:pPr>
              <w:spacing w:before="0" w:after="0" w:line="240" w:lineRule="auto"/>
              <w:jc w:val="center"/>
              <w:rPr>
                <w:rFonts w:cs="Calibri"/>
              </w:rPr>
            </w:pPr>
            <w:r w:rsidRPr="00A31D19">
              <w:rPr>
                <w:rFonts w:cs="Calibri"/>
              </w:rPr>
              <w:t>2.</w:t>
            </w:r>
            <w:r>
              <w:rPr>
                <w:rFonts w:cs="Calibri"/>
              </w:rPr>
              <w:t>2</w:t>
            </w:r>
          </w:p>
        </w:tc>
        <w:tc>
          <w:tcPr>
            <w:tcW w:w="1239" w:type="dxa"/>
            <w:tcBorders>
              <w:left w:val="nil"/>
              <w:right w:val="nil"/>
            </w:tcBorders>
            <w:shd w:val="clear" w:color="auto" w:fill="FFFFFF"/>
            <w:vAlign w:val="center"/>
          </w:tcPr>
          <w:p w14:paraId="39374771" w14:textId="77777777" w:rsidR="001228A1" w:rsidRPr="00A31D19" w:rsidRDefault="001228A1" w:rsidP="00FF57DF">
            <w:pPr>
              <w:spacing w:before="0" w:after="0" w:line="240" w:lineRule="auto"/>
              <w:jc w:val="center"/>
              <w:rPr>
                <w:rFonts w:cs="Calibri"/>
              </w:rPr>
            </w:pPr>
            <w:r w:rsidRPr="00A31D19">
              <w:rPr>
                <w:rFonts w:cs="Calibri"/>
              </w:rPr>
              <w:t>1.</w:t>
            </w:r>
            <w:r>
              <w:rPr>
                <w:rFonts w:cs="Calibri"/>
              </w:rPr>
              <w:t>6</w:t>
            </w:r>
          </w:p>
        </w:tc>
        <w:tc>
          <w:tcPr>
            <w:tcW w:w="1240" w:type="dxa"/>
            <w:tcBorders>
              <w:left w:val="nil"/>
              <w:right w:val="nil"/>
            </w:tcBorders>
            <w:shd w:val="clear" w:color="auto" w:fill="FFFFFF"/>
            <w:vAlign w:val="center"/>
          </w:tcPr>
          <w:p w14:paraId="18BC84D5" w14:textId="77777777" w:rsidR="001228A1" w:rsidRPr="00A31D19" w:rsidRDefault="001228A1" w:rsidP="00FF57DF">
            <w:pPr>
              <w:spacing w:before="0" w:after="0" w:line="240" w:lineRule="auto"/>
              <w:jc w:val="center"/>
              <w:rPr>
                <w:rFonts w:cs="Calibri"/>
              </w:rPr>
            </w:pPr>
            <w:r w:rsidRPr="00A31D19">
              <w:rPr>
                <w:rFonts w:cs="Calibri"/>
              </w:rPr>
              <w:t>2.1</w:t>
            </w:r>
          </w:p>
        </w:tc>
        <w:tc>
          <w:tcPr>
            <w:tcW w:w="1240" w:type="dxa"/>
            <w:tcBorders>
              <w:left w:val="nil"/>
              <w:right w:val="nil"/>
            </w:tcBorders>
            <w:shd w:val="clear" w:color="auto" w:fill="FFFFFF"/>
            <w:vAlign w:val="center"/>
          </w:tcPr>
          <w:p w14:paraId="13409D7F" w14:textId="77777777" w:rsidR="001228A1" w:rsidRPr="00A31D19" w:rsidRDefault="001228A1" w:rsidP="00FF57DF">
            <w:pPr>
              <w:spacing w:before="0" w:after="0" w:line="240" w:lineRule="auto"/>
              <w:jc w:val="center"/>
              <w:rPr>
                <w:rFonts w:cs="Calibri"/>
              </w:rPr>
            </w:pPr>
            <w:r w:rsidRPr="00A31D19">
              <w:rPr>
                <w:rFonts w:cs="Calibri"/>
              </w:rPr>
              <w:t>3.</w:t>
            </w:r>
            <w:r>
              <w:rPr>
                <w:rFonts w:cs="Calibri"/>
              </w:rPr>
              <w:t>4</w:t>
            </w:r>
          </w:p>
        </w:tc>
      </w:tr>
    </w:tbl>
    <w:bookmarkEnd w:id="51"/>
    <w:bookmarkEnd w:id="52"/>
    <w:p w14:paraId="1241B764" w14:textId="3A7DB91D" w:rsidR="00CF1244" w:rsidRPr="00A31D19" w:rsidRDefault="00CF1244" w:rsidP="00CF1244">
      <w:pPr>
        <w:pStyle w:val="HIpar"/>
      </w:pPr>
      <w:r w:rsidRPr="00A31D19">
        <w:t xml:space="preserve">The pseudo-second-order model successfully described the experimental data (Fig. S1) with higher </w:t>
      </w:r>
      <w:r w:rsidRPr="00A31D19">
        <w:rPr>
          <w:i/>
        </w:rPr>
        <w:t>r</w:t>
      </w:r>
      <w:r w:rsidRPr="00A31D19">
        <w:rPr>
          <w:vertAlign w:val="superscript"/>
        </w:rPr>
        <w:t>2</w:t>
      </w:r>
      <w:r w:rsidRPr="00A31D19">
        <w:t xml:space="preserve"> values as compared to the pseudo-first-order kinetic model and the smallest relative deviations the range from 0.302 to 2.952</w:t>
      </w:r>
      <w:r w:rsidR="004D4570">
        <w:t> </w:t>
      </w:r>
      <w:r w:rsidRPr="00A31D19">
        <w:t xml:space="preserve">%). </w:t>
      </w:r>
      <w:r w:rsidRPr="00A31D19">
        <w:lastRenderedPageBreak/>
        <w:t>So</w:t>
      </w:r>
      <w:r>
        <w:t>,</w:t>
      </w:r>
      <w:r w:rsidRPr="00A31D19">
        <w:t xml:space="preserve"> the obtained results suggest that 2,4-D sorption on LVAC could be described well with the pseudo-second-order kinetic model.</w:t>
      </w:r>
    </w:p>
    <w:p w14:paraId="7E253C1C" w14:textId="251050EE" w:rsidR="00CF1244" w:rsidRPr="00A31D19" w:rsidRDefault="00CF1244" w:rsidP="00CF1244">
      <w:pPr>
        <w:pStyle w:val="HIpar"/>
      </w:pPr>
      <w:r w:rsidRPr="00A31D19">
        <w:t xml:space="preserve">The </w:t>
      </w:r>
      <w:proofErr w:type="spellStart"/>
      <w:r w:rsidRPr="00A31D19">
        <w:t>Chrastil</w:t>
      </w:r>
      <w:proofErr w:type="spellEnd"/>
      <w:r w:rsidRPr="00A31D19">
        <w:t xml:space="preserve"> model also described well the experimental data (Fig. S1) with </w:t>
      </w:r>
      <w:r w:rsidRPr="00A31D19">
        <w:rPr>
          <w:i/>
        </w:rPr>
        <w:t>r</w:t>
      </w:r>
      <w:r w:rsidRPr="00A31D19">
        <w:rPr>
          <w:vertAlign w:val="superscript"/>
        </w:rPr>
        <w:t>2</w:t>
      </w:r>
      <w:r w:rsidRPr="00A31D19">
        <w:t xml:space="preserve"> values close to 1. Value of the relative deviation were in the range from 0.334 to 3.360</w:t>
      </w:r>
      <w:r>
        <w:t xml:space="preserve"> </w:t>
      </w:r>
      <w:r w:rsidRPr="00A31D19">
        <w:t>%, which is slightly higher than those obtained by the pseudo-second-order model. Values of the diffusion resistance coefficient (</w:t>
      </w:r>
      <w:r w:rsidRPr="00A31D19">
        <w:rPr>
          <w:i/>
        </w:rPr>
        <w:t>n</w:t>
      </w:r>
      <w:r w:rsidRPr="00A31D19">
        <w:t xml:space="preserve">) were in the range from 0.271 to 0.426, which indicates that the sorption process was strongly limited by the diffusion resistance. </w:t>
      </w:r>
    </w:p>
    <w:p w14:paraId="0899E062" w14:textId="5E1E6FCC" w:rsidR="00CF1244" w:rsidRDefault="00CF1244" w:rsidP="00D24998">
      <w:pPr>
        <w:pStyle w:val="HIpar"/>
      </w:pPr>
      <w:r w:rsidRPr="00A31D19">
        <w:t>Based on the obtained predictions, correlation coefficients and values of the relative deviation, kinetics of the 2,4-D sorption process on LVAC could be successfully described by the pseudo-</w:t>
      </w:r>
      <w:proofErr w:type="gramStart"/>
      <w:r w:rsidRPr="00A31D19">
        <w:t>second-order</w:t>
      </w:r>
      <w:proofErr w:type="gramEnd"/>
      <w:r w:rsidRPr="00A31D19">
        <w:t xml:space="preserve"> and </w:t>
      </w:r>
      <w:proofErr w:type="spellStart"/>
      <w:r w:rsidRPr="00A31D19">
        <w:t>Chrastil</w:t>
      </w:r>
      <w:proofErr w:type="spellEnd"/>
      <w:r w:rsidRPr="00A31D19">
        <w:t xml:space="preserve"> models. The sorption process on LVAC is governed simultaneously by the surface reaction, and diffusion through the sorbent pores. Therefore, sorption on LVAC is a heterogeneous process. </w:t>
      </w:r>
    </w:p>
    <w:p w14:paraId="2367464D" w14:textId="1F332833" w:rsidR="001228A1" w:rsidRPr="00A31D19" w:rsidRDefault="00FF57DF" w:rsidP="00FF57DF">
      <w:pPr>
        <w:pStyle w:val="HIH3"/>
        <w:rPr>
          <w:iCs/>
        </w:rPr>
      </w:pPr>
      <w:r>
        <w:t>3. 2.</w:t>
      </w:r>
      <w:r w:rsidR="00D00621">
        <w:t xml:space="preserve"> </w:t>
      </w:r>
      <w:r>
        <w:t xml:space="preserve">5. </w:t>
      </w:r>
      <w:proofErr w:type="spellStart"/>
      <w:r w:rsidR="001228A1" w:rsidRPr="00A31D19">
        <w:t>Sorption</w:t>
      </w:r>
      <w:proofErr w:type="spellEnd"/>
      <w:r w:rsidR="001228A1" w:rsidRPr="00A31D19">
        <w:t xml:space="preserve"> </w:t>
      </w:r>
      <w:proofErr w:type="spellStart"/>
      <w:r w:rsidR="001228A1" w:rsidRPr="00A31D19">
        <w:t>isotherms</w:t>
      </w:r>
      <w:bookmarkStart w:id="57" w:name="_Hlk512245579"/>
      <w:bookmarkStart w:id="58" w:name="_Hlk505600600"/>
      <w:proofErr w:type="spellEnd"/>
    </w:p>
    <w:p w14:paraId="4C00AEAB" w14:textId="0DD5135F" w:rsidR="001228A1" w:rsidRPr="00A31D19" w:rsidRDefault="001228A1" w:rsidP="00FF57DF">
      <w:pPr>
        <w:pStyle w:val="HIpar"/>
      </w:pPr>
      <w:r w:rsidRPr="00A31D19">
        <w:t xml:space="preserve">The experimental equilibrium data were fitted with Langmuir, Freundlich, Sips and </w:t>
      </w:r>
      <w:proofErr w:type="spellStart"/>
      <w:r w:rsidRPr="00A31D19">
        <w:t>Brouers</w:t>
      </w:r>
      <w:proofErr w:type="spellEnd"/>
      <w:r w:rsidRPr="00A31D19">
        <w:t xml:space="preserve"> – </w:t>
      </w:r>
      <w:proofErr w:type="spellStart"/>
      <w:r w:rsidRPr="00A31D19">
        <w:t>Sotolongo</w:t>
      </w:r>
      <w:proofErr w:type="spellEnd"/>
      <w:r w:rsidRPr="00A31D19">
        <w:t xml:space="preserve"> models. The best isotherm model was determined based on the qualitative agreement with the experimental data, </w:t>
      </w:r>
      <w:r w:rsidRPr="00A31D19">
        <w:rPr>
          <w:i/>
        </w:rPr>
        <w:t>r</w:t>
      </w:r>
      <w:r w:rsidRPr="00A31D19">
        <w:rPr>
          <w:vertAlign w:val="superscript"/>
        </w:rPr>
        <w:t>2</w:t>
      </w:r>
      <w:r w:rsidRPr="00A31D19">
        <w:t xml:space="preserve"> value and the relative deviation. Calculated model parameters are presented in Table 3 while best model predictions and experimental data (the plot of </w:t>
      </w:r>
      <w:proofErr w:type="spellStart"/>
      <w:r w:rsidRPr="00A31D19">
        <w:rPr>
          <w:i/>
          <w:iCs/>
        </w:rPr>
        <w:t>q</w:t>
      </w:r>
      <w:r w:rsidRPr="00A31D19">
        <w:rPr>
          <w:vertAlign w:val="subscript"/>
        </w:rPr>
        <w:t>e</w:t>
      </w:r>
      <w:proofErr w:type="spellEnd"/>
      <w:r w:rsidRPr="00A31D19">
        <w:t xml:space="preserve"> </w:t>
      </w:r>
      <w:r w:rsidRPr="00D00621">
        <w:rPr>
          <w:i/>
          <w:iCs/>
        </w:rPr>
        <w:t>vs.</w:t>
      </w:r>
      <w:r w:rsidRPr="00A31D19">
        <w:t xml:space="preserve"> </w:t>
      </w:r>
      <w:proofErr w:type="spellStart"/>
      <w:r w:rsidRPr="00A31D19">
        <w:rPr>
          <w:i/>
          <w:iCs/>
        </w:rPr>
        <w:t>c</w:t>
      </w:r>
      <w:r w:rsidRPr="00A31D19">
        <w:rPr>
          <w:vertAlign w:val="subscript"/>
        </w:rPr>
        <w:t>e</w:t>
      </w:r>
      <w:proofErr w:type="spellEnd"/>
      <w:r w:rsidRPr="00A31D19">
        <w:t xml:space="preserve">) are shown in </w:t>
      </w:r>
      <w:bookmarkStart w:id="59" w:name="_Hlk14350755"/>
      <w:r w:rsidRPr="00A31D19">
        <w:t xml:space="preserve">Figure S2 </w:t>
      </w:r>
      <w:bookmarkEnd w:id="59"/>
      <w:r w:rsidRPr="00A31D19">
        <w:t xml:space="preserve">in the Supplementary material. </w:t>
      </w:r>
    </w:p>
    <w:p w14:paraId="3F8DD6F5" w14:textId="77777777" w:rsidR="00FF57DF" w:rsidRDefault="00FF57DF" w:rsidP="00FF57DF">
      <w:pPr>
        <w:pStyle w:val="HISLT"/>
        <w:rPr>
          <w:b/>
        </w:rPr>
      </w:pPr>
      <w:bookmarkStart w:id="60" w:name="_Hlk11406487"/>
    </w:p>
    <w:p w14:paraId="5139C6E3" w14:textId="799AB7E5" w:rsidR="001228A1" w:rsidRPr="00A31D19" w:rsidRDefault="001228A1" w:rsidP="00FF57DF">
      <w:pPr>
        <w:pStyle w:val="HISLT"/>
      </w:pPr>
      <w:r w:rsidRPr="003F1ECA">
        <w:rPr>
          <w:bCs w:val="0"/>
        </w:rPr>
        <w:t>Table 3</w:t>
      </w:r>
      <w:r w:rsidRPr="00A31D19">
        <w:rPr>
          <w:b/>
        </w:rPr>
        <w:t xml:space="preserve">. </w:t>
      </w:r>
      <w:r w:rsidRPr="00A31D19">
        <w:t>Parameters of the applied</w:t>
      </w:r>
      <w:r w:rsidRPr="00A31D19">
        <w:rPr>
          <w:b/>
        </w:rPr>
        <w:t xml:space="preserve"> </w:t>
      </w:r>
      <w:r w:rsidRPr="00A31D19">
        <w:t xml:space="preserve">Isotherm models for 2,4-D sorption on LVAC at </w:t>
      </w:r>
      <w:r>
        <w:t>303</w:t>
      </w:r>
      <w:r w:rsidRPr="00A31D19">
        <w:t xml:space="preserve"> K</w:t>
      </w:r>
    </w:p>
    <w:tbl>
      <w:tblPr>
        <w:tblStyle w:val="PlainTable2"/>
        <w:tblW w:w="5000" w:type="pct"/>
        <w:tblLook w:val="04A0" w:firstRow="1" w:lastRow="0" w:firstColumn="1" w:lastColumn="0" w:noHBand="0" w:noVBand="1"/>
      </w:tblPr>
      <w:tblGrid>
        <w:gridCol w:w="2379"/>
        <w:gridCol w:w="4470"/>
        <w:gridCol w:w="2790"/>
      </w:tblGrid>
      <w:tr w:rsidR="001228A1" w:rsidRPr="00D00621" w14:paraId="79D7FBD5" w14:textId="77777777" w:rsidTr="00D006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9" w:type="dxa"/>
            <w:vAlign w:val="center"/>
          </w:tcPr>
          <w:p w14:paraId="54F51B23" w14:textId="77777777" w:rsidR="001228A1" w:rsidRPr="00D00621" w:rsidRDefault="001228A1" w:rsidP="00D00621">
            <w:pPr>
              <w:rPr>
                <w:rFonts w:asciiTheme="minorHAnsi" w:hAnsiTheme="minorHAnsi" w:cstheme="minorHAnsi"/>
                <w:sz w:val="20"/>
                <w:szCs w:val="20"/>
              </w:rPr>
            </w:pPr>
            <w:bookmarkStart w:id="61" w:name="_Hlk14874023"/>
            <w:bookmarkEnd w:id="57"/>
            <w:bookmarkEnd w:id="58"/>
            <w:bookmarkEnd w:id="60"/>
            <w:r w:rsidRPr="00D00621">
              <w:rPr>
                <w:rFonts w:asciiTheme="minorHAnsi" w:hAnsiTheme="minorHAnsi" w:cstheme="minorHAnsi"/>
                <w:sz w:val="20"/>
                <w:szCs w:val="20"/>
              </w:rPr>
              <w:t>Adsorption isotherm</w:t>
            </w:r>
          </w:p>
        </w:tc>
        <w:tc>
          <w:tcPr>
            <w:tcW w:w="4470" w:type="dxa"/>
            <w:vAlign w:val="center"/>
          </w:tcPr>
          <w:p w14:paraId="5A1EE89A" w14:textId="77777777" w:rsidR="001228A1" w:rsidRPr="00D00621" w:rsidRDefault="001228A1" w:rsidP="00FF57DF">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Parameter</w:t>
            </w:r>
          </w:p>
        </w:tc>
        <w:tc>
          <w:tcPr>
            <w:tcW w:w="2790" w:type="dxa"/>
            <w:vAlign w:val="center"/>
          </w:tcPr>
          <w:p w14:paraId="6ECE4272" w14:textId="77777777" w:rsidR="001228A1" w:rsidRPr="00D00621" w:rsidRDefault="001228A1" w:rsidP="00FF57DF">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Values</w:t>
            </w:r>
          </w:p>
        </w:tc>
      </w:tr>
      <w:tr w:rsidR="00D00621" w:rsidRPr="00D00621" w14:paraId="3679213D" w14:textId="77777777" w:rsidTr="00D006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9" w:type="dxa"/>
            <w:vMerge w:val="restart"/>
            <w:vAlign w:val="center"/>
          </w:tcPr>
          <w:p w14:paraId="6DE51449" w14:textId="60B557BA" w:rsidR="00D00621" w:rsidRPr="00D00621" w:rsidRDefault="00D00621" w:rsidP="00D00621">
            <w:pPr>
              <w:rPr>
                <w:rFonts w:asciiTheme="minorHAnsi" w:hAnsiTheme="minorHAnsi" w:cstheme="minorHAnsi"/>
                <w:sz w:val="20"/>
                <w:szCs w:val="20"/>
              </w:rPr>
            </w:pPr>
            <w:r w:rsidRPr="00D00621">
              <w:rPr>
                <w:rFonts w:asciiTheme="minorHAnsi" w:hAnsiTheme="minorHAnsi" w:cstheme="minorHAnsi"/>
                <w:sz w:val="20"/>
                <w:szCs w:val="20"/>
              </w:rPr>
              <w:t>Langmuir</w:t>
            </w:r>
          </w:p>
        </w:tc>
        <w:tc>
          <w:tcPr>
            <w:tcW w:w="4470" w:type="dxa"/>
            <w:vAlign w:val="center"/>
          </w:tcPr>
          <w:p w14:paraId="084822BE" w14:textId="5B790848" w:rsidR="00D00621" w:rsidRPr="00D00621" w:rsidRDefault="00D0062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proofErr w:type="spellStart"/>
            <w:proofErr w:type="gramStart"/>
            <w:r w:rsidRPr="00D00621">
              <w:rPr>
                <w:rFonts w:cs="Calibri"/>
                <w:i/>
                <w:sz w:val="20"/>
                <w:szCs w:val="20"/>
              </w:rPr>
              <w:t>q</w:t>
            </w:r>
            <w:r w:rsidRPr="00D00621">
              <w:rPr>
                <w:rFonts w:cs="Calibri"/>
                <w:sz w:val="20"/>
                <w:szCs w:val="20"/>
                <w:vertAlign w:val="subscript"/>
              </w:rPr>
              <w:t>e,exp</w:t>
            </w:r>
            <w:proofErr w:type="spellEnd"/>
            <w:proofErr w:type="gramEnd"/>
            <w:r w:rsidRPr="00D00621">
              <w:rPr>
                <w:rFonts w:cs="Calibri"/>
                <w:sz w:val="20"/>
                <w:szCs w:val="20"/>
                <w:vertAlign w:val="subscript"/>
              </w:rPr>
              <w:t xml:space="preserve"> </w:t>
            </w:r>
            <w:r w:rsidRPr="00D00621">
              <w:rPr>
                <w:rFonts w:cs="Calibri"/>
                <w:sz w:val="20"/>
                <w:szCs w:val="20"/>
              </w:rPr>
              <w:t>/ mg g</w:t>
            </w:r>
            <w:r w:rsidRPr="00D00621">
              <w:rPr>
                <w:rFonts w:cs="Calibri"/>
                <w:sz w:val="20"/>
                <w:szCs w:val="20"/>
                <w:vertAlign w:val="superscript"/>
              </w:rPr>
              <w:t>-1</w:t>
            </w:r>
          </w:p>
        </w:tc>
        <w:tc>
          <w:tcPr>
            <w:tcW w:w="2790" w:type="dxa"/>
            <w:vAlign w:val="center"/>
          </w:tcPr>
          <w:p w14:paraId="52698DFE" w14:textId="77777777" w:rsidR="00D00621" w:rsidRPr="00D00621" w:rsidRDefault="00D0062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Style w:val="gt-baf-word-clickable"/>
                <w:rFonts w:cs="Calibri"/>
                <w:sz w:val="20"/>
                <w:szCs w:val="20"/>
              </w:rPr>
              <w:t xml:space="preserve">333.3 </w:t>
            </w:r>
            <w:r w:rsidRPr="00D00621">
              <w:rPr>
                <w:rFonts w:cs="Calibri"/>
                <w:sz w:val="20"/>
                <w:szCs w:val="20"/>
              </w:rPr>
              <w:t>± 8.2</w:t>
            </w:r>
          </w:p>
        </w:tc>
      </w:tr>
      <w:tr w:rsidR="00D00621" w:rsidRPr="00D00621" w14:paraId="5AC59C26" w14:textId="77777777" w:rsidTr="00D00621">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5FFD0470" w14:textId="5EE05F50" w:rsidR="00D00621" w:rsidRPr="00D00621" w:rsidRDefault="00D00621" w:rsidP="00D00621">
            <w:pPr>
              <w:rPr>
                <w:rFonts w:asciiTheme="minorHAnsi" w:hAnsiTheme="minorHAnsi" w:cstheme="minorHAnsi"/>
                <w:sz w:val="20"/>
                <w:szCs w:val="20"/>
              </w:rPr>
            </w:pPr>
          </w:p>
        </w:tc>
        <w:tc>
          <w:tcPr>
            <w:tcW w:w="4470" w:type="dxa"/>
            <w:vAlign w:val="center"/>
          </w:tcPr>
          <w:p w14:paraId="08A03061" w14:textId="2FA2F335" w:rsidR="00D00621" w:rsidRPr="00D00621" w:rsidRDefault="00D0062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proofErr w:type="spellStart"/>
            <w:r w:rsidRPr="00D00621">
              <w:rPr>
                <w:rFonts w:asciiTheme="minorHAnsi" w:hAnsiTheme="minorHAnsi" w:cstheme="minorHAnsi"/>
                <w:i/>
                <w:sz w:val="20"/>
                <w:szCs w:val="20"/>
              </w:rPr>
              <w:t>q</w:t>
            </w:r>
            <w:r w:rsidRPr="00D00621">
              <w:rPr>
                <w:rFonts w:asciiTheme="minorHAnsi" w:hAnsiTheme="minorHAnsi" w:cstheme="minorHAnsi"/>
                <w:sz w:val="20"/>
                <w:szCs w:val="20"/>
                <w:vertAlign w:val="subscript"/>
              </w:rPr>
              <w:t>m</w:t>
            </w:r>
            <w:proofErr w:type="spellEnd"/>
            <w:ins w:id="62" w:author="Miloš Kostić" w:date="2019-07-25T14:18:00Z">
              <w:r w:rsidR="0078798C">
                <w:rPr>
                  <w:rFonts w:asciiTheme="minorHAnsi" w:hAnsiTheme="minorHAnsi" w:cstheme="minorHAnsi"/>
                  <w:sz w:val="20"/>
                  <w:szCs w:val="20"/>
                  <w:vertAlign w:val="subscript"/>
                </w:rPr>
                <w:t xml:space="preserve"> </w:t>
              </w:r>
            </w:ins>
            <w:r w:rsidRPr="00D00621">
              <w:rPr>
                <w:rFonts w:cs="Calibri"/>
                <w:sz w:val="20"/>
                <w:szCs w:val="20"/>
              </w:rPr>
              <w:t>/ mg g</w:t>
            </w:r>
            <w:r w:rsidRPr="00D00621">
              <w:rPr>
                <w:rFonts w:cs="Calibri"/>
                <w:sz w:val="20"/>
                <w:szCs w:val="20"/>
                <w:vertAlign w:val="superscript"/>
              </w:rPr>
              <w:t>-1</w:t>
            </w:r>
          </w:p>
        </w:tc>
        <w:tc>
          <w:tcPr>
            <w:tcW w:w="2790" w:type="dxa"/>
            <w:vAlign w:val="center"/>
          </w:tcPr>
          <w:p w14:paraId="046CBE1A" w14:textId="77777777" w:rsidR="00D00621" w:rsidRPr="00D00621" w:rsidRDefault="00D0062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341.2 ± 7.8</w:t>
            </w:r>
          </w:p>
        </w:tc>
      </w:tr>
      <w:tr w:rsidR="00D00621" w:rsidRPr="00D00621" w14:paraId="3CDCE0B8" w14:textId="77777777" w:rsidTr="00D006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6A043A30" w14:textId="77777777" w:rsidR="00D00621" w:rsidRPr="00D00621" w:rsidRDefault="00D00621" w:rsidP="00D00621">
            <w:pPr>
              <w:rPr>
                <w:rFonts w:asciiTheme="minorHAnsi" w:hAnsiTheme="minorHAnsi" w:cstheme="minorHAnsi"/>
                <w:sz w:val="20"/>
                <w:szCs w:val="20"/>
              </w:rPr>
            </w:pPr>
          </w:p>
        </w:tc>
        <w:tc>
          <w:tcPr>
            <w:tcW w:w="4470" w:type="dxa"/>
            <w:vAlign w:val="center"/>
          </w:tcPr>
          <w:p w14:paraId="3F394237" w14:textId="19462344" w:rsidR="00D00621" w:rsidRPr="00D00621" w:rsidRDefault="00D0062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i/>
                <w:sz w:val="20"/>
                <w:szCs w:val="20"/>
              </w:rPr>
              <w:t>K</w:t>
            </w:r>
            <w:r w:rsidRPr="00D00621">
              <w:rPr>
                <w:rFonts w:asciiTheme="minorHAnsi" w:hAnsiTheme="minorHAnsi" w:cstheme="minorHAnsi"/>
                <w:sz w:val="20"/>
                <w:szCs w:val="20"/>
                <w:vertAlign w:val="subscript"/>
              </w:rPr>
              <w:t>L</w:t>
            </w:r>
            <w:r w:rsidRPr="00D00621">
              <w:rPr>
                <w:rFonts w:asciiTheme="minorHAnsi" w:hAnsiTheme="minorHAnsi" w:cstheme="minorHAnsi"/>
                <w:sz w:val="20"/>
                <w:szCs w:val="20"/>
              </w:rPr>
              <w:t xml:space="preserve"> / dm</w:t>
            </w:r>
            <w:r w:rsidRPr="00D00621">
              <w:rPr>
                <w:rFonts w:asciiTheme="minorHAnsi" w:hAnsiTheme="minorHAnsi" w:cstheme="minorHAnsi"/>
                <w:sz w:val="20"/>
                <w:szCs w:val="20"/>
                <w:vertAlign w:val="superscript"/>
              </w:rPr>
              <w:t xml:space="preserve">3 </w:t>
            </w:r>
            <w:proofErr w:type="gramStart"/>
            <w:r w:rsidRPr="00D00621">
              <w:rPr>
                <w:rFonts w:asciiTheme="minorHAnsi" w:hAnsiTheme="minorHAnsi" w:cstheme="minorHAnsi"/>
                <w:sz w:val="20"/>
                <w:szCs w:val="20"/>
              </w:rPr>
              <w:t>mg</w:t>
            </w:r>
            <w:r w:rsidRPr="00D00621">
              <w:rPr>
                <w:rFonts w:asciiTheme="minorHAnsi" w:hAnsiTheme="minorHAnsi" w:cstheme="minorHAnsi"/>
                <w:sz w:val="20"/>
                <w:szCs w:val="20"/>
                <w:vertAlign w:val="superscript"/>
              </w:rPr>
              <w:t>-1</w:t>
            </w:r>
            <w:proofErr w:type="gramEnd"/>
          </w:p>
        </w:tc>
        <w:tc>
          <w:tcPr>
            <w:tcW w:w="2790" w:type="dxa"/>
            <w:vAlign w:val="center"/>
          </w:tcPr>
          <w:p w14:paraId="12AE1EB6" w14:textId="77777777" w:rsidR="00D00621" w:rsidRPr="00D00621" w:rsidRDefault="00D0062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0.311</w:t>
            </w:r>
          </w:p>
        </w:tc>
      </w:tr>
      <w:tr w:rsidR="00D00621" w:rsidRPr="00D00621" w14:paraId="1109ABF2" w14:textId="77777777" w:rsidTr="00D00621">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00A5B9F4" w14:textId="77777777" w:rsidR="00D00621" w:rsidRPr="00D00621" w:rsidRDefault="00D00621" w:rsidP="00D00621">
            <w:pPr>
              <w:rPr>
                <w:rFonts w:asciiTheme="minorHAnsi" w:hAnsiTheme="minorHAnsi" w:cstheme="minorHAnsi"/>
                <w:sz w:val="20"/>
                <w:szCs w:val="20"/>
              </w:rPr>
            </w:pPr>
          </w:p>
        </w:tc>
        <w:tc>
          <w:tcPr>
            <w:tcW w:w="4470" w:type="dxa"/>
            <w:vAlign w:val="center"/>
          </w:tcPr>
          <w:p w14:paraId="70DB8793" w14:textId="77777777" w:rsidR="00D00621" w:rsidRPr="00D00621" w:rsidRDefault="00D0062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i/>
                <w:sz w:val="20"/>
                <w:szCs w:val="20"/>
              </w:rPr>
              <w:t>r</w:t>
            </w:r>
            <w:r w:rsidRPr="00D00621">
              <w:rPr>
                <w:rFonts w:asciiTheme="minorHAnsi" w:hAnsiTheme="minorHAnsi" w:cstheme="minorHAnsi"/>
                <w:sz w:val="20"/>
                <w:szCs w:val="20"/>
                <w:vertAlign w:val="superscript"/>
              </w:rPr>
              <w:t>2</w:t>
            </w:r>
          </w:p>
        </w:tc>
        <w:tc>
          <w:tcPr>
            <w:tcW w:w="2790" w:type="dxa"/>
            <w:vAlign w:val="center"/>
          </w:tcPr>
          <w:p w14:paraId="30ED0C9D" w14:textId="77777777" w:rsidR="00D00621" w:rsidRPr="00D00621" w:rsidRDefault="00D0062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0.994</w:t>
            </w:r>
          </w:p>
        </w:tc>
      </w:tr>
      <w:tr w:rsidR="00D00621" w:rsidRPr="00D00621" w14:paraId="2647802F" w14:textId="77777777" w:rsidTr="00D006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3B160C46" w14:textId="77777777" w:rsidR="00D00621" w:rsidRPr="00D00621" w:rsidRDefault="00D00621" w:rsidP="00D00621">
            <w:pPr>
              <w:rPr>
                <w:rFonts w:asciiTheme="minorHAnsi" w:hAnsiTheme="minorHAnsi" w:cstheme="minorHAnsi"/>
                <w:sz w:val="20"/>
                <w:szCs w:val="20"/>
              </w:rPr>
            </w:pPr>
          </w:p>
        </w:tc>
        <w:tc>
          <w:tcPr>
            <w:tcW w:w="4470" w:type="dxa"/>
            <w:vAlign w:val="center"/>
          </w:tcPr>
          <w:p w14:paraId="57E1BD75" w14:textId="77777777" w:rsidR="00D00621" w:rsidRPr="00D00621" w:rsidRDefault="00D0062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Relative deviation, %</w:t>
            </w:r>
          </w:p>
        </w:tc>
        <w:tc>
          <w:tcPr>
            <w:tcW w:w="2790" w:type="dxa"/>
            <w:vAlign w:val="center"/>
          </w:tcPr>
          <w:p w14:paraId="0A2E1E27" w14:textId="77777777" w:rsidR="00D00621" w:rsidRPr="00D00621" w:rsidRDefault="00D0062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2.4</w:t>
            </w:r>
          </w:p>
        </w:tc>
      </w:tr>
      <w:tr w:rsidR="001228A1" w:rsidRPr="00D00621" w14:paraId="2464AEFE" w14:textId="77777777" w:rsidTr="00D00621">
        <w:tc>
          <w:tcPr>
            <w:cnfStyle w:val="001000000000" w:firstRow="0" w:lastRow="0" w:firstColumn="1" w:lastColumn="0" w:oddVBand="0" w:evenVBand="0" w:oddHBand="0" w:evenHBand="0" w:firstRowFirstColumn="0" w:firstRowLastColumn="0" w:lastRowFirstColumn="0" w:lastRowLastColumn="0"/>
            <w:tcW w:w="2379" w:type="dxa"/>
            <w:vMerge w:val="restart"/>
            <w:vAlign w:val="center"/>
          </w:tcPr>
          <w:p w14:paraId="200D3F87" w14:textId="77777777" w:rsidR="001228A1" w:rsidRPr="00D00621" w:rsidRDefault="001228A1" w:rsidP="00D00621">
            <w:pPr>
              <w:rPr>
                <w:rFonts w:asciiTheme="minorHAnsi" w:hAnsiTheme="minorHAnsi" w:cstheme="minorHAnsi"/>
                <w:sz w:val="20"/>
                <w:szCs w:val="20"/>
              </w:rPr>
            </w:pPr>
            <w:r w:rsidRPr="00D00621">
              <w:rPr>
                <w:rFonts w:asciiTheme="minorHAnsi" w:hAnsiTheme="minorHAnsi" w:cstheme="minorHAnsi"/>
                <w:sz w:val="20"/>
                <w:szCs w:val="20"/>
              </w:rPr>
              <w:t>Freundlich</w:t>
            </w:r>
          </w:p>
        </w:tc>
        <w:tc>
          <w:tcPr>
            <w:tcW w:w="4470" w:type="dxa"/>
            <w:vAlign w:val="center"/>
          </w:tcPr>
          <w:p w14:paraId="374AD737" w14:textId="6BF24662" w:rsidR="001228A1" w:rsidRPr="00D00621" w:rsidRDefault="001228A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i/>
                <w:sz w:val="20"/>
                <w:szCs w:val="20"/>
              </w:rPr>
              <w:t>K</w:t>
            </w:r>
            <w:r w:rsidRPr="00D00621">
              <w:rPr>
                <w:rFonts w:asciiTheme="minorHAnsi" w:hAnsiTheme="minorHAnsi" w:cstheme="minorHAnsi"/>
                <w:sz w:val="20"/>
                <w:szCs w:val="20"/>
                <w:vertAlign w:val="subscript"/>
              </w:rPr>
              <w:t>F</w:t>
            </w:r>
            <w:r w:rsidR="00D00621" w:rsidRPr="00D00621">
              <w:rPr>
                <w:rFonts w:asciiTheme="minorHAnsi" w:hAnsiTheme="minorHAnsi" w:cstheme="minorHAnsi"/>
                <w:sz w:val="20"/>
                <w:szCs w:val="20"/>
                <w:vertAlign w:val="subscript"/>
              </w:rPr>
              <w:t xml:space="preserve"> </w:t>
            </w:r>
            <w:r w:rsidR="00D00621" w:rsidRPr="00D00621">
              <w:rPr>
                <w:rFonts w:asciiTheme="minorHAnsi" w:hAnsiTheme="minorHAnsi" w:cstheme="minorHAnsi"/>
                <w:sz w:val="20"/>
                <w:szCs w:val="20"/>
              </w:rPr>
              <w:t>/</w:t>
            </w:r>
            <w:r w:rsidRPr="00D00621">
              <w:rPr>
                <w:rFonts w:asciiTheme="minorHAnsi" w:hAnsiTheme="minorHAnsi" w:cstheme="minorHAnsi"/>
                <w:sz w:val="20"/>
                <w:szCs w:val="20"/>
              </w:rPr>
              <w:t xml:space="preserve"> (mg</w:t>
            </w:r>
            <w:r w:rsidR="00FE0D65">
              <w:rPr>
                <w:rFonts w:asciiTheme="minorHAnsi" w:hAnsiTheme="minorHAnsi" w:cstheme="minorHAnsi"/>
                <w:sz w:val="20"/>
                <w:szCs w:val="20"/>
              </w:rPr>
              <w:t xml:space="preserve"> </w:t>
            </w:r>
            <w:r w:rsidRPr="00D00621">
              <w:rPr>
                <w:rFonts w:asciiTheme="minorHAnsi" w:hAnsiTheme="minorHAnsi" w:cstheme="minorHAnsi"/>
                <w:sz w:val="20"/>
                <w:szCs w:val="20"/>
              </w:rPr>
              <w:t>g</w:t>
            </w:r>
            <w:r w:rsidR="00FE0D65" w:rsidRPr="0013579E">
              <w:rPr>
                <w:rFonts w:asciiTheme="minorHAnsi" w:hAnsiTheme="minorHAnsi" w:cstheme="minorHAnsi"/>
                <w:sz w:val="20"/>
                <w:szCs w:val="20"/>
                <w:vertAlign w:val="superscript"/>
                <w:rPrChange w:id="63" w:author="Miloš Kostić" w:date="2019-07-25T15:31:00Z">
                  <w:rPr>
                    <w:rFonts w:asciiTheme="minorHAnsi" w:hAnsiTheme="minorHAnsi" w:cstheme="minorHAnsi"/>
                    <w:sz w:val="20"/>
                    <w:szCs w:val="20"/>
                  </w:rPr>
                </w:rPrChange>
              </w:rPr>
              <w:t>-1</w:t>
            </w:r>
            <w:r w:rsidRPr="00D00621">
              <w:rPr>
                <w:rFonts w:asciiTheme="minorHAnsi" w:hAnsiTheme="minorHAnsi" w:cstheme="minorHAnsi"/>
                <w:sz w:val="20"/>
                <w:szCs w:val="20"/>
              </w:rPr>
              <w:t>) (dm</w:t>
            </w:r>
            <w:r w:rsidRPr="00D00621">
              <w:rPr>
                <w:rFonts w:asciiTheme="minorHAnsi" w:hAnsiTheme="minorHAnsi" w:cstheme="minorHAnsi"/>
                <w:sz w:val="20"/>
                <w:szCs w:val="20"/>
                <w:vertAlign w:val="superscript"/>
              </w:rPr>
              <w:t>3</w:t>
            </w:r>
            <w:r w:rsidR="00FE0D65">
              <w:rPr>
                <w:rFonts w:asciiTheme="minorHAnsi" w:hAnsiTheme="minorHAnsi" w:cstheme="minorHAnsi"/>
                <w:sz w:val="20"/>
                <w:szCs w:val="20"/>
                <w:vertAlign w:val="superscript"/>
              </w:rPr>
              <w:t xml:space="preserve"> </w:t>
            </w:r>
            <w:r w:rsidRPr="00D00621">
              <w:rPr>
                <w:rFonts w:asciiTheme="minorHAnsi" w:hAnsiTheme="minorHAnsi" w:cstheme="minorHAnsi"/>
                <w:sz w:val="20"/>
                <w:szCs w:val="20"/>
              </w:rPr>
              <w:t>mg</w:t>
            </w:r>
            <w:r w:rsidR="00FE0D65" w:rsidRPr="00FE0D65">
              <w:rPr>
                <w:rFonts w:asciiTheme="minorHAnsi" w:hAnsiTheme="minorHAnsi" w:cstheme="minorHAnsi"/>
                <w:sz w:val="20"/>
                <w:szCs w:val="20"/>
                <w:vertAlign w:val="superscript"/>
              </w:rPr>
              <w:t>-1</w:t>
            </w:r>
            <w:r w:rsidRPr="00D00621">
              <w:rPr>
                <w:rFonts w:asciiTheme="minorHAnsi" w:hAnsiTheme="minorHAnsi" w:cstheme="minorHAnsi"/>
                <w:sz w:val="20"/>
                <w:szCs w:val="20"/>
              </w:rPr>
              <w:t>)</w:t>
            </w:r>
            <w:r w:rsidRPr="00D00621">
              <w:rPr>
                <w:rFonts w:asciiTheme="minorHAnsi" w:hAnsiTheme="minorHAnsi" w:cstheme="minorHAnsi"/>
                <w:sz w:val="20"/>
                <w:szCs w:val="20"/>
                <w:vertAlign w:val="superscript"/>
              </w:rPr>
              <w:t>1/n</w:t>
            </w:r>
          </w:p>
        </w:tc>
        <w:tc>
          <w:tcPr>
            <w:tcW w:w="2790" w:type="dxa"/>
            <w:vAlign w:val="center"/>
          </w:tcPr>
          <w:p w14:paraId="4D2F2329" w14:textId="77777777" w:rsidR="001228A1" w:rsidRPr="00D00621" w:rsidRDefault="001228A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114.6 ± 23.5</w:t>
            </w:r>
          </w:p>
        </w:tc>
      </w:tr>
      <w:tr w:rsidR="001228A1" w:rsidRPr="00D00621" w14:paraId="3C9F99F9" w14:textId="77777777" w:rsidTr="00D006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459A0A9C" w14:textId="77777777" w:rsidR="001228A1" w:rsidRPr="00D00621" w:rsidRDefault="001228A1" w:rsidP="00D00621">
            <w:pPr>
              <w:rPr>
                <w:rFonts w:asciiTheme="minorHAnsi" w:hAnsiTheme="minorHAnsi" w:cstheme="minorHAnsi"/>
                <w:sz w:val="20"/>
                <w:szCs w:val="20"/>
              </w:rPr>
            </w:pPr>
          </w:p>
        </w:tc>
        <w:tc>
          <w:tcPr>
            <w:tcW w:w="4470" w:type="dxa"/>
            <w:vAlign w:val="center"/>
          </w:tcPr>
          <w:p w14:paraId="4195CF53" w14:textId="77777777" w:rsidR="001228A1" w:rsidRPr="00D00621" w:rsidRDefault="001228A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i/>
                <w:sz w:val="20"/>
                <w:szCs w:val="20"/>
              </w:rPr>
              <w:t>n</w:t>
            </w:r>
          </w:p>
        </w:tc>
        <w:tc>
          <w:tcPr>
            <w:tcW w:w="2790" w:type="dxa"/>
            <w:vAlign w:val="center"/>
          </w:tcPr>
          <w:p w14:paraId="2B3F7606" w14:textId="77777777" w:rsidR="001228A1" w:rsidRPr="00D00621" w:rsidRDefault="001228A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4.289</w:t>
            </w:r>
          </w:p>
        </w:tc>
      </w:tr>
      <w:tr w:rsidR="001228A1" w:rsidRPr="00D00621" w14:paraId="2C6AE5DC" w14:textId="77777777" w:rsidTr="00D00621">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51E2BE79" w14:textId="77777777" w:rsidR="001228A1" w:rsidRPr="00D00621" w:rsidRDefault="001228A1" w:rsidP="00D00621">
            <w:pPr>
              <w:rPr>
                <w:rFonts w:asciiTheme="minorHAnsi" w:hAnsiTheme="minorHAnsi" w:cstheme="minorHAnsi"/>
                <w:sz w:val="20"/>
                <w:szCs w:val="20"/>
              </w:rPr>
            </w:pPr>
          </w:p>
        </w:tc>
        <w:tc>
          <w:tcPr>
            <w:tcW w:w="4470" w:type="dxa"/>
            <w:vAlign w:val="center"/>
          </w:tcPr>
          <w:p w14:paraId="02B1F9B5" w14:textId="77777777" w:rsidR="001228A1" w:rsidRPr="00D00621" w:rsidRDefault="001228A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i/>
                <w:sz w:val="20"/>
                <w:szCs w:val="20"/>
              </w:rPr>
              <w:t>r</w:t>
            </w:r>
            <w:r w:rsidRPr="00D00621">
              <w:rPr>
                <w:rFonts w:asciiTheme="minorHAnsi" w:hAnsiTheme="minorHAnsi" w:cstheme="minorHAnsi"/>
                <w:sz w:val="20"/>
                <w:szCs w:val="20"/>
                <w:vertAlign w:val="superscript"/>
              </w:rPr>
              <w:t>2</w:t>
            </w:r>
          </w:p>
        </w:tc>
        <w:tc>
          <w:tcPr>
            <w:tcW w:w="2790" w:type="dxa"/>
            <w:vAlign w:val="center"/>
          </w:tcPr>
          <w:p w14:paraId="00C54EC1" w14:textId="77777777" w:rsidR="001228A1" w:rsidRPr="00D00621" w:rsidRDefault="001228A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0.864</w:t>
            </w:r>
          </w:p>
        </w:tc>
      </w:tr>
      <w:tr w:rsidR="001228A1" w:rsidRPr="00D00621" w14:paraId="7B4F9B9C" w14:textId="77777777" w:rsidTr="00D006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9" w:type="dxa"/>
            <w:vMerge w:val="restart"/>
            <w:vAlign w:val="center"/>
          </w:tcPr>
          <w:p w14:paraId="1C00E5AF" w14:textId="77777777" w:rsidR="001228A1" w:rsidRPr="00D00621" w:rsidRDefault="001228A1" w:rsidP="00D00621">
            <w:pPr>
              <w:rPr>
                <w:rFonts w:asciiTheme="minorHAnsi" w:hAnsiTheme="minorHAnsi" w:cstheme="minorHAnsi"/>
                <w:sz w:val="20"/>
                <w:szCs w:val="20"/>
              </w:rPr>
            </w:pPr>
            <w:r w:rsidRPr="00D00621">
              <w:rPr>
                <w:rFonts w:asciiTheme="minorHAnsi" w:hAnsiTheme="minorHAnsi" w:cstheme="minorHAnsi"/>
                <w:sz w:val="20"/>
                <w:szCs w:val="20"/>
              </w:rPr>
              <w:t>Sips</w:t>
            </w:r>
          </w:p>
        </w:tc>
        <w:tc>
          <w:tcPr>
            <w:tcW w:w="4470" w:type="dxa"/>
            <w:vAlign w:val="center"/>
          </w:tcPr>
          <w:p w14:paraId="69783D2E" w14:textId="2181EECB" w:rsidR="001228A1" w:rsidRPr="00D00621" w:rsidRDefault="001228A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proofErr w:type="spellStart"/>
            <w:r w:rsidRPr="00D00621">
              <w:rPr>
                <w:rFonts w:asciiTheme="minorHAnsi" w:hAnsiTheme="minorHAnsi" w:cstheme="minorHAnsi"/>
                <w:i/>
                <w:sz w:val="20"/>
                <w:szCs w:val="20"/>
              </w:rPr>
              <w:t>q</w:t>
            </w:r>
            <w:r w:rsidRPr="00D00621">
              <w:rPr>
                <w:rFonts w:asciiTheme="minorHAnsi" w:hAnsiTheme="minorHAnsi" w:cstheme="minorHAnsi"/>
                <w:sz w:val="20"/>
                <w:szCs w:val="20"/>
                <w:vertAlign w:val="subscript"/>
              </w:rPr>
              <w:t>m</w:t>
            </w:r>
            <w:proofErr w:type="spellEnd"/>
            <w:r w:rsidRPr="00D00621">
              <w:rPr>
                <w:rFonts w:asciiTheme="minorHAnsi" w:hAnsiTheme="minorHAnsi" w:cstheme="minorHAnsi"/>
                <w:sz w:val="20"/>
                <w:szCs w:val="20"/>
              </w:rPr>
              <w:t xml:space="preserve"> </w:t>
            </w:r>
            <w:r w:rsidR="00D00621" w:rsidRPr="00D00621">
              <w:rPr>
                <w:rFonts w:asciiTheme="minorHAnsi" w:hAnsiTheme="minorHAnsi" w:cstheme="minorHAnsi"/>
                <w:sz w:val="20"/>
                <w:szCs w:val="20"/>
              </w:rPr>
              <w:t xml:space="preserve">/ </w:t>
            </w:r>
            <w:r w:rsidRPr="00D00621">
              <w:rPr>
                <w:rFonts w:asciiTheme="minorHAnsi" w:hAnsiTheme="minorHAnsi" w:cstheme="minorHAnsi"/>
                <w:sz w:val="20"/>
                <w:szCs w:val="20"/>
              </w:rPr>
              <w:t>mg</w:t>
            </w:r>
            <w:r w:rsidR="00D00621" w:rsidRPr="00D00621">
              <w:rPr>
                <w:rFonts w:asciiTheme="minorHAnsi" w:hAnsiTheme="minorHAnsi" w:cstheme="minorHAnsi"/>
                <w:sz w:val="20"/>
                <w:szCs w:val="20"/>
              </w:rPr>
              <w:t xml:space="preserve"> </w:t>
            </w:r>
            <w:r w:rsidRPr="00D00621">
              <w:rPr>
                <w:rFonts w:asciiTheme="minorHAnsi" w:hAnsiTheme="minorHAnsi" w:cstheme="minorHAnsi"/>
                <w:sz w:val="20"/>
                <w:szCs w:val="20"/>
              </w:rPr>
              <w:t>g</w:t>
            </w:r>
            <w:r w:rsidR="00D00621" w:rsidRPr="00D00621">
              <w:rPr>
                <w:rFonts w:asciiTheme="minorHAnsi" w:hAnsiTheme="minorHAnsi" w:cstheme="minorHAnsi"/>
                <w:sz w:val="20"/>
                <w:szCs w:val="20"/>
                <w:vertAlign w:val="superscript"/>
              </w:rPr>
              <w:t>-1</w:t>
            </w:r>
          </w:p>
        </w:tc>
        <w:tc>
          <w:tcPr>
            <w:tcW w:w="2790" w:type="dxa"/>
            <w:vAlign w:val="center"/>
          </w:tcPr>
          <w:p w14:paraId="44D004A9" w14:textId="77777777" w:rsidR="001228A1" w:rsidRPr="00D00621" w:rsidRDefault="001228A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351.7 ± 10.3</w:t>
            </w:r>
          </w:p>
        </w:tc>
      </w:tr>
      <w:tr w:rsidR="001228A1" w:rsidRPr="00D00621" w14:paraId="38DD65E6" w14:textId="77777777" w:rsidTr="00D00621">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3811B62B" w14:textId="77777777" w:rsidR="001228A1" w:rsidRPr="00D00621" w:rsidRDefault="001228A1" w:rsidP="00D00621">
            <w:pPr>
              <w:rPr>
                <w:rFonts w:asciiTheme="minorHAnsi" w:hAnsiTheme="minorHAnsi" w:cstheme="minorHAnsi"/>
                <w:sz w:val="20"/>
                <w:szCs w:val="20"/>
              </w:rPr>
            </w:pPr>
          </w:p>
        </w:tc>
        <w:tc>
          <w:tcPr>
            <w:tcW w:w="4470" w:type="dxa"/>
            <w:vAlign w:val="center"/>
          </w:tcPr>
          <w:p w14:paraId="1A866B43" w14:textId="29DDC025" w:rsidR="001228A1" w:rsidRPr="00D00621" w:rsidRDefault="001228A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proofErr w:type="spellStart"/>
            <w:r w:rsidRPr="00D00621">
              <w:rPr>
                <w:rFonts w:asciiTheme="minorHAnsi" w:hAnsiTheme="minorHAnsi" w:cstheme="minorHAnsi"/>
                <w:i/>
                <w:sz w:val="20"/>
                <w:szCs w:val="20"/>
              </w:rPr>
              <w:t>b</w:t>
            </w:r>
            <w:r w:rsidRPr="00D00621">
              <w:rPr>
                <w:rFonts w:asciiTheme="minorHAnsi" w:hAnsiTheme="minorHAnsi" w:cstheme="minorHAnsi"/>
                <w:sz w:val="20"/>
                <w:szCs w:val="20"/>
                <w:vertAlign w:val="subscript"/>
              </w:rPr>
              <w:t>S</w:t>
            </w:r>
            <w:proofErr w:type="spellEnd"/>
            <w:r w:rsidRPr="00D00621">
              <w:rPr>
                <w:rFonts w:asciiTheme="minorHAnsi" w:hAnsiTheme="minorHAnsi" w:cstheme="minorHAnsi"/>
                <w:sz w:val="20"/>
                <w:szCs w:val="20"/>
              </w:rPr>
              <w:t xml:space="preserve"> </w:t>
            </w:r>
            <w:r w:rsidR="00D00621" w:rsidRPr="00D00621">
              <w:rPr>
                <w:rFonts w:asciiTheme="minorHAnsi" w:hAnsiTheme="minorHAnsi" w:cstheme="minorHAnsi"/>
                <w:sz w:val="20"/>
                <w:szCs w:val="20"/>
              </w:rPr>
              <w:t xml:space="preserve">/ </w:t>
            </w:r>
            <w:r w:rsidRPr="00D00621">
              <w:rPr>
                <w:rFonts w:asciiTheme="minorHAnsi" w:hAnsiTheme="minorHAnsi" w:cstheme="minorHAnsi"/>
                <w:sz w:val="20"/>
                <w:szCs w:val="20"/>
              </w:rPr>
              <w:t>dm</w:t>
            </w:r>
            <w:r w:rsidRPr="00D00621">
              <w:rPr>
                <w:rFonts w:asciiTheme="minorHAnsi" w:hAnsiTheme="minorHAnsi" w:cstheme="minorHAnsi"/>
                <w:sz w:val="20"/>
                <w:szCs w:val="20"/>
                <w:vertAlign w:val="superscript"/>
              </w:rPr>
              <w:t>3</w:t>
            </w:r>
            <w:r w:rsidR="00D00621" w:rsidRPr="00D00621">
              <w:rPr>
                <w:rFonts w:asciiTheme="minorHAnsi" w:hAnsiTheme="minorHAnsi" w:cstheme="minorHAnsi"/>
                <w:sz w:val="20"/>
                <w:szCs w:val="20"/>
                <w:vertAlign w:val="superscript"/>
              </w:rPr>
              <w:t xml:space="preserve"> </w:t>
            </w:r>
            <w:proofErr w:type="gramStart"/>
            <w:r w:rsidRPr="00D00621">
              <w:rPr>
                <w:rFonts w:asciiTheme="minorHAnsi" w:hAnsiTheme="minorHAnsi" w:cstheme="minorHAnsi"/>
                <w:sz w:val="20"/>
                <w:szCs w:val="20"/>
              </w:rPr>
              <w:t>mg</w:t>
            </w:r>
            <w:r w:rsidR="00D00621" w:rsidRPr="00D00621">
              <w:rPr>
                <w:rFonts w:asciiTheme="minorHAnsi" w:hAnsiTheme="minorHAnsi" w:cstheme="minorHAnsi"/>
                <w:sz w:val="20"/>
                <w:szCs w:val="20"/>
                <w:vertAlign w:val="superscript"/>
              </w:rPr>
              <w:t>-1</w:t>
            </w:r>
            <w:proofErr w:type="gramEnd"/>
          </w:p>
        </w:tc>
        <w:tc>
          <w:tcPr>
            <w:tcW w:w="2790" w:type="dxa"/>
            <w:vAlign w:val="center"/>
          </w:tcPr>
          <w:p w14:paraId="31CDA270" w14:textId="77777777" w:rsidR="001228A1" w:rsidRPr="00D00621" w:rsidRDefault="001228A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0.287</w:t>
            </w:r>
          </w:p>
        </w:tc>
      </w:tr>
      <w:tr w:rsidR="001228A1" w:rsidRPr="00D00621" w14:paraId="54E338A0" w14:textId="77777777" w:rsidTr="00D006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209AFFC6" w14:textId="77777777" w:rsidR="001228A1" w:rsidRPr="00D00621" w:rsidRDefault="001228A1" w:rsidP="00D00621">
            <w:pPr>
              <w:rPr>
                <w:rFonts w:asciiTheme="minorHAnsi" w:hAnsiTheme="minorHAnsi" w:cstheme="minorHAnsi"/>
                <w:sz w:val="20"/>
                <w:szCs w:val="20"/>
              </w:rPr>
            </w:pPr>
          </w:p>
        </w:tc>
        <w:tc>
          <w:tcPr>
            <w:tcW w:w="4470" w:type="dxa"/>
            <w:vAlign w:val="center"/>
          </w:tcPr>
          <w:p w14:paraId="755312E3" w14:textId="77777777" w:rsidR="001228A1" w:rsidRPr="00D00621" w:rsidRDefault="001228A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proofErr w:type="spellStart"/>
            <w:r w:rsidRPr="00D00621">
              <w:rPr>
                <w:rFonts w:asciiTheme="minorHAnsi" w:hAnsiTheme="minorHAnsi" w:cstheme="minorHAnsi"/>
                <w:i/>
                <w:sz w:val="20"/>
                <w:szCs w:val="20"/>
              </w:rPr>
              <w:t>n</w:t>
            </w:r>
            <w:r w:rsidRPr="00D00621">
              <w:rPr>
                <w:rFonts w:asciiTheme="minorHAnsi" w:hAnsiTheme="minorHAnsi" w:cstheme="minorHAnsi"/>
                <w:sz w:val="20"/>
                <w:szCs w:val="20"/>
                <w:vertAlign w:val="subscript"/>
              </w:rPr>
              <w:t>S</w:t>
            </w:r>
            <w:proofErr w:type="spellEnd"/>
          </w:p>
        </w:tc>
        <w:tc>
          <w:tcPr>
            <w:tcW w:w="2790" w:type="dxa"/>
            <w:vAlign w:val="center"/>
          </w:tcPr>
          <w:p w14:paraId="0F088501" w14:textId="77777777" w:rsidR="001228A1" w:rsidRPr="00D00621" w:rsidRDefault="001228A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0.862</w:t>
            </w:r>
          </w:p>
        </w:tc>
      </w:tr>
      <w:tr w:rsidR="001228A1" w:rsidRPr="00D00621" w14:paraId="06019520" w14:textId="77777777" w:rsidTr="00D00621">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2C0033FC" w14:textId="77777777" w:rsidR="001228A1" w:rsidRPr="00D00621" w:rsidRDefault="001228A1" w:rsidP="00D00621">
            <w:pPr>
              <w:rPr>
                <w:rFonts w:asciiTheme="minorHAnsi" w:hAnsiTheme="minorHAnsi" w:cstheme="minorHAnsi"/>
                <w:sz w:val="20"/>
                <w:szCs w:val="20"/>
              </w:rPr>
            </w:pPr>
          </w:p>
        </w:tc>
        <w:tc>
          <w:tcPr>
            <w:tcW w:w="4470" w:type="dxa"/>
            <w:vAlign w:val="center"/>
          </w:tcPr>
          <w:p w14:paraId="1ED70691" w14:textId="77777777" w:rsidR="001228A1" w:rsidRPr="00D00621" w:rsidRDefault="001228A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i/>
                <w:sz w:val="20"/>
                <w:szCs w:val="20"/>
              </w:rPr>
              <w:t>r</w:t>
            </w:r>
            <w:r w:rsidRPr="00D00621">
              <w:rPr>
                <w:rFonts w:asciiTheme="minorHAnsi" w:hAnsiTheme="minorHAnsi" w:cstheme="minorHAnsi"/>
                <w:sz w:val="20"/>
                <w:szCs w:val="20"/>
                <w:vertAlign w:val="superscript"/>
              </w:rPr>
              <w:t>2</w:t>
            </w:r>
          </w:p>
        </w:tc>
        <w:tc>
          <w:tcPr>
            <w:tcW w:w="2790" w:type="dxa"/>
            <w:vAlign w:val="center"/>
          </w:tcPr>
          <w:p w14:paraId="3A23AF1C" w14:textId="77777777" w:rsidR="001228A1" w:rsidRPr="00D00621" w:rsidRDefault="001228A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0.995</w:t>
            </w:r>
          </w:p>
        </w:tc>
      </w:tr>
      <w:tr w:rsidR="001228A1" w:rsidRPr="00D00621" w14:paraId="6D924870" w14:textId="77777777" w:rsidTr="00D006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05C298D6" w14:textId="77777777" w:rsidR="001228A1" w:rsidRPr="00D00621" w:rsidRDefault="001228A1" w:rsidP="00D00621">
            <w:pPr>
              <w:rPr>
                <w:rFonts w:asciiTheme="minorHAnsi" w:hAnsiTheme="minorHAnsi" w:cstheme="minorHAnsi"/>
                <w:sz w:val="20"/>
                <w:szCs w:val="20"/>
              </w:rPr>
            </w:pPr>
          </w:p>
        </w:tc>
        <w:tc>
          <w:tcPr>
            <w:tcW w:w="4470" w:type="dxa"/>
            <w:vAlign w:val="center"/>
          </w:tcPr>
          <w:p w14:paraId="156E03AA" w14:textId="77777777" w:rsidR="001228A1" w:rsidRPr="00D00621" w:rsidRDefault="001228A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Relative deviation, %</w:t>
            </w:r>
          </w:p>
        </w:tc>
        <w:tc>
          <w:tcPr>
            <w:tcW w:w="2790" w:type="dxa"/>
            <w:vAlign w:val="center"/>
          </w:tcPr>
          <w:p w14:paraId="388F53E5" w14:textId="77777777" w:rsidR="001228A1" w:rsidRPr="00D00621" w:rsidRDefault="001228A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5.5</w:t>
            </w:r>
          </w:p>
        </w:tc>
      </w:tr>
      <w:tr w:rsidR="001228A1" w:rsidRPr="00D00621" w14:paraId="04EBA3C8" w14:textId="77777777" w:rsidTr="00D00621">
        <w:tc>
          <w:tcPr>
            <w:cnfStyle w:val="001000000000" w:firstRow="0" w:lastRow="0" w:firstColumn="1" w:lastColumn="0" w:oddVBand="0" w:evenVBand="0" w:oddHBand="0" w:evenHBand="0" w:firstRowFirstColumn="0" w:firstRowLastColumn="0" w:lastRowFirstColumn="0" w:lastRowLastColumn="0"/>
            <w:tcW w:w="2379" w:type="dxa"/>
            <w:vMerge w:val="restart"/>
            <w:vAlign w:val="center"/>
          </w:tcPr>
          <w:p w14:paraId="1FF1DF22" w14:textId="77777777" w:rsidR="001228A1" w:rsidRPr="00D00621" w:rsidRDefault="001228A1" w:rsidP="00D00621">
            <w:pPr>
              <w:rPr>
                <w:rFonts w:asciiTheme="minorHAnsi" w:hAnsiTheme="minorHAnsi" w:cstheme="minorHAnsi"/>
                <w:sz w:val="20"/>
                <w:szCs w:val="20"/>
              </w:rPr>
            </w:pPr>
            <w:proofErr w:type="spellStart"/>
            <w:r w:rsidRPr="00D00621">
              <w:rPr>
                <w:rFonts w:cs="Calibri"/>
                <w:sz w:val="20"/>
                <w:szCs w:val="20"/>
              </w:rPr>
              <w:t>Brouers</w:t>
            </w:r>
            <w:proofErr w:type="spellEnd"/>
            <w:r w:rsidRPr="00D00621">
              <w:rPr>
                <w:rFonts w:cs="Calibri"/>
                <w:sz w:val="20"/>
                <w:szCs w:val="20"/>
              </w:rPr>
              <w:t>–</w:t>
            </w:r>
            <w:proofErr w:type="spellStart"/>
            <w:r w:rsidRPr="00D00621">
              <w:rPr>
                <w:rFonts w:cs="Calibri"/>
                <w:sz w:val="20"/>
                <w:szCs w:val="20"/>
              </w:rPr>
              <w:t>Sotolongo</w:t>
            </w:r>
            <w:proofErr w:type="spellEnd"/>
          </w:p>
        </w:tc>
        <w:tc>
          <w:tcPr>
            <w:tcW w:w="4470" w:type="dxa"/>
            <w:vAlign w:val="center"/>
          </w:tcPr>
          <w:p w14:paraId="1D09EB4D" w14:textId="7E817A45" w:rsidR="001228A1" w:rsidRPr="00D00621" w:rsidRDefault="001228A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proofErr w:type="spellStart"/>
            <w:r w:rsidRPr="00D00621">
              <w:rPr>
                <w:rFonts w:asciiTheme="minorHAnsi" w:hAnsiTheme="minorHAnsi" w:cstheme="minorHAnsi"/>
                <w:i/>
                <w:sz w:val="20"/>
                <w:szCs w:val="20"/>
              </w:rPr>
              <w:t>q</w:t>
            </w:r>
            <w:r w:rsidRPr="00D00621">
              <w:rPr>
                <w:rFonts w:asciiTheme="minorHAnsi" w:hAnsiTheme="minorHAnsi" w:cstheme="minorHAnsi"/>
                <w:sz w:val="20"/>
                <w:szCs w:val="20"/>
                <w:vertAlign w:val="subscript"/>
              </w:rPr>
              <w:t>m</w:t>
            </w:r>
            <w:proofErr w:type="spellEnd"/>
            <w:r w:rsidRPr="00D00621">
              <w:rPr>
                <w:rFonts w:asciiTheme="minorHAnsi" w:hAnsiTheme="minorHAnsi" w:cstheme="minorHAnsi"/>
                <w:sz w:val="20"/>
                <w:szCs w:val="20"/>
              </w:rPr>
              <w:t xml:space="preserve"> </w:t>
            </w:r>
            <w:r w:rsidR="00D00621" w:rsidRPr="00D00621">
              <w:rPr>
                <w:rFonts w:asciiTheme="minorHAnsi" w:hAnsiTheme="minorHAnsi" w:cstheme="minorHAnsi"/>
                <w:sz w:val="20"/>
                <w:szCs w:val="20"/>
              </w:rPr>
              <w:t xml:space="preserve">/ </w:t>
            </w:r>
            <w:r w:rsidRPr="00D00621">
              <w:rPr>
                <w:rFonts w:asciiTheme="minorHAnsi" w:hAnsiTheme="minorHAnsi" w:cstheme="minorHAnsi"/>
                <w:sz w:val="20"/>
                <w:szCs w:val="20"/>
              </w:rPr>
              <w:t>mg</w:t>
            </w:r>
            <w:r w:rsidR="00D00621" w:rsidRPr="00D00621">
              <w:rPr>
                <w:rFonts w:asciiTheme="minorHAnsi" w:hAnsiTheme="minorHAnsi" w:cstheme="minorHAnsi"/>
                <w:sz w:val="20"/>
                <w:szCs w:val="20"/>
              </w:rPr>
              <w:t xml:space="preserve"> </w:t>
            </w:r>
            <w:r w:rsidRPr="00D00621">
              <w:rPr>
                <w:rFonts w:asciiTheme="minorHAnsi" w:hAnsiTheme="minorHAnsi" w:cstheme="minorHAnsi"/>
                <w:sz w:val="20"/>
                <w:szCs w:val="20"/>
              </w:rPr>
              <w:t>g</w:t>
            </w:r>
            <w:r w:rsidR="00D00621" w:rsidRPr="00D00621">
              <w:rPr>
                <w:rFonts w:asciiTheme="minorHAnsi" w:hAnsiTheme="minorHAnsi" w:cstheme="minorHAnsi"/>
                <w:sz w:val="20"/>
                <w:szCs w:val="20"/>
                <w:vertAlign w:val="superscript"/>
              </w:rPr>
              <w:t>-1</w:t>
            </w:r>
          </w:p>
        </w:tc>
        <w:tc>
          <w:tcPr>
            <w:tcW w:w="2790" w:type="dxa"/>
            <w:vAlign w:val="center"/>
          </w:tcPr>
          <w:p w14:paraId="2094BB8C" w14:textId="77777777" w:rsidR="001228A1" w:rsidRPr="00D00621" w:rsidRDefault="001228A1" w:rsidP="00FF57DF">
            <w:pPr>
              <w:ind w:right="-399"/>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332.7 ± 2.9</w:t>
            </w:r>
          </w:p>
        </w:tc>
      </w:tr>
      <w:tr w:rsidR="001228A1" w:rsidRPr="00D00621" w14:paraId="10C5B5A5" w14:textId="77777777" w:rsidTr="00D006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5EF6F2CA" w14:textId="77777777" w:rsidR="001228A1" w:rsidRPr="00D00621" w:rsidRDefault="001228A1" w:rsidP="00D00621">
            <w:pPr>
              <w:rPr>
                <w:rFonts w:asciiTheme="minorHAnsi" w:hAnsiTheme="minorHAnsi" w:cstheme="minorHAnsi"/>
                <w:sz w:val="20"/>
                <w:szCs w:val="20"/>
              </w:rPr>
            </w:pPr>
          </w:p>
        </w:tc>
        <w:tc>
          <w:tcPr>
            <w:tcW w:w="4470" w:type="dxa"/>
            <w:vAlign w:val="center"/>
          </w:tcPr>
          <w:p w14:paraId="42CD25FF" w14:textId="4A2C4F66" w:rsidR="001228A1" w:rsidRPr="00D00621" w:rsidRDefault="001228A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i/>
                <w:sz w:val="20"/>
                <w:szCs w:val="20"/>
              </w:rPr>
              <w:t>K</w:t>
            </w:r>
            <w:r w:rsidRPr="00D00621">
              <w:rPr>
                <w:rFonts w:asciiTheme="minorHAnsi" w:hAnsiTheme="minorHAnsi" w:cstheme="minorHAnsi"/>
                <w:sz w:val="20"/>
                <w:szCs w:val="20"/>
                <w:vertAlign w:val="subscript"/>
              </w:rPr>
              <w:t>W</w:t>
            </w:r>
            <w:r w:rsidRPr="00D00621">
              <w:rPr>
                <w:rFonts w:asciiTheme="minorHAnsi" w:hAnsiTheme="minorHAnsi" w:cstheme="minorHAnsi"/>
                <w:sz w:val="20"/>
                <w:szCs w:val="20"/>
              </w:rPr>
              <w:t xml:space="preserve"> </w:t>
            </w:r>
            <w:r w:rsidR="00D00621" w:rsidRPr="00D00621">
              <w:rPr>
                <w:rFonts w:asciiTheme="minorHAnsi" w:hAnsiTheme="minorHAnsi" w:cstheme="minorHAnsi"/>
                <w:sz w:val="20"/>
                <w:szCs w:val="20"/>
              </w:rPr>
              <w:t xml:space="preserve">/ </w:t>
            </w:r>
            <w:r w:rsidRPr="00D00621">
              <w:rPr>
                <w:rFonts w:asciiTheme="minorHAnsi" w:hAnsiTheme="minorHAnsi" w:cstheme="minorHAnsi"/>
                <w:sz w:val="20"/>
                <w:szCs w:val="20"/>
              </w:rPr>
              <w:t>dm</w:t>
            </w:r>
            <w:r w:rsidRPr="00D00621">
              <w:rPr>
                <w:rFonts w:asciiTheme="minorHAnsi" w:hAnsiTheme="minorHAnsi" w:cstheme="minorHAnsi"/>
                <w:sz w:val="20"/>
                <w:szCs w:val="20"/>
                <w:vertAlign w:val="superscript"/>
              </w:rPr>
              <w:t>3</w:t>
            </w:r>
            <w:r w:rsidR="00D00621" w:rsidRPr="00D00621">
              <w:rPr>
                <w:rFonts w:asciiTheme="minorHAnsi" w:hAnsiTheme="minorHAnsi" w:cstheme="minorHAnsi"/>
                <w:sz w:val="20"/>
                <w:szCs w:val="20"/>
                <w:vertAlign w:val="superscript"/>
              </w:rPr>
              <w:t xml:space="preserve"> </w:t>
            </w:r>
            <w:proofErr w:type="gramStart"/>
            <w:r w:rsidRPr="00D00621">
              <w:rPr>
                <w:rFonts w:asciiTheme="minorHAnsi" w:hAnsiTheme="minorHAnsi" w:cstheme="minorHAnsi"/>
                <w:sz w:val="20"/>
                <w:szCs w:val="20"/>
              </w:rPr>
              <w:t>mg</w:t>
            </w:r>
            <w:r w:rsidR="00D00621" w:rsidRPr="002357E8">
              <w:rPr>
                <w:rFonts w:asciiTheme="minorHAnsi" w:hAnsiTheme="minorHAnsi" w:cstheme="minorHAnsi"/>
                <w:sz w:val="20"/>
                <w:szCs w:val="20"/>
                <w:vertAlign w:val="superscript"/>
                <w:rPrChange w:id="64" w:author="Miloš Kostić" w:date="2019-07-25T14:14:00Z">
                  <w:rPr>
                    <w:rFonts w:asciiTheme="minorHAnsi" w:hAnsiTheme="minorHAnsi" w:cstheme="minorHAnsi"/>
                    <w:sz w:val="20"/>
                    <w:szCs w:val="20"/>
                  </w:rPr>
                </w:rPrChange>
              </w:rPr>
              <w:t>-1</w:t>
            </w:r>
            <w:proofErr w:type="gramEnd"/>
          </w:p>
        </w:tc>
        <w:tc>
          <w:tcPr>
            <w:tcW w:w="2790" w:type="dxa"/>
            <w:vAlign w:val="center"/>
          </w:tcPr>
          <w:p w14:paraId="53376FB8" w14:textId="77777777" w:rsidR="001228A1" w:rsidRPr="00D00621" w:rsidRDefault="001228A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0.309</w:t>
            </w:r>
          </w:p>
        </w:tc>
      </w:tr>
      <w:tr w:rsidR="001228A1" w:rsidRPr="00D00621" w14:paraId="1F147A20" w14:textId="77777777" w:rsidTr="00D00621">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0BD63F94" w14:textId="77777777" w:rsidR="001228A1" w:rsidRPr="00D00621" w:rsidRDefault="001228A1" w:rsidP="00D00621">
            <w:pPr>
              <w:rPr>
                <w:rFonts w:asciiTheme="minorHAnsi" w:hAnsiTheme="minorHAnsi" w:cstheme="minorHAnsi"/>
                <w:sz w:val="20"/>
                <w:szCs w:val="20"/>
              </w:rPr>
            </w:pPr>
          </w:p>
        </w:tc>
        <w:tc>
          <w:tcPr>
            <w:tcW w:w="4470" w:type="dxa"/>
            <w:vAlign w:val="center"/>
          </w:tcPr>
          <w:p w14:paraId="3551D2EE" w14:textId="77777777" w:rsidR="001228A1" w:rsidRPr="00D00621" w:rsidRDefault="001228A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i/>
                <w:sz w:val="20"/>
                <w:szCs w:val="20"/>
              </w:rPr>
              <w:t>α</w:t>
            </w:r>
          </w:p>
        </w:tc>
        <w:tc>
          <w:tcPr>
            <w:tcW w:w="2790" w:type="dxa"/>
            <w:vAlign w:val="center"/>
          </w:tcPr>
          <w:p w14:paraId="1F15B6DA" w14:textId="77777777" w:rsidR="001228A1" w:rsidRPr="00D00621" w:rsidRDefault="001228A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0.666</w:t>
            </w:r>
          </w:p>
        </w:tc>
      </w:tr>
      <w:tr w:rsidR="001228A1" w:rsidRPr="00D00621" w14:paraId="685D9071" w14:textId="77777777" w:rsidTr="00D006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6F9DE88D" w14:textId="77777777" w:rsidR="001228A1" w:rsidRPr="00D00621" w:rsidRDefault="001228A1" w:rsidP="00D00621">
            <w:pPr>
              <w:rPr>
                <w:rFonts w:asciiTheme="minorHAnsi" w:hAnsiTheme="minorHAnsi" w:cstheme="minorHAnsi"/>
                <w:sz w:val="20"/>
                <w:szCs w:val="20"/>
              </w:rPr>
            </w:pPr>
          </w:p>
        </w:tc>
        <w:tc>
          <w:tcPr>
            <w:tcW w:w="4470" w:type="dxa"/>
            <w:vAlign w:val="center"/>
          </w:tcPr>
          <w:p w14:paraId="17EF5BA4" w14:textId="77777777" w:rsidR="001228A1" w:rsidRPr="00D00621" w:rsidRDefault="001228A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i/>
                <w:sz w:val="20"/>
                <w:szCs w:val="20"/>
              </w:rPr>
              <w:t>r</w:t>
            </w:r>
            <w:r w:rsidRPr="00D00621">
              <w:rPr>
                <w:rFonts w:asciiTheme="minorHAnsi" w:hAnsiTheme="minorHAnsi" w:cstheme="minorHAnsi"/>
                <w:sz w:val="20"/>
                <w:szCs w:val="20"/>
                <w:vertAlign w:val="superscript"/>
              </w:rPr>
              <w:t>2</w:t>
            </w:r>
          </w:p>
        </w:tc>
        <w:tc>
          <w:tcPr>
            <w:tcW w:w="2790" w:type="dxa"/>
            <w:vAlign w:val="center"/>
          </w:tcPr>
          <w:p w14:paraId="549B6424" w14:textId="77777777" w:rsidR="001228A1" w:rsidRPr="00D00621" w:rsidRDefault="001228A1" w:rsidP="00FF57D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0.999</w:t>
            </w:r>
          </w:p>
        </w:tc>
      </w:tr>
      <w:tr w:rsidR="001228A1" w:rsidRPr="00D00621" w14:paraId="7AFA0A60" w14:textId="77777777" w:rsidTr="00D00621">
        <w:tc>
          <w:tcPr>
            <w:cnfStyle w:val="001000000000" w:firstRow="0" w:lastRow="0" w:firstColumn="1" w:lastColumn="0" w:oddVBand="0" w:evenVBand="0" w:oddHBand="0" w:evenHBand="0" w:firstRowFirstColumn="0" w:firstRowLastColumn="0" w:lastRowFirstColumn="0" w:lastRowLastColumn="0"/>
            <w:tcW w:w="2379" w:type="dxa"/>
            <w:vMerge/>
            <w:vAlign w:val="center"/>
          </w:tcPr>
          <w:p w14:paraId="687B374F" w14:textId="77777777" w:rsidR="001228A1" w:rsidRPr="00D00621" w:rsidRDefault="001228A1" w:rsidP="00D00621">
            <w:pPr>
              <w:rPr>
                <w:rFonts w:asciiTheme="minorHAnsi" w:hAnsiTheme="minorHAnsi" w:cstheme="minorHAnsi"/>
                <w:sz w:val="20"/>
                <w:szCs w:val="20"/>
              </w:rPr>
            </w:pPr>
          </w:p>
        </w:tc>
        <w:tc>
          <w:tcPr>
            <w:tcW w:w="4470" w:type="dxa"/>
            <w:vAlign w:val="center"/>
          </w:tcPr>
          <w:p w14:paraId="5A05BFFE" w14:textId="77777777" w:rsidR="001228A1" w:rsidRPr="00D00621" w:rsidRDefault="001228A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Relative deviation, %</w:t>
            </w:r>
          </w:p>
        </w:tc>
        <w:tc>
          <w:tcPr>
            <w:tcW w:w="2790" w:type="dxa"/>
            <w:vAlign w:val="center"/>
          </w:tcPr>
          <w:p w14:paraId="29A35B80" w14:textId="77777777" w:rsidR="001228A1" w:rsidRPr="00D00621" w:rsidRDefault="001228A1" w:rsidP="00FF57D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D00621">
              <w:rPr>
                <w:rFonts w:asciiTheme="minorHAnsi" w:hAnsiTheme="minorHAnsi" w:cstheme="minorHAnsi"/>
                <w:sz w:val="20"/>
                <w:szCs w:val="20"/>
              </w:rPr>
              <w:t>0.2</w:t>
            </w:r>
          </w:p>
        </w:tc>
      </w:tr>
      <w:bookmarkEnd w:id="61"/>
    </w:tbl>
    <w:p w14:paraId="656CECA6" w14:textId="4254CEF8" w:rsidR="001228A1" w:rsidRDefault="001228A1" w:rsidP="001228A1">
      <w:pPr>
        <w:rPr>
          <w:rFonts w:asciiTheme="minorHAnsi" w:hAnsiTheme="minorHAnsi" w:cstheme="minorHAnsi"/>
        </w:rPr>
      </w:pPr>
    </w:p>
    <w:p w14:paraId="3C4FF5E1" w14:textId="3507055B" w:rsidR="00D00621" w:rsidRPr="00D00621" w:rsidRDefault="00D00621" w:rsidP="00D00621">
      <w:pPr>
        <w:spacing w:before="0" w:after="0" w:line="280" w:lineRule="exact"/>
        <w:ind w:firstLine="285"/>
        <w:jc w:val="both"/>
        <w:rPr>
          <w:sz w:val="20"/>
          <w:lang w:val="en-GB"/>
        </w:rPr>
      </w:pPr>
      <w:r w:rsidRPr="00D00621">
        <w:rPr>
          <w:sz w:val="20"/>
          <w:lang w:val="en-GB"/>
        </w:rPr>
        <w:t xml:space="preserve">The model that best described the equilibrium 2,4-D sorption data on LVAC was the </w:t>
      </w:r>
      <w:proofErr w:type="spellStart"/>
      <w:r w:rsidRPr="00D00621">
        <w:rPr>
          <w:sz w:val="20"/>
          <w:lang w:val="en-GB"/>
        </w:rPr>
        <w:t>Brouers</w:t>
      </w:r>
      <w:proofErr w:type="spellEnd"/>
      <w:r w:rsidRPr="00D00621">
        <w:rPr>
          <w:sz w:val="20"/>
          <w:lang w:val="en-GB"/>
        </w:rPr>
        <w:t xml:space="preserve"> – </w:t>
      </w:r>
      <w:proofErr w:type="spellStart"/>
      <w:r w:rsidRPr="00D00621">
        <w:rPr>
          <w:sz w:val="20"/>
          <w:lang w:val="en-GB"/>
        </w:rPr>
        <w:t>Sotolongo</w:t>
      </w:r>
      <w:proofErr w:type="spellEnd"/>
      <w:r w:rsidRPr="00D00621">
        <w:rPr>
          <w:sz w:val="20"/>
          <w:lang w:val="en-GB"/>
        </w:rPr>
        <w:t xml:space="preserve"> isotherm. This model indicates the presence of active sites with heterogeneous sorption interactions, originating from two sources known as geometrical and chemical ones [35]. Based on the </w:t>
      </w:r>
      <w:proofErr w:type="spellStart"/>
      <w:r w:rsidRPr="00D00621">
        <w:rPr>
          <w:sz w:val="20"/>
          <w:lang w:val="en-GB"/>
        </w:rPr>
        <w:t>Brouers</w:t>
      </w:r>
      <w:proofErr w:type="spellEnd"/>
      <w:r w:rsidRPr="00D00621">
        <w:rPr>
          <w:sz w:val="20"/>
          <w:lang w:val="en-GB"/>
        </w:rPr>
        <w:t>–</w:t>
      </w:r>
      <w:proofErr w:type="spellStart"/>
      <w:r w:rsidRPr="00D00621">
        <w:rPr>
          <w:sz w:val="20"/>
          <w:lang w:val="en-GB"/>
        </w:rPr>
        <w:t>Sotolongo</w:t>
      </w:r>
      <w:proofErr w:type="spellEnd"/>
      <w:r w:rsidRPr="00D00621">
        <w:rPr>
          <w:sz w:val="20"/>
          <w:lang w:val="en-GB"/>
        </w:rPr>
        <w:t xml:space="preserve"> model exponent (α &lt; 1) the heterogeneous surface of LVAC is confirmed. The maximum sorption capacity obtained by the </w:t>
      </w:r>
      <w:proofErr w:type="spellStart"/>
      <w:r w:rsidRPr="00D00621">
        <w:rPr>
          <w:sz w:val="20"/>
          <w:lang w:val="en-GB"/>
        </w:rPr>
        <w:t>Brouers</w:t>
      </w:r>
      <w:proofErr w:type="spellEnd"/>
      <w:r w:rsidRPr="00D00621">
        <w:rPr>
          <w:sz w:val="20"/>
          <w:lang w:val="en-GB"/>
        </w:rPr>
        <w:t>–</w:t>
      </w:r>
      <w:proofErr w:type="spellStart"/>
      <w:r w:rsidRPr="00D00621">
        <w:rPr>
          <w:sz w:val="20"/>
          <w:lang w:val="en-GB"/>
        </w:rPr>
        <w:t>Sotolongo</w:t>
      </w:r>
      <w:proofErr w:type="spellEnd"/>
      <w:r w:rsidRPr="00D00621">
        <w:rPr>
          <w:sz w:val="20"/>
          <w:lang w:val="en-GB"/>
        </w:rPr>
        <w:t xml:space="preserve"> isotherm was closes to the experimentally obtained value for sorption of 2,4-D onto LVAC. The Langmuir monolayer sorption capacity (</w:t>
      </w:r>
      <w:proofErr w:type="spellStart"/>
      <w:r w:rsidRPr="00D00621">
        <w:rPr>
          <w:i/>
          <w:sz w:val="20"/>
          <w:lang w:val="en-GB"/>
        </w:rPr>
        <w:t>q</w:t>
      </w:r>
      <w:r w:rsidRPr="00D00621">
        <w:rPr>
          <w:sz w:val="20"/>
          <w:vertAlign w:val="subscript"/>
          <w:lang w:val="en-GB"/>
        </w:rPr>
        <w:t>m</w:t>
      </w:r>
      <w:proofErr w:type="spellEnd"/>
      <w:r w:rsidRPr="00D00621">
        <w:rPr>
          <w:sz w:val="20"/>
          <w:lang w:val="en-GB"/>
        </w:rPr>
        <w:t>) was determined as 341.2 mg</w:t>
      </w:r>
      <w:r w:rsidR="00D24998">
        <w:rPr>
          <w:sz w:val="20"/>
          <w:lang w:val="en-GB"/>
        </w:rPr>
        <w:t xml:space="preserve"> </w:t>
      </w:r>
      <w:r w:rsidRPr="00D00621">
        <w:rPr>
          <w:sz w:val="20"/>
          <w:lang w:val="en-GB"/>
        </w:rPr>
        <w:t>g</w:t>
      </w:r>
      <w:r w:rsidR="00D24998" w:rsidRPr="00D24998">
        <w:rPr>
          <w:sz w:val="20"/>
          <w:vertAlign w:val="superscript"/>
          <w:lang w:val="en-GB"/>
        </w:rPr>
        <w:t>-1</w:t>
      </w:r>
      <w:r w:rsidRPr="00D00621">
        <w:rPr>
          <w:sz w:val="20"/>
          <w:lang w:val="en-GB"/>
        </w:rPr>
        <w:t xml:space="preserve"> and was very similar to the experimental value (</w:t>
      </w:r>
      <w:proofErr w:type="spellStart"/>
      <w:proofErr w:type="gramStart"/>
      <w:r w:rsidRPr="00D00621">
        <w:rPr>
          <w:i/>
          <w:sz w:val="20"/>
          <w:lang w:val="en-GB"/>
        </w:rPr>
        <w:t>q</w:t>
      </w:r>
      <w:r w:rsidRPr="00D00621">
        <w:rPr>
          <w:sz w:val="20"/>
          <w:vertAlign w:val="subscript"/>
          <w:lang w:val="en-GB"/>
        </w:rPr>
        <w:t>e,exp</w:t>
      </w:r>
      <w:proofErr w:type="spellEnd"/>
      <w:proofErr w:type="gramEnd"/>
      <w:del w:id="65" w:author="Miloš Kostić" w:date="2019-07-25T14:09:00Z">
        <w:r w:rsidRPr="00D00621" w:rsidDel="002357E8">
          <w:rPr>
            <w:sz w:val="20"/>
            <w:vertAlign w:val="subscript"/>
            <w:lang w:val="en-GB"/>
          </w:rPr>
          <w:delText xml:space="preserve"> </w:delText>
        </w:r>
      </w:del>
      <w:r w:rsidRPr="00D00621">
        <w:rPr>
          <w:sz w:val="20"/>
          <w:lang w:val="en-GB"/>
        </w:rPr>
        <w:t xml:space="preserve"> for the initial concentration of 500 mg</w:t>
      </w:r>
      <w:r w:rsidR="00D24998">
        <w:rPr>
          <w:sz w:val="20"/>
          <w:lang w:val="en-GB"/>
        </w:rPr>
        <w:t xml:space="preserve"> </w:t>
      </w:r>
      <w:r w:rsidRPr="00D00621">
        <w:rPr>
          <w:sz w:val="20"/>
          <w:lang w:val="en-GB"/>
        </w:rPr>
        <w:t>dm</w:t>
      </w:r>
      <w:r w:rsidR="00D24998">
        <w:rPr>
          <w:sz w:val="20"/>
          <w:vertAlign w:val="superscript"/>
          <w:lang w:val="en-GB"/>
        </w:rPr>
        <w:t>-3</w:t>
      </w:r>
      <w:r w:rsidRPr="00D00621">
        <w:rPr>
          <w:sz w:val="20"/>
          <w:lang w:val="en-GB"/>
        </w:rPr>
        <w:t>) with a relative deviation of 2.4 %. Also, the determination coefficient was high for this model, too, amounting to 0.994. However, the Langmuir sorption model fails to account for the surface roughness of the sorbate and a potential multi-layered sorption phenomenon that caused slight deviations from the experimental values. For the initial 2,4-D concentrations in the range from 50 to 500 mg</w:t>
      </w:r>
      <w:r w:rsidR="00D24998">
        <w:rPr>
          <w:sz w:val="20"/>
          <w:lang w:val="en-GB"/>
        </w:rPr>
        <w:t xml:space="preserve"> </w:t>
      </w:r>
      <w:r w:rsidRPr="00D00621">
        <w:rPr>
          <w:sz w:val="20"/>
          <w:lang w:val="en-GB"/>
        </w:rPr>
        <w:t>dm</w:t>
      </w:r>
      <w:r w:rsidR="00D24998">
        <w:rPr>
          <w:sz w:val="20"/>
          <w:vertAlign w:val="superscript"/>
          <w:lang w:val="en-GB"/>
        </w:rPr>
        <w:t>-3</w:t>
      </w:r>
      <w:r w:rsidRPr="00D00621">
        <w:rPr>
          <w:sz w:val="20"/>
          <w:lang w:val="en-GB"/>
        </w:rPr>
        <w:t xml:space="preserve"> used in the isotherm study, the values </w:t>
      </w:r>
      <w:r w:rsidRPr="00D00621">
        <w:rPr>
          <w:sz w:val="20"/>
          <w:lang w:val="en-GB"/>
        </w:rPr>
        <w:lastRenderedPageBreak/>
        <w:t xml:space="preserve">of </w:t>
      </w:r>
      <w:r w:rsidRPr="00D00621">
        <w:rPr>
          <w:i/>
          <w:sz w:val="20"/>
          <w:lang w:val="en-GB"/>
        </w:rPr>
        <w:t>R</w:t>
      </w:r>
      <w:r w:rsidRPr="00D00621">
        <w:rPr>
          <w:sz w:val="20"/>
          <w:vertAlign w:val="subscript"/>
          <w:lang w:val="en-GB"/>
        </w:rPr>
        <w:t>L</w:t>
      </w:r>
      <w:r w:rsidRPr="00D00621">
        <w:rPr>
          <w:sz w:val="20"/>
          <w:lang w:val="en-GB"/>
        </w:rPr>
        <w:t xml:space="preserve"> ranged from 0.031 to 0.006, indicating </w:t>
      </w:r>
      <w:proofErr w:type="spellStart"/>
      <w:r w:rsidRPr="00D00621">
        <w:rPr>
          <w:sz w:val="20"/>
          <w:lang w:val="en-GB"/>
        </w:rPr>
        <w:t>favorable</w:t>
      </w:r>
      <w:proofErr w:type="spellEnd"/>
      <w:r w:rsidRPr="00D00621">
        <w:rPr>
          <w:sz w:val="20"/>
          <w:lang w:val="en-GB"/>
        </w:rPr>
        <w:t xml:space="preserve"> sorption on LVAC. The maximum sorption capacity of LVAC determined by the Sips model was very similar to the experimental </w:t>
      </w:r>
      <w:proofErr w:type="spellStart"/>
      <w:proofErr w:type="gramStart"/>
      <w:r w:rsidRPr="00D00621">
        <w:rPr>
          <w:i/>
          <w:sz w:val="20"/>
          <w:lang w:val="en-GB"/>
        </w:rPr>
        <w:t>q</w:t>
      </w:r>
      <w:r w:rsidRPr="00D00621">
        <w:rPr>
          <w:sz w:val="20"/>
          <w:vertAlign w:val="subscript"/>
          <w:lang w:val="en-GB"/>
        </w:rPr>
        <w:t>e,exp</w:t>
      </w:r>
      <w:proofErr w:type="spellEnd"/>
      <w:proofErr w:type="gramEnd"/>
      <w:del w:id="66" w:author="Miloš Kostić" w:date="2019-07-25T14:09:00Z">
        <w:r w:rsidRPr="00D00621" w:rsidDel="002357E8">
          <w:rPr>
            <w:sz w:val="20"/>
            <w:vertAlign w:val="subscript"/>
            <w:lang w:val="en-GB"/>
          </w:rPr>
          <w:delText xml:space="preserve"> </w:delText>
        </w:r>
      </w:del>
      <w:r w:rsidRPr="00D00621">
        <w:rPr>
          <w:sz w:val="20"/>
          <w:lang w:val="en-GB"/>
        </w:rPr>
        <w:t xml:space="preserve"> for the initial concentration of 500 mg</w:t>
      </w:r>
      <w:r w:rsidR="00D24998">
        <w:rPr>
          <w:sz w:val="20"/>
          <w:lang w:val="en-GB"/>
        </w:rPr>
        <w:t xml:space="preserve"> </w:t>
      </w:r>
      <w:r w:rsidRPr="00D00621">
        <w:rPr>
          <w:sz w:val="20"/>
          <w:lang w:val="en-GB"/>
        </w:rPr>
        <w:t>dm</w:t>
      </w:r>
      <w:r w:rsidR="00D24998">
        <w:rPr>
          <w:sz w:val="20"/>
          <w:vertAlign w:val="superscript"/>
          <w:lang w:val="en-GB"/>
        </w:rPr>
        <w:t>-3</w:t>
      </w:r>
      <w:r w:rsidRPr="00D00621">
        <w:rPr>
          <w:sz w:val="20"/>
          <w:lang w:val="en-GB"/>
        </w:rPr>
        <w:t xml:space="preserve">. According to the Figure S2 as well as the parameters shown in Table 3 it can be concluded that the Freundlich isotherm model is not suitable to describe the equilibrium sorption of 2,4-D on LVAC. Based on the </w:t>
      </w:r>
      <w:r w:rsidRPr="00D00621">
        <w:rPr>
          <w:i/>
          <w:sz w:val="20"/>
          <w:lang w:val="en-GB"/>
        </w:rPr>
        <w:t>r</w:t>
      </w:r>
      <w:r w:rsidRPr="00D00621">
        <w:rPr>
          <w:sz w:val="20"/>
          <w:vertAlign w:val="superscript"/>
          <w:lang w:val="en-GB"/>
        </w:rPr>
        <w:t>2</w:t>
      </w:r>
      <w:r w:rsidRPr="00D00621">
        <w:rPr>
          <w:sz w:val="20"/>
          <w:lang w:val="en-GB"/>
        </w:rPr>
        <w:t xml:space="preserve"> and relative deviation values, the suitability of tested isotherm models for sorption 2,4-D by LVAC is as follows:  </w:t>
      </w:r>
      <w:proofErr w:type="spellStart"/>
      <w:r w:rsidRPr="00D00621">
        <w:rPr>
          <w:sz w:val="20"/>
          <w:lang w:val="en-GB"/>
        </w:rPr>
        <w:t>Brouers-Sotolongo</w:t>
      </w:r>
      <w:proofErr w:type="spellEnd"/>
      <w:r w:rsidRPr="00D00621">
        <w:rPr>
          <w:sz w:val="20"/>
          <w:lang w:val="en-GB"/>
        </w:rPr>
        <w:t xml:space="preserve"> &gt; Langmuir &gt; Sips &gt; Freundlich. It can be concluded that the sorption of 2,4 D by LVAC may be heterogeneous in character. The additional equilibrium data at different temperatures are needed to precisely determine the best model.</w:t>
      </w:r>
    </w:p>
    <w:p w14:paraId="1EBF8C2D" w14:textId="18279AC4" w:rsidR="001228A1" w:rsidRPr="00A31D19" w:rsidRDefault="00CF1244" w:rsidP="00D00621">
      <w:pPr>
        <w:pStyle w:val="HIH3"/>
        <w:rPr>
          <w:iCs/>
        </w:rPr>
      </w:pPr>
      <w:r>
        <w:t xml:space="preserve">3. 2. 6. </w:t>
      </w:r>
      <w:proofErr w:type="spellStart"/>
      <w:r w:rsidR="001228A1" w:rsidRPr="00A31D19">
        <w:t>Thermodynamics</w:t>
      </w:r>
      <w:proofErr w:type="spellEnd"/>
      <w:r w:rsidR="001228A1" w:rsidRPr="00A31D19">
        <w:t xml:space="preserve"> </w:t>
      </w:r>
      <w:proofErr w:type="spellStart"/>
      <w:r w:rsidR="001228A1" w:rsidRPr="00A31D19">
        <w:t>study</w:t>
      </w:r>
      <w:proofErr w:type="spellEnd"/>
      <w:r w:rsidR="001228A1" w:rsidRPr="00A31D19">
        <w:t xml:space="preserve"> </w:t>
      </w:r>
    </w:p>
    <w:p w14:paraId="35715518" w14:textId="0F19F4C6" w:rsidR="001228A1" w:rsidRDefault="001228A1" w:rsidP="00D00621">
      <w:pPr>
        <w:pStyle w:val="HIpar"/>
        <w:rPr>
          <w:spacing w:val="-2"/>
        </w:rPr>
      </w:pPr>
      <w:r w:rsidRPr="00D00621">
        <w:rPr>
          <w:spacing w:val="-2"/>
        </w:rPr>
        <w:t>Values of Δ</w:t>
      </w:r>
      <w:r w:rsidRPr="00D00621">
        <w:rPr>
          <w:i/>
          <w:spacing w:val="-2"/>
        </w:rPr>
        <w:t>H</w:t>
      </w:r>
      <w:r w:rsidRPr="00D00621">
        <w:rPr>
          <w:spacing w:val="-2"/>
        </w:rPr>
        <w:t>° and Δ</w:t>
      </w:r>
      <w:r w:rsidRPr="00D00621">
        <w:rPr>
          <w:i/>
          <w:spacing w:val="-2"/>
        </w:rPr>
        <w:t>S</w:t>
      </w:r>
      <w:r w:rsidRPr="00D00621">
        <w:rPr>
          <w:spacing w:val="-2"/>
        </w:rPr>
        <w:t xml:space="preserve">° were calculated from the slope and the intercept of the plot </w:t>
      </w:r>
      <w:proofErr w:type="spellStart"/>
      <w:r w:rsidRPr="00D00621">
        <w:rPr>
          <w:spacing w:val="-2"/>
        </w:rPr>
        <w:t>ln</w:t>
      </w:r>
      <w:r w:rsidRPr="00D00621">
        <w:rPr>
          <w:i/>
          <w:spacing w:val="-2"/>
        </w:rPr>
        <w:t>K</w:t>
      </w:r>
      <w:r w:rsidRPr="00D00621">
        <w:rPr>
          <w:spacing w:val="-2"/>
          <w:vertAlign w:val="subscript"/>
        </w:rPr>
        <w:t>D</w:t>
      </w:r>
      <w:proofErr w:type="spellEnd"/>
      <w:r w:rsidRPr="00D00621">
        <w:rPr>
          <w:spacing w:val="-2"/>
        </w:rPr>
        <w:t xml:space="preserve"> versus 1/</w:t>
      </w:r>
      <w:r w:rsidRPr="00D00621">
        <w:rPr>
          <w:i/>
          <w:spacing w:val="-2"/>
        </w:rPr>
        <w:t>T</w:t>
      </w:r>
      <w:r w:rsidRPr="00D00621">
        <w:rPr>
          <w:spacing w:val="-2"/>
        </w:rPr>
        <w:t xml:space="preserve"> (Fig. 4) at different temperatures (283, 293 and 303 K), and shown in Table 4. The obtained values for the Gibbs free energy (</w:t>
      </w:r>
      <w:r w:rsidRPr="00D00621">
        <w:rPr>
          <w:iCs/>
          <w:spacing w:val="-2"/>
        </w:rPr>
        <w:t>Δ</w:t>
      </w:r>
      <w:r w:rsidRPr="00D00621">
        <w:rPr>
          <w:i/>
          <w:spacing w:val="-2"/>
        </w:rPr>
        <w:t>G°</w:t>
      </w:r>
      <w:r w:rsidRPr="00D00621">
        <w:rPr>
          <w:spacing w:val="-2"/>
        </w:rPr>
        <w:t xml:space="preserve">) were negative and increased in the negative direction with the increase in temperature, indicating a more favorable and spontaneous process of 2,4-D sorption at higher temperatures. The positive value of </w:t>
      </w:r>
      <w:r w:rsidRPr="00D00621">
        <w:rPr>
          <w:i/>
          <w:spacing w:val="-2"/>
        </w:rPr>
        <w:t>ΔH°</w:t>
      </w:r>
      <w:r w:rsidRPr="00D00621">
        <w:rPr>
          <w:spacing w:val="-2"/>
        </w:rPr>
        <w:t xml:space="preserve"> demonstrated that the sorption process is endothermic, which indicates the presence of an energy barrier in the sorption process. The positive value of </w:t>
      </w:r>
      <w:r w:rsidRPr="00D00621">
        <w:rPr>
          <w:iCs/>
          <w:spacing w:val="-2"/>
        </w:rPr>
        <w:t>Δ</w:t>
      </w:r>
      <w:r w:rsidRPr="00D00621">
        <w:rPr>
          <w:i/>
          <w:spacing w:val="-2"/>
        </w:rPr>
        <w:t>H°</w:t>
      </w:r>
      <w:r w:rsidRPr="00D00621">
        <w:rPr>
          <w:spacing w:val="-2"/>
        </w:rPr>
        <w:t xml:space="preserve"> might correspond to intraparticle diffusion of 2,4-D in the pores, as diffusion is an endothermic process. The </w:t>
      </w:r>
      <w:r w:rsidRPr="00D00621">
        <w:rPr>
          <w:iCs/>
          <w:spacing w:val="-2"/>
        </w:rPr>
        <w:t>Δ</w:t>
      </w:r>
      <w:r w:rsidRPr="00D00621">
        <w:rPr>
          <w:i/>
          <w:spacing w:val="-2"/>
        </w:rPr>
        <w:t>H°</w:t>
      </w:r>
      <w:r w:rsidRPr="00D00621">
        <w:rPr>
          <w:spacing w:val="-2"/>
        </w:rPr>
        <w:t xml:space="preserve"> value obtained in this study was lower than 40 kJ</w:t>
      </w:r>
      <w:r w:rsidR="00FE0D65">
        <w:rPr>
          <w:spacing w:val="-2"/>
        </w:rPr>
        <w:t xml:space="preserve"> </w:t>
      </w:r>
      <w:r w:rsidRPr="00D00621">
        <w:rPr>
          <w:spacing w:val="-2"/>
        </w:rPr>
        <w:t>mol</w:t>
      </w:r>
      <w:r w:rsidR="00FE0D65" w:rsidRPr="00FE0D65">
        <w:rPr>
          <w:spacing w:val="-2"/>
          <w:vertAlign w:val="superscript"/>
        </w:rPr>
        <w:t>-1</w:t>
      </w:r>
      <w:r w:rsidRPr="00D00621">
        <w:rPr>
          <w:spacing w:val="-2"/>
        </w:rPr>
        <w:t>, thus corresponding to a physical sorption. Also, the positive values of Δ</w:t>
      </w:r>
      <w:r w:rsidRPr="00D00621">
        <w:rPr>
          <w:i/>
          <w:iCs/>
          <w:spacing w:val="-2"/>
        </w:rPr>
        <w:t>S</w:t>
      </w:r>
      <w:r w:rsidRPr="00D00621">
        <w:rPr>
          <w:spacing w:val="-2"/>
        </w:rPr>
        <w:t>° showed that the sorption system favored increased disorder and randomness at the solid-solution interface.</w:t>
      </w:r>
    </w:p>
    <w:p w14:paraId="328BFE93" w14:textId="77777777" w:rsidR="00D00621" w:rsidRPr="00CF1244" w:rsidRDefault="00D00621" w:rsidP="00CF1244">
      <w:pPr>
        <w:pStyle w:val="HIpar"/>
        <w:spacing w:line="240" w:lineRule="auto"/>
        <w:rPr>
          <w:spacing w:val="-2"/>
          <w:sz w:val="10"/>
          <w:szCs w:val="14"/>
        </w:rPr>
      </w:pPr>
    </w:p>
    <w:p w14:paraId="2F03FC64" w14:textId="77777777" w:rsidR="001228A1" w:rsidRPr="00A31D19" w:rsidRDefault="001228A1" w:rsidP="00D00621">
      <w:pPr>
        <w:spacing w:line="240" w:lineRule="auto"/>
        <w:rPr>
          <w:rFonts w:cs="Calibri"/>
        </w:rPr>
      </w:pPr>
      <w:r>
        <w:rPr>
          <w:rFonts w:cs="Calibri"/>
          <w:noProof/>
        </w:rPr>
        <w:drawing>
          <wp:inline distT="0" distB="0" distL="0" distR="0" wp14:anchorId="6EEDD6AF" wp14:editId="4417D4F3">
            <wp:extent cx="4345908" cy="331540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orrected Fig 4.tif"/>
                    <pic:cNvPicPr/>
                  </pic:nvPicPr>
                  <pic:blipFill rotWithShape="1">
                    <a:blip r:embed="rId42"/>
                    <a:srcRect l="5450" t="10188" r="9706" b="5249"/>
                    <a:stretch/>
                  </pic:blipFill>
                  <pic:spPr bwMode="auto">
                    <a:xfrm>
                      <a:off x="0" y="0"/>
                      <a:ext cx="4353396" cy="3321113"/>
                    </a:xfrm>
                    <a:prstGeom prst="rect">
                      <a:avLst/>
                    </a:prstGeom>
                    <a:ln>
                      <a:noFill/>
                    </a:ln>
                    <a:extLst>
                      <a:ext uri="{53640926-AAD7-44D8-BBD7-CCE9431645EC}">
                        <a14:shadowObscured xmlns:a14="http://schemas.microsoft.com/office/drawing/2010/main"/>
                      </a:ext>
                    </a:extLst>
                  </pic:spPr>
                </pic:pic>
              </a:graphicData>
            </a:graphic>
          </wp:inline>
        </w:drawing>
      </w:r>
    </w:p>
    <w:p w14:paraId="46F657C1" w14:textId="18CFC7AA" w:rsidR="001228A1" w:rsidRDefault="001228A1" w:rsidP="00D00621">
      <w:pPr>
        <w:pStyle w:val="HISLT"/>
      </w:pPr>
      <w:r w:rsidRPr="00FE0D65">
        <w:rPr>
          <w:bCs w:val="0"/>
        </w:rPr>
        <w:t>Figure 4.</w:t>
      </w:r>
      <w:r w:rsidRPr="00A31D19">
        <w:t xml:space="preserve"> Plot of ln</w:t>
      </w:r>
      <w:r w:rsidR="00D00621">
        <w:t xml:space="preserve"> </w:t>
      </w:r>
      <w:r w:rsidRPr="00FE0D65">
        <w:rPr>
          <w:i w:val="0"/>
          <w:iCs w:val="0"/>
        </w:rPr>
        <w:t>K</w:t>
      </w:r>
      <w:r w:rsidRPr="00A31D19">
        <w:rPr>
          <w:vertAlign w:val="subscript"/>
        </w:rPr>
        <w:t>D</w:t>
      </w:r>
      <w:r w:rsidRPr="00A31D19">
        <w:t xml:space="preserve"> vs. 1/T for 2,4-D sorption by LVAC</w:t>
      </w:r>
    </w:p>
    <w:p w14:paraId="762B74EF" w14:textId="77777777" w:rsidR="00D00621" w:rsidRPr="003F1ECA" w:rsidRDefault="00D00621" w:rsidP="00CF1244">
      <w:pPr>
        <w:pStyle w:val="HISLT"/>
        <w:spacing w:line="240" w:lineRule="auto"/>
        <w:rPr>
          <w:bCs w:val="0"/>
          <w:sz w:val="12"/>
          <w:szCs w:val="18"/>
        </w:rPr>
      </w:pPr>
    </w:p>
    <w:p w14:paraId="73914F44" w14:textId="77777777" w:rsidR="001228A1" w:rsidRPr="00A31D19" w:rsidRDefault="001228A1" w:rsidP="00D00621">
      <w:pPr>
        <w:pStyle w:val="HISLT"/>
      </w:pPr>
      <w:bookmarkStart w:id="67" w:name="_Hlk11406500"/>
      <w:r w:rsidRPr="003F1ECA">
        <w:rPr>
          <w:bCs w:val="0"/>
        </w:rPr>
        <w:t>Table 4.</w:t>
      </w:r>
      <w:r w:rsidRPr="00A31D19">
        <w:t xml:space="preserve"> Thermodynamic parameters for 2,4-D sorption onto LVAC</w:t>
      </w:r>
    </w:p>
    <w:tbl>
      <w:tblPr>
        <w:tblW w:w="5000" w:type="pct"/>
        <w:jc w:val="center"/>
        <w:tblBorders>
          <w:top w:val="single" w:sz="4" w:space="0" w:color="auto"/>
          <w:bottom w:val="single" w:sz="4" w:space="0" w:color="auto"/>
          <w:insideH w:val="single" w:sz="4" w:space="0" w:color="auto"/>
        </w:tblBorders>
        <w:tblLayout w:type="fixed"/>
        <w:tblLook w:val="00A0" w:firstRow="1" w:lastRow="0" w:firstColumn="1" w:lastColumn="0" w:noHBand="0" w:noVBand="0"/>
      </w:tblPr>
      <w:tblGrid>
        <w:gridCol w:w="1001"/>
        <w:gridCol w:w="2614"/>
        <w:gridCol w:w="2410"/>
        <w:gridCol w:w="3614"/>
      </w:tblGrid>
      <w:tr w:rsidR="001228A1" w:rsidRPr="00A31D19" w14:paraId="4050D975" w14:textId="77777777" w:rsidTr="00D00621">
        <w:trPr>
          <w:jc w:val="center"/>
        </w:trPr>
        <w:tc>
          <w:tcPr>
            <w:tcW w:w="824" w:type="dxa"/>
          </w:tcPr>
          <w:p w14:paraId="289AE0D6" w14:textId="27F9DF1E" w:rsidR="001228A1" w:rsidRPr="00A31D19" w:rsidRDefault="001228A1" w:rsidP="001228A1">
            <w:pPr>
              <w:pStyle w:val="TCTableBody"/>
              <w:spacing w:before="0" w:after="0" w:line="276" w:lineRule="auto"/>
              <w:jc w:val="center"/>
              <w:rPr>
                <w:rFonts w:ascii="Calibri" w:hAnsi="Calibri" w:cs="Calibri"/>
                <w:szCs w:val="24"/>
              </w:rPr>
            </w:pPr>
            <w:r w:rsidRPr="00A31D19">
              <w:rPr>
                <w:rFonts w:ascii="Calibri" w:hAnsi="Calibri" w:cs="Calibri"/>
                <w:i/>
                <w:szCs w:val="24"/>
              </w:rPr>
              <w:t>T</w:t>
            </w:r>
            <w:r>
              <w:rPr>
                <w:rFonts w:ascii="Calibri" w:hAnsi="Calibri" w:cs="Calibri"/>
                <w:szCs w:val="24"/>
              </w:rPr>
              <w:t xml:space="preserve"> </w:t>
            </w:r>
            <w:r w:rsidR="00D00621">
              <w:rPr>
                <w:rFonts w:ascii="Calibri" w:hAnsi="Calibri" w:cs="Calibri"/>
                <w:szCs w:val="24"/>
              </w:rPr>
              <w:t xml:space="preserve">/ </w:t>
            </w:r>
            <w:r w:rsidRPr="00A31D19">
              <w:rPr>
                <w:rFonts w:ascii="Calibri" w:hAnsi="Calibri" w:cs="Calibri"/>
                <w:szCs w:val="24"/>
              </w:rPr>
              <w:t>K</w:t>
            </w:r>
          </w:p>
        </w:tc>
        <w:tc>
          <w:tcPr>
            <w:tcW w:w="2153" w:type="dxa"/>
          </w:tcPr>
          <w:p w14:paraId="58B03267" w14:textId="22914BCB" w:rsidR="001228A1" w:rsidRPr="00A31D19" w:rsidRDefault="001228A1" w:rsidP="001228A1">
            <w:pPr>
              <w:jc w:val="center"/>
              <w:rPr>
                <w:rFonts w:cs="Calibri"/>
              </w:rPr>
            </w:pPr>
            <w:r w:rsidRPr="004727EE">
              <w:rPr>
                <w:rFonts w:cs="Calibri"/>
                <w:iCs/>
              </w:rPr>
              <w:t>Δ</w:t>
            </w:r>
            <w:r w:rsidRPr="00A31D19">
              <w:rPr>
                <w:rFonts w:cs="Calibri"/>
                <w:i/>
              </w:rPr>
              <w:t>G°</w:t>
            </w:r>
            <w:r>
              <w:rPr>
                <w:rFonts w:cs="Calibri"/>
              </w:rPr>
              <w:t xml:space="preserve"> </w:t>
            </w:r>
            <w:r w:rsidR="00FE0D65">
              <w:rPr>
                <w:rFonts w:cs="Calibri"/>
              </w:rPr>
              <w:t xml:space="preserve">/ </w:t>
            </w:r>
            <w:r w:rsidRPr="00A31D19">
              <w:rPr>
                <w:rFonts w:cs="Calibri"/>
              </w:rPr>
              <w:t>J</w:t>
            </w:r>
            <w:r>
              <w:rPr>
                <w:rFonts w:cs="Calibri"/>
              </w:rPr>
              <w:t xml:space="preserve"> </w:t>
            </w:r>
            <w:r w:rsidRPr="00A31D19">
              <w:rPr>
                <w:rFonts w:cs="Calibri"/>
              </w:rPr>
              <w:t>mol</w:t>
            </w:r>
            <w:r w:rsidR="00FE0D65" w:rsidRPr="0013579E">
              <w:rPr>
                <w:rFonts w:cs="Calibri"/>
                <w:vertAlign w:val="superscript"/>
                <w:rPrChange w:id="68" w:author="Miloš Kostić" w:date="2019-07-25T15:32:00Z">
                  <w:rPr>
                    <w:rFonts w:cs="Calibri"/>
                  </w:rPr>
                </w:rPrChange>
              </w:rPr>
              <w:t>-1</w:t>
            </w:r>
          </w:p>
        </w:tc>
        <w:tc>
          <w:tcPr>
            <w:tcW w:w="1985" w:type="dxa"/>
          </w:tcPr>
          <w:p w14:paraId="7A8A9040" w14:textId="41E1908D" w:rsidR="001228A1" w:rsidRPr="00A31D19" w:rsidRDefault="001228A1" w:rsidP="001228A1">
            <w:pPr>
              <w:jc w:val="center"/>
              <w:rPr>
                <w:rFonts w:cs="Calibri"/>
              </w:rPr>
            </w:pPr>
            <w:r w:rsidRPr="004727EE">
              <w:rPr>
                <w:rFonts w:cs="Calibri"/>
                <w:iCs/>
              </w:rPr>
              <w:t>Δ</w:t>
            </w:r>
            <w:r w:rsidRPr="00A31D19">
              <w:rPr>
                <w:rFonts w:cs="Calibri"/>
                <w:i/>
              </w:rPr>
              <w:t>H°</w:t>
            </w:r>
            <w:r>
              <w:rPr>
                <w:rFonts w:cs="Calibri"/>
              </w:rPr>
              <w:t xml:space="preserve"> </w:t>
            </w:r>
            <w:r w:rsidR="00D00621">
              <w:rPr>
                <w:rFonts w:cs="Calibri"/>
              </w:rPr>
              <w:t xml:space="preserve">/ </w:t>
            </w:r>
            <w:r w:rsidRPr="00A31D19">
              <w:rPr>
                <w:rFonts w:cs="Calibri"/>
              </w:rPr>
              <w:t>kJ</w:t>
            </w:r>
            <w:r>
              <w:rPr>
                <w:rFonts w:cs="Calibri"/>
              </w:rPr>
              <w:t xml:space="preserve"> </w:t>
            </w:r>
            <w:r w:rsidRPr="00A31D19">
              <w:rPr>
                <w:rFonts w:cs="Calibri"/>
              </w:rPr>
              <w:t>mol</w:t>
            </w:r>
            <w:r w:rsidR="00D00621" w:rsidRPr="00D00621">
              <w:rPr>
                <w:rFonts w:cs="Calibri"/>
                <w:vertAlign w:val="superscript"/>
              </w:rPr>
              <w:t>-1</w:t>
            </w:r>
          </w:p>
        </w:tc>
        <w:tc>
          <w:tcPr>
            <w:tcW w:w="2976" w:type="dxa"/>
          </w:tcPr>
          <w:p w14:paraId="30CCEA9A" w14:textId="06209830" w:rsidR="001228A1" w:rsidRPr="00A31D19" w:rsidRDefault="001228A1" w:rsidP="001228A1">
            <w:pPr>
              <w:jc w:val="center"/>
              <w:rPr>
                <w:rFonts w:cs="Calibri"/>
              </w:rPr>
            </w:pPr>
            <w:r w:rsidRPr="004727EE">
              <w:rPr>
                <w:rFonts w:cs="Calibri"/>
                <w:iCs/>
              </w:rPr>
              <w:t>Δ</w:t>
            </w:r>
            <w:r w:rsidRPr="00A31D19">
              <w:rPr>
                <w:rFonts w:cs="Calibri"/>
                <w:i/>
              </w:rPr>
              <w:t>S°</w:t>
            </w:r>
            <w:r>
              <w:rPr>
                <w:rFonts w:cs="Calibri"/>
              </w:rPr>
              <w:t xml:space="preserve"> </w:t>
            </w:r>
            <w:r w:rsidR="00D00621">
              <w:rPr>
                <w:rFonts w:cs="Calibri"/>
              </w:rPr>
              <w:t xml:space="preserve">/ </w:t>
            </w:r>
            <w:r w:rsidRPr="00A31D19">
              <w:rPr>
                <w:rFonts w:cs="Calibri"/>
              </w:rPr>
              <w:t>J</w:t>
            </w:r>
            <w:r>
              <w:rPr>
                <w:rFonts w:cs="Calibri"/>
              </w:rPr>
              <w:t xml:space="preserve"> </w:t>
            </w:r>
            <w:r w:rsidRPr="00A31D19">
              <w:rPr>
                <w:rFonts w:cs="Calibri"/>
              </w:rPr>
              <w:t>mol</w:t>
            </w:r>
            <w:r w:rsidR="00D00621" w:rsidRPr="00FE0D65">
              <w:rPr>
                <w:rFonts w:cs="Calibri"/>
                <w:vertAlign w:val="superscript"/>
              </w:rPr>
              <w:t>-1</w:t>
            </w:r>
          </w:p>
        </w:tc>
      </w:tr>
      <w:tr w:rsidR="001228A1" w:rsidRPr="00A31D19" w14:paraId="033C15DD" w14:textId="77777777" w:rsidTr="00D00621">
        <w:trPr>
          <w:jc w:val="center"/>
        </w:trPr>
        <w:tc>
          <w:tcPr>
            <w:tcW w:w="824" w:type="dxa"/>
          </w:tcPr>
          <w:p w14:paraId="78B32A3A" w14:textId="77777777" w:rsidR="001228A1" w:rsidRPr="00A31D19" w:rsidRDefault="001228A1" w:rsidP="001228A1">
            <w:pPr>
              <w:pStyle w:val="TCTableBody"/>
              <w:spacing w:before="0" w:after="0" w:line="276" w:lineRule="auto"/>
              <w:jc w:val="center"/>
              <w:rPr>
                <w:rFonts w:ascii="Calibri" w:hAnsi="Calibri" w:cs="Calibri"/>
                <w:szCs w:val="24"/>
              </w:rPr>
            </w:pPr>
            <w:r w:rsidRPr="00A31D19">
              <w:rPr>
                <w:rFonts w:ascii="Calibri" w:hAnsi="Calibri" w:cs="Calibri"/>
                <w:szCs w:val="24"/>
              </w:rPr>
              <w:t>273</w:t>
            </w:r>
          </w:p>
        </w:tc>
        <w:tc>
          <w:tcPr>
            <w:tcW w:w="2153" w:type="dxa"/>
          </w:tcPr>
          <w:p w14:paraId="0C67F347" w14:textId="77777777" w:rsidR="001228A1" w:rsidRPr="00A31D19" w:rsidRDefault="001228A1" w:rsidP="001228A1">
            <w:pPr>
              <w:jc w:val="center"/>
              <w:rPr>
                <w:rFonts w:cs="Calibri"/>
              </w:rPr>
            </w:pPr>
            <w:r w:rsidRPr="00A31D19">
              <w:rPr>
                <w:rFonts w:cs="Calibri"/>
              </w:rPr>
              <w:t>-675.04</w:t>
            </w:r>
          </w:p>
        </w:tc>
        <w:tc>
          <w:tcPr>
            <w:tcW w:w="1985" w:type="dxa"/>
            <w:vMerge w:val="restart"/>
            <w:vAlign w:val="center"/>
          </w:tcPr>
          <w:p w14:paraId="0AEC962E" w14:textId="77777777" w:rsidR="001228A1" w:rsidRPr="00A31D19" w:rsidRDefault="001228A1" w:rsidP="001228A1">
            <w:pPr>
              <w:jc w:val="center"/>
              <w:rPr>
                <w:rFonts w:cs="Calibri"/>
              </w:rPr>
            </w:pPr>
            <w:r w:rsidRPr="00A31D19">
              <w:rPr>
                <w:rFonts w:cs="Calibri"/>
              </w:rPr>
              <w:t>14.47</w:t>
            </w:r>
          </w:p>
        </w:tc>
        <w:tc>
          <w:tcPr>
            <w:tcW w:w="2976" w:type="dxa"/>
            <w:vMerge w:val="restart"/>
            <w:vAlign w:val="center"/>
          </w:tcPr>
          <w:p w14:paraId="314A1CB5" w14:textId="77777777" w:rsidR="001228A1" w:rsidRPr="00A31D19" w:rsidRDefault="001228A1" w:rsidP="001228A1">
            <w:pPr>
              <w:jc w:val="center"/>
              <w:rPr>
                <w:rFonts w:cs="Calibri"/>
              </w:rPr>
            </w:pPr>
            <w:r w:rsidRPr="00A31D19">
              <w:rPr>
                <w:rFonts w:cs="Calibri"/>
              </w:rPr>
              <w:t>53.4</w:t>
            </w:r>
            <w:r>
              <w:rPr>
                <w:rFonts w:cs="Calibri"/>
              </w:rPr>
              <w:t>6</w:t>
            </w:r>
          </w:p>
        </w:tc>
      </w:tr>
      <w:tr w:rsidR="001228A1" w:rsidRPr="00A31D19" w14:paraId="00B4C1E8" w14:textId="77777777" w:rsidTr="00D00621">
        <w:trPr>
          <w:jc w:val="center"/>
        </w:trPr>
        <w:tc>
          <w:tcPr>
            <w:tcW w:w="824" w:type="dxa"/>
          </w:tcPr>
          <w:p w14:paraId="331F650D" w14:textId="77777777" w:rsidR="001228A1" w:rsidRPr="00A31D19" w:rsidRDefault="001228A1" w:rsidP="001228A1">
            <w:pPr>
              <w:pStyle w:val="TCTableBody"/>
              <w:spacing w:before="0" w:after="0" w:line="276" w:lineRule="auto"/>
              <w:jc w:val="center"/>
              <w:rPr>
                <w:rFonts w:ascii="Calibri" w:hAnsi="Calibri" w:cs="Calibri"/>
                <w:szCs w:val="24"/>
              </w:rPr>
            </w:pPr>
            <w:r w:rsidRPr="00A31D19">
              <w:rPr>
                <w:rFonts w:ascii="Calibri" w:hAnsi="Calibri" w:cs="Calibri"/>
                <w:szCs w:val="24"/>
              </w:rPr>
              <w:t>283</w:t>
            </w:r>
          </w:p>
        </w:tc>
        <w:tc>
          <w:tcPr>
            <w:tcW w:w="2153" w:type="dxa"/>
          </w:tcPr>
          <w:p w14:paraId="4B6703FE" w14:textId="37F13DFE" w:rsidR="001228A1" w:rsidRPr="00A31D19" w:rsidRDefault="001228A1" w:rsidP="00D00621">
            <w:pPr>
              <w:jc w:val="center"/>
              <w:rPr>
                <w:rFonts w:cs="Calibri"/>
              </w:rPr>
            </w:pPr>
            <w:r w:rsidRPr="00A31D19">
              <w:rPr>
                <w:rFonts w:cs="Calibri"/>
              </w:rPr>
              <w:t>-1162.16</w:t>
            </w:r>
          </w:p>
        </w:tc>
        <w:tc>
          <w:tcPr>
            <w:tcW w:w="1985" w:type="dxa"/>
            <w:vMerge/>
          </w:tcPr>
          <w:p w14:paraId="4A10F499" w14:textId="77777777" w:rsidR="001228A1" w:rsidRPr="00A31D19" w:rsidRDefault="001228A1" w:rsidP="001228A1">
            <w:pPr>
              <w:pStyle w:val="TCTableBody"/>
              <w:spacing w:before="0" w:after="0" w:line="276" w:lineRule="auto"/>
              <w:jc w:val="center"/>
              <w:rPr>
                <w:rFonts w:ascii="Calibri" w:hAnsi="Calibri" w:cs="Calibri"/>
                <w:szCs w:val="24"/>
              </w:rPr>
            </w:pPr>
          </w:p>
        </w:tc>
        <w:tc>
          <w:tcPr>
            <w:tcW w:w="2976" w:type="dxa"/>
            <w:vMerge/>
          </w:tcPr>
          <w:p w14:paraId="07847CCF" w14:textId="77777777" w:rsidR="001228A1" w:rsidRPr="00A31D19" w:rsidRDefault="001228A1" w:rsidP="001228A1">
            <w:pPr>
              <w:pStyle w:val="TCTableBody"/>
              <w:spacing w:before="0" w:after="0" w:line="276" w:lineRule="auto"/>
              <w:jc w:val="center"/>
              <w:rPr>
                <w:rFonts w:ascii="Calibri" w:hAnsi="Calibri" w:cs="Calibri"/>
                <w:szCs w:val="24"/>
              </w:rPr>
            </w:pPr>
          </w:p>
        </w:tc>
      </w:tr>
      <w:tr w:rsidR="001228A1" w:rsidRPr="00A31D19" w14:paraId="1768AE9E" w14:textId="77777777" w:rsidTr="00D00621">
        <w:trPr>
          <w:jc w:val="center"/>
        </w:trPr>
        <w:tc>
          <w:tcPr>
            <w:tcW w:w="824" w:type="dxa"/>
          </w:tcPr>
          <w:p w14:paraId="317F974E" w14:textId="77777777" w:rsidR="001228A1" w:rsidRPr="00A31D19" w:rsidRDefault="001228A1" w:rsidP="001228A1">
            <w:pPr>
              <w:pStyle w:val="TCTableBody"/>
              <w:spacing w:before="0" w:after="0" w:line="276" w:lineRule="auto"/>
              <w:jc w:val="center"/>
              <w:rPr>
                <w:rFonts w:ascii="Calibri" w:hAnsi="Calibri" w:cs="Calibri"/>
                <w:szCs w:val="24"/>
              </w:rPr>
            </w:pPr>
            <w:r w:rsidRPr="00A31D19">
              <w:rPr>
                <w:rFonts w:ascii="Calibri" w:hAnsi="Calibri" w:cs="Calibri"/>
                <w:szCs w:val="24"/>
              </w:rPr>
              <w:t>303</w:t>
            </w:r>
          </w:p>
        </w:tc>
        <w:tc>
          <w:tcPr>
            <w:tcW w:w="2153" w:type="dxa"/>
          </w:tcPr>
          <w:p w14:paraId="4FEBAEFA" w14:textId="3CE406AD" w:rsidR="001228A1" w:rsidRPr="00A31D19" w:rsidRDefault="001228A1" w:rsidP="00D00621">
            <w:pPr>
              <w:jc w:val="center"/>
              <w:rPr>
                <w:rFonts w:cs="Calibri"/>
              </w:rPr>
            </w:pPr>
            <w:r w:rsidRPr="00A31D19">
              <w:rPr>
                <w:rFonts w:cs="Calibri"/>
              </w:rPr>
              <w:t>-1746.70</w:t>
            </w:r>
          </w:p>
        </w:tc>
        <w:tc>
          <w:tcPr>
            <w:tcW w:w="1985" w:type="dxa"/>
            <w:vMerge/>
          </w:tcPr>
          <w:p w14:paraId="1FA4966F" w14:textId="77777777" w:rsidR="001228A1" w:rsidRPr="00A31D19" w:rsidRDefault="001228A1" w:rsidP="001228A1">
            <w:pPr>
              <w:pStyle w:val="TCTableBody"/>
              <w:spacing w:before="0" w:after="0" w:line="276" w:lineRule="auto"/>
              <w:jc w:val="center"/>
              <w:rPr>
                <w:rFonts w:ascii="Calibri" w:hAnsi="Calibri" w:cs="Calibri"/>
                <w:szCs w:val="24"/>
              </w:rPr>
            </w:pPr>
          </w:p>
        </w:tc>
        <w:tc>
          <w:tcPr>
            <w:tcW w:w="2976" w:type="dxa"/>
            <w:vMerge/>
          </w:tcPr>
          <w:p w14:paraId="082BE7CF" w14:textId="77777777" w:rsidR="001228A1" w:rsidRPr="00A31D19" w:rsidRDefault="001228A1" w:rsidP="001228A1">
            <w:pPr>
              <w:pStyle w:val="TCTableBody"/>
              <w:spacing w:before="0" w:after="0" w:line="276" w:lineRule="auto"/>
              <w:jc w:val="center"/>
              <w:rPr>
                <w:rFonts w:ascii="Calibri" w:hAnsi="Calibri" w:cs="Calibri"/>
                <w:szCs w:val="24"/>
              </w:rPr>
            </w:pPr>
          </w:p>
        </w:tc>
      </w:tr>
    </w:tbl>
    <w:bookmarkEnd w:id="67"/>
    <w:p w14:paraId="25FFA2A4" w14:textId="02366957" w:rsidR="001228A1" w:rsidRPr="00A31D19" w:rsidRDefault="00D00621" w:rsidP="00D00621">
      <w:pPr>
        <w:pStyle w:val="HIH2"/>
      </w:pPr>
      <w:r>
        <w:t xml:space="preserve">3. 3. </w:t>
      </w:r>
      <w:proofErr w:type="spellStart"/>
      <w:r w:rsidR="001228A1" w:rsidRPr="00A31D19">
        <w:t>Comparative</w:t>
      </w:r>
      <w:proofErr w:type="spellEnd"/>
      <w:r w:rsidR="001228A1" w:rsidRPr="00A31D19">
        <w:t xml:space="preserve"> </w:t>
      </w:r>
      <w:proofErr w:type="spellStart"/>
      <w:r w:rsidR="001228A1" w:rsidRPr="00A31D19">
        <w:t>analysis</w:t>
      </w:r>
      <w:proofErr w:type="spellEnd"/>
      <w:r w:rsidR="001228A1" w:rsidRPr="00A31D19">
        <w:t xml:space="preserve"> </w:t>
      </w:r>
      <w:proofErr w:type="spellStart"/>
      <w:r w:rsidR="001228A1" w:rsidRPr="00A31D19">
        <w:t>of</w:t>
      </w:r>
      <w:proofErr w:type="spellEnd"/>
      <w:r w:rsidR="001228A1" w:rsidRPr="00A31D19">
        <w:t xml:space="preserve"> </w:t>
      </w:r>
      <w:proofErr w:type="spellStart"/>
      <w:r w:rsidR="001228A1" w:rsidRPr="00A31D19">
        <w:t>sorption</w:t>
      </w:r>
      <w:proofErr w:type="spellEnd"/>
      <w:r w:rsidR="001228A1" w:rsidRPr="00A31D19">
        <w:t xml:space="preserve"> </w:t>
      </w:r>
      <w:proofErr w:type="spellStart"/>
      <w:r w:rsidR="001228A1" w:rsidRPr="00A31D19">
        <w:t>capacities</w:t>
      </w:r>
      <w:proofErr w:type="spellEnd"/>
      <w:r w:rsidR="001228A1" w:rsidRPr="00A31D19">
        <w:t xml:space="preserve"> </w:t>
      </w:r>
      <w:proofErr w:type="spellStart"/>
      <w:r w:rsidR="001228A1" w:rsidRPr="00A31D19">
        <w:t>of</w:t>
      </w:r>
      <w:proofErr w:type="spellEnd"/>
      <w:r w:rsidR="001228A1" w:rsidRPr="00A31D19">
        <w:t xml:space="preserve"> </w:t>
      </w:r>
      <w:proofErr w:type="spellStart"/>
      <w:r w:rsidR="001228A1" w:rsidRPr="00A31D19">
        <w:t>various</w:t>
      </w:r>
      <w:proofErr w:type="spellEnd"/>
      <w:r w:rsidR="001228A1" w:rsidRPr="00A31D19">
        <w:t xml:space="preserve"> </w:t>
      </w:r>
      <w:proofErr w:type="spellStart"/>
      <w:r w:rsidR="001228A1" w:rsidRPr="00A31D19">
        <w:t>sorbents</w:t>
      </w:r>
      <w:proofErr w:type="spellEnd"/>
    </w:p>
    <w:p w14:paraId="5B0F2CBE" w14:textId="0E73535F" w:rsidR="001228A1" w:rsidRPr="00A31D19" w:rsidRDefault="001228A1" w:rsidP="00D00621">
      <w:pPr>
        <w:pStyle w:val="HIpar"/>
      </w:pPr>
      <w:bookmarkStart w:id="69" w:name="_Hlk512245597"/>
      <w:bookmarkStart w:id="70" w:name="_Hlk505600632"/>
      <w:bookmarkStart w:id="71" w:name="_Hlk508447105"/>
      <w:r w:rsidRPr="00A31D19">
        <w:t>To evaluate the effectiveness of LVAC for removal of the 2,4-D herbicide from aqueous solutions, maximal sorption capacities and other parameters obtained in this study and other studies with similar sorbents are compared in Table</w:t>
      </w:r>
      <w:r w:rsidR="00CF1244">
        <w:t> </w:t>
      </w:r>
      <w:r w:rsidRPr="00A31D19">
        <w:t xml:space="preserve">5. As it can be seen, LVAC has a considerably </w:t>
      </w:r>
      <w:bookmarkStart w:id="72" w:name="_Hlk531156640"/>
      <w:r w:rsidRPr="00A31D19">
        <w:t xml:space="preserve">higher sorption capacity than most of the sorbents. Two major advantages </w:t>
      </w:r>
      <w:r w:rsidRPr="00A31D19">
        <w:lastRenderedPageBreak/>
        <w:t xml:space="preserve">of this sorbent as compared to the others </w:t>
      </w:r>
      <w:bookmarkEnd w:id="72"/>
      <w:r w:rsidRPr="00A31D19">
        <w:t>are the ultrahigh sorption capacity and the possibility of efficient removal of 2,4-D in a wid</w:t>
      </w:r>
      <w:bookmarkStart w:id="73" w:name="_Hlk11406526"/>
      <w:r w:rsidRPr="00A31D19">
        <w:t xml:space="preserve">e pH range from 2 to </w:t>
      </w:r>
      <w:r>
        <w:t>7</w:t>
      </w:r>
      <w:r w:rsidRPr="00A31D19">
        <w:t xml:space="preserve">. </w:t>
      </w:r>
    </w:p>
    <w:p w14:paraId="70345395" w14:textId="7F19F5CF" w:rsidR="001228A1" w:rsidRPr="00CF1244" w:rsidRDefault="001228A1" w:rsidP="00CF1244">
      <w:pPr>
        <w:pStyle w:val="HISLT"/>
        <w:rPr>
          <w:bCs w:val="0"/>
        </w:rPr>
      </w:pPr>
      <w:r w:rsidRPr="00CF1244">
        <w:rPr>
          <w:bCs w:val="0"/>
        </w:rPr>
        <w:t>Table 5. Comparison of maximal sorption capacities for 2,4-D and other parameters for LVAC and some sorbents reported in literature.</w:t>
      </w:r>
    </w:p>
    <w:tbl>
      <w:tblPr>
        <w:tblW w:w="5000" w:type="pct"/>
        <w:jc w:val="center"/>
        <w:tblBorders>
          <w:top w:val="single" w:sz="4" w:space="0" w:color="auto"/>
          <w:bottom w:val="single" w:sz="4" w:space="0" w:color="auto"/>
          <w:insideH w:val="single" w:sz="4" w:space="0" w:color="auto"/>
        </w:tblBorders>
        <w:tblCellMar>
          <w:left w:w="28" w:type="dxa"/>
          <w:right w:w="28" w:type="dxa"/>
        </w:tblCellMar>
        <w:tblLook w:val="00A0" w:firstRow="1" w:lastRow="0" w:firstColumn="1" w:lastColumn="0" w:noHBand="0" w:noVBand="0"/>
      </w:tblPr>
      <w:tblGrid>
        <w:gridCol w:w="3402"/>
        <w:gridCol w:w="709"/>
        <w:gridCol w:w="1134"/>
        <w:gridCol w:w="1418"/>
        <w:gridCol w:w="1984"/>
        <w:gridCol w:w="992"/>
      </w:tblGrid>
      <w:tr w:rsidR="001228A1" w:rsidRPr="00CF1244" w14:paraId="4752A999" w14:textId="77777777" w:rsidTr="00FE0D65">
        <w:trPr>
          <w:trHeight w:val="16"/>
          <w:jc w:val="center"/>
        </w:trPr>
        <w:tc>
          <w:tcPr>
            <w:tcW w:w="3402" w:type="dxa"/>
            <w:vAlign w:val="center"/>
          </w:tcPr>
          <w:p w14:paraId="22775DD0" w14:textId="77777777" w:rsidR="001228A1" w:rsidRPr="00CF1244" w:rsidRDefault="001228A1" w:rsidP="00CF1244">
            <w:pPr>
              <w:ind w:firstLine="22"/>
              <w:rPr>
                <w:rFonts w:asciiTheme="minorHAnsi" w:hAnsiTheme="minorHAnsi" w:cstheme="minorHAnsi"/>
                <w:sz w:val="20"/>
                <w:szCs w:val="20"/>
              </w:rPr>
            </w:pPr>
            <w:bookmarkStart w:id="74" w:name="_Hlk512246154"/>
            <w:bookmarkEnd w:id="69"/>
            <w:r w:rsidRPr="00CF1244">
              <w:rPr>
                <w:rFonts w:asciiTheme="minorHAnsi" w:hAnsiTheme="minorHAnsi" w:cstheme="minorHAnsi"/>
                <w:sz w:val="20"/>
                <w:szCs w:val="20"/>
              </w:rPr>
              <w:t>Sorbents</w:t>
            </w:r>
          </w:p>
        </w:tc>
        <w:tc>
          <w:tcPr>
            <w:tcW w:w="709" w:type="dxa"/>
            <w:vAlign w:val="center"/>
          </w:tcPr>
          <w:p w14:paraId="5856B094"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pH</w:t>
            </w:r>
          </w:p>
        </w:tc>
        <w:tc>
          <w:tcPr>
            <w:tcW w:w="1134" w:type="dxa"/>
            <w:vAlign w:val="center"/>
          </w:tcPr>
          <w:p w14:paraId="10C10A91" w14:textId="4555A55C"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Sorbent dose, g</w:t>
            </w:r>
            <w:r w:rsidR="00FE0D65">
              <w:rPr>
                <w:rFonts w:asciiTheme="minorHAnsi" w:hAnsiTheme="minorHAnsi" w:cstheme="minorHAnsi"/>
                <w:sz w:val="20"/>
                <w:szCs w:val="20"/>
              </w:rPr>
              <w:t xml:space="preserve"> </w:t>
            </w:r>
            <w:r w:rsidRPr="00CF1244">
              <w:rPr>
                <w:rFonts w:asciiTheme="minorHAnsi" w:hAnsiTheme="minorHAnsi" w:cstheme="minorHAnsi"/>
                <w:sz w:val="20"/>
                <w:szCs w:val="20"/>
              </w:rPr>
              <w:t>dm</w:t>
            </w:r>
            <w:r w:rsidR="00FE0D65">
              <w:rPr>
                <w:rFonts w:asciiTheme="minorHAnsi" w:hAnsiTheme="minorHAnsi" w:cstheme="minorHAnsi"/>
                <w:sz w:val="20"/>
                <w:szCs w:val="20"/>
                <w:vertAlign w:val="superscript"/>
              </w:rPr>
              <w:t>-3</w:t>
            </w:r>
          </w:p>
        </w:tc>
        <w:tc>
          <w:tcPr>
            <w:tcW w:w="1418" w:type="dxa"/>
            <w:vAlign w:val="center"/>
          </w:tcPr>
          <w:p w14:paraId="58BF0643" w14:textId="6C587A55"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Sorption capacity, mg</w:t>
            </w:r>
            <w:r w:rsidR="00FE0D65">
              <w:rPr>
                <w:rFonts w:asciiTheme="minorHAnsi" w:hAnsiTheme="minorHAnsi" w:cstheme="minorHAnsi"/>
                <w:sz w:val="20"/>
                <w:szCs w:val="20"/>
              </w:rPr>
              <w:t xml:space="preserve"> </w:t>
            </w:r>
            <w:r w:rsidRPr="00CF1244">
              <w:rPr>
                <w:rFonts w:asciiTheme="minorHAnsi" w:hAnsiTheme="minorHAnsi" w:cstheme="minorHAnsi"/>
                <w:sz w:val="20"/>
                <w:szCs w:val="20"/>
              </w:rPr>
              <w:t>g</w:t>
            </w:r>
            <w:r w:rsidR="00FE0D65" w:rsidRPr="00FE0D65">
              <w:rPr>
                <w:rFonts w:asciiTheme="minorHAnsi" w:hAnsiTheme="minorHAnsi" w:cstheme="minorHAnsi"/>
                <w:sz w:val="20"/>
                <w:szCs w:val="20"/>
                <w:vertAlign w:val="superscript"/>
              </w:rPr>
              <w:t>-1</w:t>
            </w:r>
          </w:p>
        </w:tc>
        <w:tc>
          <w:tcPr>
            <w:tcW w:w="1984" w:type="dxa"/>
            <w:vAlign w:val="center"/>
          </w:tcPr>
          <w:p w14:paraId="33600AE9" w14:textId="42C27292" w:rsidR="001228A1" w:rsidRPr="00CF1244" w:rsidRDefault="001228A1" w:rsidP="00CF1244">
            <w:pPr>
              <w:ind w:firstLine="6"/>
              <w:jc w:val="center"/>
              <w:rPr>
                <w:rFonts w:asciiTheme="minorHAnsi" w:hAnsiTheme="minorHAnsi" w:cstheme="minorHAnsi"/>
                <w:sz w:val="20"/>
                <w:szCs w:val="20"/>
              </w:rPr>
            </w:pPr>
            <w:r w:rsidRPr="00CF1244">
              <w:rPr>
                <w:rFonts w:asciiTheme="minorHAnsi" w:hAnsiTheme="minorHAnsi" w:cstheme="minorHAnsi"/>
                <w:sz w:val="20"/>
                <w:szCs w:val="20"/>
              </w:rPr>
              <w:t>Maximum 2,4-D concentration, mg</w:t>
            </w:r>
            <w:r w:rsidR="00FE0D65">
              <w:rPr>
                <w:rFonts w:asciiTheme="minorHAnsi" w:hAnsiTheme="minorHAnsi" w:cstheme="minorHAnsi"/>
                <w:sz w:val="20"/>
                <w:szCs w:val="20"/>
              </w:rPr>
              <w:t xml:space="preserve"> </w:t>
            </w:r>
            <w:r w:rsidRPr="00CF1244">
              <w:rPr>
                <w:rFonts w:asciiTheme="minorHAnsi" w:hAnsiTheme="minorHAnsi" w:cstheme="minorHAnsi"/>
                <w:sz w:val="20"/>
                <w:szCs w:val="20"/>
              </w:rPr>
              <w:t>dm</w:t>
            </w:r>
            <w:r w:rsidR="00FE0D65">
              <w:rPr>
                <w:rFonts w:asciiTheme="minorHAnsi" w:hAnsiTheme="minorHAnsi" w:cstheme="minorHAnsi"/>
                <w:sz w:val="20"/>
                <w:szCs w:val="20"/>
                <w:vertAlign w:val="superscript"/>
              </w:rPr>
              <w:t>-3</w:t>
            </w:r>
          </w:p>
        </w:tc>
        <w:tc>
          <w:tcPr>
            <w:tcW w:w="992" w:type="dxa"/>
            <w:vAlign w:val="center"/>
          </w:tcPr>
          <w:p w14:paraId="068F6CEE" w14:textId="77777777" w:rsidR="001228A1" w:rsidRPr="00CF1244" w:rsidRDefault="001228A1" w:rsidP="00CF1244">
            <w:pPr>
              <w:ind w:firstLine="6"/>
              <w:jc w:val="center"/>
              <w:rPr>
                <w:rFonts w:asciiTheme="minorHAnsi" w:hAnsiTheme="minorHAnsi" w:cstheme="minorHAnsi"/>
                <w:sz w:val="20"/>
                <w:szCs w:val="20"/>
              </w:rPr>
            </w:pPr>
            <w:r w:rsidRPr="00CF1244">
              <w:rPr>
                <w:rFonts w:asciiTheme="minorHAnsi" w:hAnsiTheme="minorHAnsi" w:cstheme="minorHAnsi"/>
                <w:sz w:val="20"/>
                <w:szCs w:val="20"/>
              </w:rPr>
              <w:t>References</w:t>
            </w:r>
          </w:p>
        </w:tc>
      </w:tr>
      <w:tr w:rsidR="001228A1" w:rsidRPr="00CF1244" w14:paraId="61040B05" w14:textId="77777777" w:rsidTr="00FE0D65">
        <w:trPr>
          <w:trHeight w:val="16"/>
          <w:jc w:val="center"/>
        </w:trPr>
        <w:tc>
          <w:tcPr>
            <w:tcW w:w="3402" w:type="dxa"/>
            <w:vAlign w:val="center"/>
          </w:tcPr>
          <w:p w14:paraId="494122D4" w14:textId="77777777" w:rsidR="001228A1" w:rsidRPr="00CF1244" w:rsidRDefault="001228A1" w:rsidP="00CF1244">
            <w:pPr>
              <w:ind w:firstLine="22"/>
              <w:rPr>
                <w:rFonts w:asciiTheme="minorHAnsi" w:hAnsiTheme="minorHAnsi" w:cstheme="minorHAnsi"/>
                <w:sz w:val="20"/>
                <w:szCs w:val="20"/>
              </w:rPr>
            </w:pPr>
            <w:r w:rsidRPr="00CF1244">
              <w:rPr>
                <w:rFonts w:asciiTheme="minorHAnsi" w:hAnsiTheme="minorHAnsi" w:cstheme="minorHAnsi"/>
                <w:sz w:val="20"/>
                <w:szCs w:val="20"/>
              </w:rPr>
              <w:t>Activated carbon from corncob</w:t>
            </w:r>
          </w:p>
        </w:tc>
        <w:tc>
          <w:tcPr>
            <w:tcW w:w="709" w:type="dxa"/>
            <w:vAlign w:val="center"/>
          </w:tcPr>
          <w:p w14:paraId="62E20D75"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3.5</w:t>
            </w:r>
          </w:p>
        </w:tc>
        <w:tc>
          <w:tcPr>
            <w:tcW w:w="1134" w:type="dxa"/>
            <w:vAlign w:val="center"/>
          </w:tcPr>
          <w:p w14:paraId="152B37AB"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1.0</w:t>
            </w:r>
          </w:p>
        </w:tc>
        <w:tc>
          <w:tcPr>
            <w:tcW w:w="1418" w:type="dxa"/>
            <w:vAlign w:val="center"/>
          </w:tcPr>
          <w:p w14:paraId="36035FC2"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334.8</w:t>
            </w:r>
          </w:p>
        </w:tc>
        <w:tc>
          <w:tcPr>
            <w:tcW w:w="1984" w:type="dxa"/>
            <w:vAlign w:val="center"/>
          </w:tcPr>
          <w:p w14:paraId="3A7D57A4" w14:textId="77777777" w:rsidR="001228A1" w:rsidRPr="00CF1244" w:rsidRDefault="001228A1" w:rsidP="00CF1244">
            <w:pPr>
              <w:ind w:firstLine="6"/>
              <w:jc w:val="center"/>
              <w:rPr>
                <w:rFonts w:asciiTheme="minorHAnsi" w:hAnsiTheme="minorHAnsi" w:cstheme="minorHAnsi"/>
                <w:sz w:val="20"/>
                <w:szCs w:val="20"/>
              </w:rPr>
            </w:pPr>
            <w:r w:rsidRPr="00CF1244">
              <w:rPr>
                <w:rFonts w:asciiTheme="minorHAnsi" w:hAnsiTheme="minorHAnsi" w:cstheme="minorHAnsi"/>
                <w:sz w:val="20"/>
                <w:szCs w:val="20"/>
              </w:rPr>
              <w:t>400</w:t>
            </w:r>
          </w:p>
        </w:tc>
        <w:tc>
          <w:tcPr>
            <w:tcW w:w="992" w:type="dxa"/>
            <w:vAlign w:val="center"/>
          </w:tcPr>
          <w:p w14:paraId="7597F0F6" w14:textId="77777777" w:rsidR="001228A1" w:rsidRPr="00CF1244" w:rsidRDefault="001228A1" w:rsidP="00CF1244">
            <w:pPr>
              <w:ind w:firstLine="6"/>
              <w:jc w:val="center"/>
              <w:rPr>
                <w:rStyle w:val="EndnoteReference"/>
                <w:rFonts w:asciiTheme="minorHAnsi" w:hAnsiTheme="minorHAnsi" w:cstheme="minorHAnsi"/>
                <w:sz w:val="20"/>
                <w:szCs w:val="20"/>
              </w:rPr>
            </w:pPr>
            <w:r w:rsidRPr="00CF1244">
              <w:rPr>
                <w:rFonts w:asciiTheme="minorHAnsi" w:hAnsiTheme="minorHAnsi" w:cstheme="minorHAnsi"/>
                <w:sz w:val="20"/>
                <w:szCs w:val="20"/>
              </w:rPr>
              <w:t>[13]</w:t>
            </w:r>
          </w:p>
        </w:tc>
      </w:tr>
      <w:tr w:rsidR="001228A1" w:rsidRPr="00CF1244" w14:paraId="1A01F4EF" w14:textId="77777777" w:rsidTr="00FE0D65">
        <w:trPr>
          <w:trHeight w:val="16"/>
          <w:jc w:val="center"/>
        </w:trPr>
        <w:tc>
          <w:tcPr>
            <w:tcW w:w="3402" w:type="dxa"/>
            <w:vAlign w:val="center"/>
          </w:tcPr>
          <w:p w14:paraId="7327B02E" w14:textId="77777777" w:rsidR="001228A1" w:rsidRPr="00CF1244" w:rsidRDefault="001228A1" w:rsidP="00CF1244">
            <w:pPr>
              <w:ind w:firstLine="22"/>
              <w:rPr>
                <w:rFonts w:asciiTheme="minorHAnsi" w:hAnsiTheme="minorHAnsi" w:cstheme="minorHAnsi"/>
                <w:b/>
                <w:sz w:val="20"/>
                <w:szCs w:val="20"/>
              </w:rPr>
            </w:pPr>
            <w:r w:rsidRPr="00CF1244">
              <w:rPr>
                <w:rFonts w:asciiTheme="minorHAnsi" w:hAnsiTheme="minorHAnsi" w:cstheme="minorHAnsi"/>
                <w:b/>
                <w:sz w:val="20"/>
                <w:szCs w:val="20"/>
              </w:rPr>
              <w:t>LVAC</w:t>
            </w:r>
          </w:p>
        </w:tc>
        <w:tc>
          <w:tcPr>
            <w:tcW w:w="709" w:type="dxa"/>
            <w:vAlign w:val="center"/>
          </w:tcPr>
          <w:p w14:paraId="549ECE18" w14:textId="77777777" w:rsidR="001228A1" w:rsidRPr="00CF1244" w:rsidRDefault="001228A1" w:rsidP="00CF1244">
            <w:pPr>
              <w:jc w:val="center"/>
              <w:rPr>
                <w:rFonts w:asciiTheme="minorHAnsi" w:hAnsiTheme="minorHAnsi" w:cstheme="minorHAnsi"/>
                <w:b/>
                <w:sz w:val="20"/>
                <w:szCs w:val="20"/>
              </w:rPr>
            </w:pPr>
            <w:r w:rsidRPr="00CF1244">
              <w:rPr>
                <w:rFonts w:asciiTheme="minorHAnsi" w:hAnsiTheme="minorHAnsi" w:cstheme="minorHAnsi"/>
                <w:b/>
                <w:sz w:val="20"/>
                <w:szCs w:val="20"/>
              </w:rPr>
              <w:t>2-7</w:t>
            </w:r>
          </w:p>
        </w:tc>
        <w:tc>
          <w:tcPr>
            <w:tcW w:w="1134" w:type="dxa"/>
            <w:vAlign w:val="center"/>
          </w:tcPr>
          <w:p w14:paraId="6B555272" w14:textId="77777777" w:rsidR="001228A1" w:rsidRPr="00CF1244" w:rsidRDefault="001228A1" w:rsidP="00CF1244">
            <w:pPr>
              <w:jc w:val="center"/>
              <w:rPr>
                <w:rFonts w:asciiTheme="minorHAnsi" w:hAnsiTheme="minorHAnsi" w:cstheme="minorHAnsi"/>
                <w:b/>
                <w:sz w:val="20"/>
                <w:szCs w:val="20"/>
              </w:rPr>
            </w:pPr>
            <w:r w:rsidRPr="00CF1244">
              <w:rPr>
                <w:rFonts w:asciiTheme="minorHAnsi" w:hAnsiTheme="minorHAnsi" w:cstheme="minorHAnsi"/>
                <w:b/>
                <w:sz w:val="20"/>
                <w:szCs w:val="20"/>
              </w:rPr>
              <w:t>1.0</w:t>
            </w:r>
          </w:p>
        </w:tc>
        <w:tc>
          <w:tcPr>
            <w:tcW w:w="1418" w:type="dxa"/>
            <w:vAlign w:val="center"/>
          </w:tcPr>
          <w:p w14:paraId="4348D68D" w14:textId="77777777" w:rsidR="001228A1" w:rsidRPr="00CF1244" w:rsidRDefault="001228A1" w:rsidP="00CF1244">
            <w:pPr>
              <w:jc w:val="center"/>
              <w:rPr>
                <w:rFonts w:asciiTheme="minorHAnsi" w:hAnsiTheme="minorHAnsi" w:cstheme="minorHAnsi"/>
                <w:b/>
                <w:sz w:val="20"/>
                <w:szCs w:val="20"/>
              </w:rPr>
            </w:pPr>
            <w:r w:rsidRPr="00CF1244">
              <w:rPr>
                <w:rFonts w:asciiTheme="minorHAnsi" w:hAnsiTheme="minorHAnsi" w:cstheme="minorHAnsi"/>
                <w:b/>
                <w:sz w:val="20"/>
                <w:szCs w:val="20"/>
              </w:rPr>
              <w:t>333.3</w:t>
            </w:r>
          </w:p>
        </w:tc>
        <w:tc>
          <w:tcPr>
            <w:tcW w:w="1984" w:type="dxa"/>
            <w:vAlign w:val="center"/>
          </w:tcPr>
          <w:p w14:paraId="5C5BB1DE" w14:textId="77777777" w:rsidR="001228A1" w:rsidRPr="00CF1244" w:rsidRDefault="001228A1" w:rsidP="00CF1244">
            <w:pPr>
              <w:ind w:firstLine="6"/>
              <w:jc w:val="center"/>
              <w:rPr>
                <w:rFonts w:asciiTheme="minorHAnsi" w:hAnsiTheme="minorHAnsi" w:cstheme="minorHAnsi"/>
                <w:b/>
                <w:sz w:val="20"/>
                <w:szCs w:val="20"/>
              </w:rPr>
            </w:pPr>
            <w:r w:rsidRPr="00CF1244">
              <w:rPr>
                <w:rFonts w:asciiTheme="minorHAnsi" w:hAnsiTheme="minorHAnsi" w:cstheme="minorHAnsi"/>
                <w:b/>
                <w:sz w:val="20"/>
                <w:szCs w:val="20"/>
              </w:rPr>
              <w:t>500</w:t>
            </w:r>
          </w:p>
        </w:tc>
        <w:tc>
          <w:tcPr>
            <w:tcW w:w="992" w:type="dxa"/>
            <w:vAlign w:val="center"/>
          </w:tcPr>
          <w:p w14:paraId="44C378E6" w14:textId="77777777" w:rsidR="001228A1" w:rsidRPr="00CF1244" w:rsidRDefault="001228A1" w:rsidP="00CF1244">
            <w:pPr>
              <w:ind w:firstLine="6"/>
              <w:jc w:val="center"/>
              <w:rPr>
                <w:rStyle w:val="EndnoteReference"/>
                <w:rFonts w:asciiTheme="minorHAnsi" w:hAnsiTheme="minorHAnsi" w:cstheme="minorHAnsi"/>
                <w:b/>
                <w:sz w:val="20"/>
                <w:szCs w:val="20"/>
              </w:rPr>
            </w:pPr>
            <w:r w:rsidRPr="00CF1244">
              <w:rPr>
                <w:rStyle w:val="EndnoteReference"/>
                <w:rFonts w:asciiTheme="minorHAnsi" w:hAnsiTheme="minorHAnsi" w:cstheme="minorHAnsi"/>
                <w:b/>
                <w:sz w:val="20"/>
                <w:szCs w:val="20"/>
              </w:rPr>
              <w:t>This study</w:t>
            </w:r>
          </w:p>
        </w:tc>
      </w:tr>
      <w:tr w:rsidR="001228A1" w:rsidRPr="00CF1244" w14:paraId="0855CD9D" w14:textId="77777777" w:rsidTr="00FE0D65">
        <w:trPr>
          <w:trHeight w:val="16"/>
          <w:jc w:val="center"/>
        </w:trPr>
        <w:tc>
          <w:tcPr>
            <w:tcW w:w="3402" w:type="dxa"/>
            <w:vAlign w:val="center"/>
          </w:tcPr>
          <w:p w14:paraId="581E4572" w14:textId="77777777" w:rsidR="001228A1" w:rsidRPr="00CF1244" w:rsidRDefault="001228A1" w:rsidP="00CF1244">
            <w:pPr>
              <w:ind w:firstLine="22"/>
              <w:rPr>
                <w:rFonts w:asciiTheme="minorHAnsi" w:hAnsiTheme="minorHAnsi" w:cstheme="minorHAnsi"/>
                <w:sz w:val="20"/>
                <w:szCs w:val="20"/>
              </w:rPr>
            </w:pPr>
            <w:r w:rsidRPr="00CF1244">
              <w:rPr>
                <w:rFonts w:asciiTheme="minorHAnsi" w:hAnsiTheme="minorHAnsi" w:cstheme="minorHAnsi"/>
                <w:sz w:val="20"/>
                <w:szCs w:val="20"/>
              </w:rPr>
              <w:t>Iron oxide nanoparticles-doped carboxylic ordered mesoporous carbon</w:t>
            </w:r>
          </w:p>
        </w:tc>
        <w:tc>
          <w:tcPr>
            <w:tcW w:w="709" w:type="dxa"/>
            <w:vAlign w:val="center"/>
          </w:tcPr>
          <w:p w14:paraId="1C5B1157"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3</w:t>
            </w:r>
          </w:p>
        </w:tc>
        <w:tc>
          <w:tcPr>
            <w:tcW w:w="1134" w:type="dxa"/>
            <w:vAlign w:val="center"/>
          </w:tcPr>
          <w:p w14:paraId="6CB4F1CC"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1</w:t>
            </w:r>
          </w:p>
        </w:tc>
        <w:tc>
          <w:tcPr>
            <w:tcW w:w="1418" w:type="dxa"/>
            <w:vAlign w:val="center"/>
          </w:tcPr>
          <w:p w14:paraId="74AD0BFA"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310.8</w:t>
            </w:r>
          </w:p>
        </w:tc>
        <w:tc>
          <w:tcPr>
            <w:tcW w:w="1984" w:type="dxa"/>
            <w:vAlign w:val="center"/>
          </w:tcPr>
          <w:p w14:paraId="2DB1732D" w14:textId="77777777" w:rsidR="001228A1" w:rsidRPr="00CF1244" w:rsidRDefault="001228A1" w:rsidP="00CF1244">
            <w:pPr>
              <w:ind w:firstLine="6"/>
              <w:jc w:val="center"/>
              <w:rPr>
                <w:rFonts w:asciiTheme="minorHAnsi" w:hAnsiTheme="minorHAnsi" w:cstheme="minorHAnsi"/>
                <w:sz w:val="20"/>
                <w:szCs w:val="20"/>
              </w:rPr>
            </w:pPr>
            <w:r w:rsidRPr="00CF1244">
              <w:rPr>
                <w:rFonts w:asciiTheme="minorHAnsi" w:hAnsiTheme="minorHAnsi" w:cstheme="minorHAnsi"/>
                <w:sz w:val="20"/>
                <w:szCs w:val="20"/>
              </w:rPr>
              <w:t>500</w:t>
            </w:r>
          </w:p>
        </w:tc>
        <w:tc>
          <w:tcPr>
            <w:tcW w:w="992" w:type="dxa"/>
            <w:vAlign w:val="center"/>
          </w:tcPr>
          <w:p w14:paraId="0B9C5AD8" w14:textId="77777777" w:rsidR="001228A1" w:rsidRPr="00CF1244" w:rsidRDefault="001228A1" w:rsidP="00CF1244">
            <w:pPr>
              <w:ind w:firstLine="6"/>
              <w:jc w:val="center"/>
              <w:rPr>
                <w:rStyle w:val="EndnoteReference"/>
                <w:rFonts w:asciiTheme="minorHAnsi" w:hAnsiTheme="minorHAnsi" w:cstheme="minorHAnsi"/>
                <w:sz w:val="20"/>
                <w:szCs w:val="20"/>
              </w:rPr>
            </w:pPr>
            <w:r w:rsidRPr="00CF1244">
              <w:rPr>
                <w:rFonts w:asciiTheme="minorHAnsi" w:hAnsiTheme="minorHAnsi" w:cstheme="minorHAnsi"/>
                <w:sz w:val="20"/>
                <w:szCs w:val="20"/>
              </w:rPr>
              <w:t>[4]</w:t>
            </w:r>
          </w:p>
        </w:tc>
      </w:tr>
      <w:tr w:rsidR="001228A1" w:rsidRPr="00CF1244" w14:paraId="11C989A3" w14:textId="77777777" w:rsidTr="00FE0D65">
        <w:trPr>
          <w:trHeight w:val="16"/>
          <w:jc w:val="center"/>
        </w:trPr>
        <w:tc>
          <w:tcPr>
            <w:tcW w:w="3402" w:type="dxa"/>
            <w:vAlign w:val="center"/>
          </w:tcPr>
          <w:p w14:paraId="5EBDBBE7" w14:textId="77777777" w:rsidR="001228A1" w:rsidRPr="00CF1244" w:rsidRDefault="001228A1" w:rsidP="00CF1244">
            <w:pPr>
              <w:ind w:firstLine="22"/>
              <w:rPr>
                <w:rFonts w:asciiTheme="minorHAnsi" w:hAnsiTheme="minorHAnsi" w:cstheme="minorHAnsi"/>
                <w:sz w:val="20"/>
                <w:szCs w:val="20"/>
              </w:rPr>
            </w:pPr>
            <w:r w:rsidRPr="00CF1244">
              <w:rPr>
                <w:rFonts w:asciiTheme="minorHAnsi" w:hAnsiTheme="minorHAnsi" w:cstheme="minorHAnsi"/>
                <w:sz w:val="20"/>
                <w:szCs w:val="20"/>
              </w:rPr>
              <w:t>Activated carbon prepared from H</w:t>
            </w:r>
            <w:r w:rsidRPr="00CF1244">
              <w:rPr>
                <w:rFonts w:asciiTheme="minorHAnsi" w:hAnsiTheme="minorHAnsi" w:cstheme="minorHAnsi"/>
                <w:sz w:val="20"/>
                <w:szCs w:val="20"/>
                <w:vertAlign w:val="subscript"/>
              </w:rPr>
              <w:t>3</w:t>
            </w:r>
            <w:r w:rsidRPr="00CF1244">
              <w:rPr>
                <w:rFonts w:asciiTheme="minorHAnsi" w:hAnsiTheme="minorHAnsi" w:cstheme="minorHAnsi"/>
                <w:sz w:val="20"/>
                <w:szCs w:val="20"/>
              </w:rPr>
              <w:t>PO</w:t>
            </w:r>
            <w:r w:rsidRPr="00CF1244">
              <w:rPr>
                <w:rFonts w:asciiTheme="minorHAnsi" w:hAnsiTheme="minorHAnsi" w:cstheme="minorHAnsi"/>
                <w:sz w:val="20"/>
                <w:szCs w:val="20"/>
                <w:vertAlign w:val="subscript"/>
              </w:rPr>
              <w:t>4</w:t>
            </w:r>
            <w:r w:rsidRPr="00CF1244">
              <w:rPr>
                <w:rFonts w:asciiTheme="minorHAnsi" w:hAnsiTheme="minorHAnsi" w:cstheme="minorHAnsi"/>
                <w:sz w:val="20"/>
                <w:szCs w:val="20"/>
              </w:rPr>
              <w:t>-activated langsat empty fruit bunch</w:t>
            </w:r>
          </w:p>
        </w:tc>
        <w:tc>
          <w:tcPr>
            <w:tcW w:w="709" w:type="dxa"/>
            <w:vAlign w:val="center"/>
          </w:tcPr>
          <w:p w14:paraId="2FDE6BC7"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2</w:t>
            </w:r>
          </w:p>
        </w:tc>
        <w:tc>
          <w:tcPr>
            <w:tcW w:w="1134" w:type="dxa"/>
            <w:vAlign w:val="center"/>
          </w:tcPr>
          <w:p w14:paraId="02D9897D"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0.8</w:t>
            </w:r>
          </w:p>
        </w:tc>
        <w:tc>
          <w:tcPr>
            <w:tcW w:w="1418" w:type="dxa"/>
            <w:vAlign w:val="center"/>
          </w:tcPr>
          <w:p w14:paraId="6E7C2BDE"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261.2</w:t>
            </w:r>
          </w:p>
        </w:tc>
        <w:tc>
          <w:tcPr>
            <w:tcW w:w="1984" w:type="dxa"/>
            <w:vAlign w:val="center"/>
          </w:tcPr>
          <w:p w14:paraId="2CABCAFA" w14:textId="77777777" w:rsidR="001228A1" w:rsidRPr="00CF1244" w:rsidRDefault="001228A1" w:rsidP="00CF1244">
            <w:pPr>
              <w:ind w:firstLine="6"/>
              <w:jc w:val="center"/>
              <w:rPr>
                <w:rFonts w:asciiTheme="minorHAnsi" w:hAnsiTheme="minorHAnsi" w:cstheme="minorHAnsi"/>
                <w:sz w:val="20"/>
                <w:szCs w:val="20"/>
              </w:rPr>
            </w:pPr>
            <w:r w:rsidRPr="00CF1244">
              <w:rPr>
                <w:rFonts w:asciiTheme="minorHAnsi" w:hAnsiTheme="minorHAnsi" w:cstheme="minorHAnsi"/>
                <w:sz w:val="20"/>
                <w:szCs w:val="20"/>
              </w:rPr>
              <w:t>400</w:t>
            </w:r>
          </w:p>
        </w:tc>
        <w:tc>
          <w:tcPr>
            <w:tcW w:w="992" w:type="dxa"/>
            <w:vAlign w:val="center"/>
          </w:tcPr>
          <w:p w14:paraId="5596B5CE" w14:textId="77777777" w:rsidR="001228A1" w:rsidRPr="00CF1244" w:rsidRDefault="001228A1" w:rsidP="00CF1244">
            <w:pPr>
              <w:ind w:firstLine="6"/>
              <w:jc w:val="center"/>
              <w:rPr>
                <w:rStyle w:val="EndnoteReference"/>
                <w:rFonts w:asciiTheme="minorHAnsi" w:hAnsiTheme="minorHAnsi" w:cstheme="minorHAnsi"/>
                <w:sz w:val="20"/>
                <w:szCs w:val="20"/>
              </w:rPr>
            </w:pPr>
            <w:r w:rsidRPr="00CF1244">
              <w:rPr>
                <w:rFonts w:asciiTheme="minorHAnsi" w:hAnsiTheme="minorHAnsi" w:cstheme="minorHAnsi"/>
                <w:sz w:val="20"/>
                <w:szCs w:val="20"/>
              </w:rPr>
              <w:t>[3]</w:t>
            </w:r>
          </w:p>
        </w:tc>
      </w:tr>
      <w:tr w:rsidR="001228A1" w:rsidRPr="00CF1244" w14:paraId="0C222AE7" w14:textId="77777777" w:rsidTr="00FE0D65">
        <w:trPr>
          <w:trHeight w:val="16"/>
          <w:jc w:val="center"/>
        </w:trPr>
        <w:tc>
          <w:tcPr>
            <w:tcW w:w="3402" w:type="dxa"/>
            <w:vAlign w:val="center"/>
          </w:tcPr>
          <w:p w14:paraId="7BB1F7F8" w14:textId="77777777" w:rsidR="001228A1" w:rsidRPr="00CF1244" w:rsidRDefault="001228A1" w:rsidP="00CF1244">
            <w:pPr>
              <w:ind w:firstLine="22"/>
              <w:rPr>
                <w:rFonts w:asciiTheme="minorHAnsi" w:hAnsiTheme="minorHAnsi" w:cstheme="minorHAnsi"/>
                <w:sz w:val="20"/>
                <w:szCs w:val="20"/>
              </w:rPr>
            </w:pPr>
            <w:r w:rsidRPr="00CF1244">
              <w:rPr>
                <w:rFonts w:asciiTheme="minorHAnsi" w:hAnsiTheme="minorHAnsi" w:cstheme="minorHAnsi"/>
                <w:sz w:val="20"/>
                <w:szCs w:val="20"/>
              </w:rPr>
              <w:t>Pumpkin seed hull activated carbon</w:t>
            </w:r>
          </w:p>
        </w:tc>
        <w:tc>
          <w:tcPr>
            <w:tcW w:w="709" w:type="dxa"/>
            <w:vAlign w:val="center"/>
          </w:tcPr>
          <w:p w14:paraId="7582E96A"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2</w:t>
            </w:r>
          </w:p>
        </w:tc>
        <w:tc>
          <w:tcPr>
            <w:tcW w:w="1134" w:type="dxa"/>
            <w:vAlign w:val="center"/>
          </w:tcPr>
          <w:p w14:paraId="3A417F52"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1.0</w:t>
            </w:r>
          </w:p>
        </w:tc>
        <w:tc>
          <w:tcPr>
            <w:tcW w:w="1418" w:type="dxa"/>
            <w:vAlign w:val="center"/>
          </w:tcPr>
          <w:p w14:paraId="7DBE3158"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260.8</w:t>
            </w:r>
          </w:p>
        </w:tc>
        <w:tc>
          <w:tcPr>
            <w:tcW w:w="1984" w:type="dxa"/>
            <w:vAlign w:val="center"/>
          </w:tcPr>
          <w:p w14:paraId="047804E5" w14:textId="77777777" w:rsidR="001228A1" w:rsidRPr="00CF1244" w:rsidRDefault="001228A1" w:rsidP="00CF1244">
            <w:pPr>
              <w:ind w:firstLine="6"/>
              <w:jc w:val="center"/>
              <w:rPr>
                <w:rFonts w:asciiTheme="minorHAnsi" w:hAnsiTheme="minorHAnsi" w:cstheme="minorHAnsi"/>
                <w:sz w:val="20"/>
                <w:szCs w:val="20"/>
              </w:rPr>
            </w:pPr>
            <w:r w:rsidRPr="00CF1244">
              <w:rPr>
                <w:rFonts w:asciiTheme="minorHAnsi" w:hAnsiTheme="minorHAnsi" w:cstheme="minorHAnsi"/>
                <w:sz w:val="20"/>
                <w:szCs w:val="20"/>
              </w:rPr>
              <w:t>400</w:t>
            </w:r>
          </w:p>
        </w:tc>
        <w:tc>
          <w:tcPr>
            <w:tcW w:w="992" w:type="dxa"/>
            <w:vAlign w:val="center"/>
          </w:tcPr>
          <w:p w14:paraId="0B60657D" w14:textId="77777777" w:rsidR="001228A1" w:rsidRPr="00CF1244" w:rsidRDefault="001228A1" w:rsidP="00CF1244">
            <w:pPr>
              <w:ind w:firstLine="6"/>
              <w:jc w:val="center"/>
              <w:rPr>
                <w:rStyle w:val="EndnoteReference"/>
                <w:rFonts w:asciiTheme="minorHAnsi" w:hAnsiTheme="minorHAnsi" w:cstheme="minorHAnsi"/>
                <w:sz w:val="20"/>
                <w:szCs w:val="20"/>
              </w:rPr>
            </w:pPr>
            <w:r w:rsidRPr="00CF1244">
              <w:rPr>
                <w:rFonts w:asciiTheme="minorHAnsi" w:hAnsiTheme="minorHAnsi" w:cstheme="minorHAnsi"/>
                <w:sz w:val="20"/>
                <w:szCs w:val="20"/>
              </w:rPr>
              <w:t>[14]</w:t>
            </w:r>
          </w:p>
        </w:tc>
      </w:tr>
      <w:tr w:rsidR="001228A1" w:rsidRPr="00CF1244" w14:paraId="471423B9" w14:textId="77777777" w:rsidTr="00FE0D65">
        <w:trPr>
          <w:trHeight w:val="16"/>
          <w:jc w:val="center"/>
        </w:trPr>
        <w:tc>
          <w:tcPr>
            <w:tcW w:w="3402" w:type="dxa"/>
            <w:vAlign w:val="center"/>
          </w:tcPr>
          <w:p w14:paraId="15D4A621" w14:textId="77777777" w:rsidR="001228A1" w:rsidRPr="00CF1244" w:rsidRDefault="001228A1" w:rsidP="00CF1244">
            <w:pPr>
              <w:ind w:firstLine="22"/>
              <w:rPr>
                <w:rFonts w:asciiTheme="minorHAnsi" w:hAnsiTheme="minorHAnsi" w:cstheme="minorHAnsi"/>
                <w:sz w:val="20"/>
                <w:szCs w:val="20"/>
              </w:rPr>
            </w:pPr>
            <w:r w:rsidRPr="00CF1244">
              <w:rPr>
                <w:rFonts w:asciiTheme="minorHAnsi" w:hAnsiTheme="minorHAnsi" w:cstheme="minorHAnsi"/>
                <w:sz w:val="20"/>
                <w:szCs w:val="20"/>
              </w:rPr>
              <w:t>Activated carbon from date stones</w:t>
            </w:r>
          </w:p>
        </w:tc>
        <w:tc>
          <w:tcPr>
            <w:tcW w:w="709" w:type="dxa"/>
            <w:vAlign w:val="center"/>
          </w:tcPr>
          <w:p w14:paraId="19F5FB09"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2</w:t>
            </w:r>
          </w:p>
        </w:tc>
        <w:tc>
          <w:tcPr>
            <w:tcW w:w="1134" w:type="dxa"/>
            <w:vAlign w:val="center"/>
          </w:tcPr>
          <w:p w14:paraId="0CAC40D8"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1.0</w:t>
            </w:r>
          </w:p>
        </w:tc>
        <w:tc>
          <w:tcPr>
            <w:tcW w:w="1418" w:type="dxa"/>
            <w:vAlign w:val="center"/>
          </w:tcPr>
          <w:p w14:paraId="47405744"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238.1</w:t>
            </w:r>
          </w:p>
        </w:tc>
        <w:tc>
          <w:tcPr>
            <w:tcW w:w="1984" w:type="dxa"/>
            <w:vAlign w:val="center"/>
          </w:tcPr>
          <w:p w14:paraId="0A609968" w14:textId="77777777" w:rsidR="001228A1" w:rsidRPr="00CF1244" w:rsidRDefault="001228A1" w:rsidP="00CF1244">
            <w:pPr>
              <w:ind w:firstLine="6"/>
              <w:jc w:val="center"/>
              <w:rPr>
                <w:rFonts w:asciiTheme="minorHAnsi" w:hAnsiTheme="minorHAnsi" w:cstheme="minorHAnsi"/>
                <w:sz w:val="20"/>
                <w:szCs w:val="20"/>
              </w:rPr>
            </w:pPr>
            <w:r w:rsidRPr="00CF1244">
              <w:rPr>
                <w:rFonts w:asciiTheme="minorHAnsi" w:hAnsiTheme="minorHAnsi" w:cstheme="minorHAnsi"/>
                <w:sz w:val="20"/>
                <w:szCs w:val="20"/>
              </w:rPr>
              <w:t>400</w:t>
            </w:r>
          </w:p>
        </w:tc>
        <w:tc>
          <w:tcPr>
            <w:tcW w:w="992" w:type="dxa"/>
            <w:vAlign w:val="center"/>
          </w:tcPr>
          <w:p w14:paraId="36E9EC1F" w14:textId="77777777" w:rsidR="001228A1" w:rsidRPr="00CF1244" w:rsidRDefault="001228A1" w:rsidP="00CF1244">
            <w:pPr>
              <w:ind w:firstLine="6"/>
              <w:jc w:val="center"/>
              <w:rPr>
                <w:rStyle w:val="EndnoteReference"/>
                <w:rFonts w:asciiTheme="minorHAnsi" w:hAnsiTheme="minorHAnsi" w:cstheme="minorHAnsi"/>
                <w:sz w:val="20"/>
                <w:szCs w:val="20"/>
              </w:rPr>
            </w:pPr>
            <w:r w:rsidRPr="00CF1244">
              <w:rPr>
                <w:rFonts w:asciiTheme="minorHAnsi" w:hAnsiTheme="minorHAnsi" w:cstheme="minorHAnsi"/>
                <w:sz w:val="20"/>
                <w:szCs w:val="20"/>
              </w:rPr>
              <w:t>[15]</w:t>
            </w:r>
          </w:p>
        </w:tc>
      </w:tr>
      <w:tr w:rsidR="001228A1" w:rsidRPr="00CF1244" w14:paraId="1701B66D" w14:textId="77777777" w:rsidTr="00FE0D65">
        <w:trPr>
          <w:trHeight w:val="16"/>
          <w:jc w:val="center"/>
        </w:trPr>
        <w:tc>
          <w:tcPr>
            <w:tcW w:w="3402" w:type="dxa"/>
            <w:vAlign w:val="center"/>
          </w:tcPr>
          <w:p w14:paraId="6AAB4E77" w14:textId="77777777" w:rsidR="001228A1" w:rsidRPr="00CF1244" w:rsidRDefault="001228A1" w:rsidP="00CF1244">
            <w:pPr>
              <w:ind w:firstLine="22"/>
              <w:rPr>
                <w:rFonts w:asciiTheme="minorHAnsi" w:hAnsiTheme="minorHAnsi" w:cstheme="minorHAnsi"/>
                <w:sz w:val="20"/>
                <w:szCs w:val="20"/>
              </w:rPr>
            </w:pPr>
            <w:r w:rsidRPr="00CF1244">
              <w:rPr>
                <w:rFonts w:asciiTheme="minorHAnsi" w:hAnsiTheme="minorHAnsi" w:cstheme="minorHAnsi"/>
                <w:sz w:val="20"/>
                <w:szCs w:val="20"/>
              </w:rPr>
              <w:t>Carbonaceous adsorbent prepared from carbon slurry</w:t>
            </w:r>
          </w:p>
        </w:tc>
        <w:tc>
          <w:tcPr>
            <w:tcW w:w="709" w:type="dxa"/>
            <w:vAlign w:val="center"/>
          </w:tcPr>
          <w:p w14:paraId="48EE1867"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6.5–7.5</w:t>
            </w:r>
          </w:p>
        </w:tc>
        <w:tc>
          <w:tcPr>
            <w:tcW w:w="1134" w:type="dxa"/>
            <w:vAlign w:val="center"/>
          </w:tcPr>
          <w:p w14:paraId="712AF3D8"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1.0</w:t>
            </w:r>
          </w:p>
        </w:tc>
        <w:tc>
          <w:tcPr>
            <w:tcW w:w="1418" w:type="dxa"/>
            <w:vAlign w:val="center"/>
          </w:tcPr>
          <w:p w14:paraId="17D989CD"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212.0</w:t>
            </w:r>
          </w:p>
        </w:tc>
        <w:tc>
          <w:tcPr>
            <w:tcW w:w="1984" w:type="dxa"/>
            <w:vAlign w:val="center"/>
          </w:tcPr>
          <w:p w14:paraId="0F883958" w14:textId="77777777" w:rsidR="001228A1" w:rsidRPr="00CF1244" w:rsidRDefault="001228A1" w:rsidP="00CF1244">
            <w:pPr>
              <w:ind w:firstLine="6"/>
              <w:jc w:val="center"/>
              <w:rPr>
                <w:rFonts w:asciiTheme="minorHAnsi" w:hAnsiTheme="minorHAnsi" w:cstheme="minorHAnsi"/>
                <w:sz w:val="20"/>
                <w:szCs w:val="20"/>
              </w:rPr>
            </w:pPr>
            <w:r w:rsidRPr="00CF1244">
              <w:rPr>
                <w:rFonts w:asciiTheme="minorHAnsi" w:hAnsiTheme="minorHAnsi" w:cstheme="minorHAnsi"/>
                <w:sz w:val="20"/>
                <w:szCs w:val="20"/>
              </w:rPr>
              <w:t>No data</w:t>
            </w:r>
          </w:p>
        </w:tc>
        <w:tc>
          <w:tcPr>
            <w:tcW w:w="992" w:type="dxa"/>
            <w:vAlign w:val="center"/>
          </w:tcPr>
          <w:p w14:paraId="780C9D76" w14:textId="77777777" w:rsidR="001228A1" w:rsidRPr="00CF1244" w:rsidRDefault="001228A1" w:rsidP="00CF1244">
            <w:pPr>
              <w:ind w:firstLine="6"/>
              <w:jc w:val="center"/>
              <w:rPr>
                <w:rStyle w:val="EndnoteReference"/>
                <w:rFonts w:asciiTheme="minorHAnsi" w:hAnsiTheme="minorHAnsi" w:cstheme="minorHAnsi"/>
                <w:sz w:val="20"/>
                <w:szCs w:val="20"/>
              </w:rPr>
            </w:pPr>
            <w:r w:rsidRPr="00CF1244">
              <w:rPr>
                <w:rFonts w:asciiTheme="minorHAnsi" w:hAnsiTheme="minorHAnsi" w:cstheme="minorHAnsi"/>
                <w:sz w:val="20"/>
                <w:szCs w:val="20"/>
              </w:rPr>
              <w:t>[16]</w:t>
            </w:r>
          </w:p>
        </w:tc>
      </w:tr>
      <w:tr w:rsidR="001228A1" w:rsidRPr="00CF1244" w14:paraId="379DB8BB" w14:textId="77777777" w:rsidTr="00FE0D65">
        <w:trPr>
          <w:trHeight w:val="16"/>
          <w:jc w:val="center"/>
        </w:trPr>
        <w:tc>
          <w:tcPr>
            <w:tcW w:w="3402" w:type="dxa"/>
            <w:vAlign w:val="center"/>
          </w:tcPr>
          <w:p w14:paraId="37C01F22" w14:textId="77777777" w:rsidR="001228A1" w:rsidRPr="00CF1244" w:rsidRDefault="001228A1" w:rsidP="00CF1244">
            <w:pPr>
              <w:ind w:firstLine="22"/>
              <w:rPr>
                <w:rFonts w:asciiTheme="minorHAnsi" w:hAnsiTheme="minorHAnsi" w:cstheme="minorHAnsi"/>
                <w:sz w:val="20"/>
                <w:szCs w:val="20"/>
              </w:rPr>
            </w:pPr>
            <w:r w:rsidRPr="00CF1244">
              <w:rPr>
                <w:rFonts w:asciiTheme="minorHAnsi" w:hAnsiTheme="minorHAnsi" w:cstheme="minorHAnsi"/>
                <w:sz w:val="20"/>
                <w:szCs w:val="20"/>
              </w:rPr>
              <w:t>Granular activated carbon</w:t>
            </w:r>
          </w:p>
        </w:tc>
        <w:tc>
          <w:tcPr>
            <w:tcW w:w="709" w:type="dxa"/>
            <w:vAlign w:val="center"/>
          </w:tcPr>
          <w:p w14:paraId="60772348"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3-3.8</w:t>
            </w:r>
          </w:p>
        </w:tc>
        <w:tc>
          <w:tcPr>
            <w:tcW w:w="1134" w:type="dxa"/>
            <w:vAlign w:val="center"/>
          </w:tcPr>
          <w:p w14:paraId="55916961"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1.0</w:t>
            </w:r>
          </w:p>
        </w:tc>
        <w:tc>
          <w:tcPr>
            <w:tcW w:w="1418" w:type="dxa"/>
            <w:vAlign w:val="center"/>
          </w:tcPr>
          <w:p w14:paraId="4684A17A"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181.8</w:t>
            </w:r>
          </w:p>
        </w:tc>
        <w:tc>
          <w:tcPr>
            <w:tcW w:w="1984" w:type="dxa"/>
            <w:vAlign w:val="center"/>
          </w:tcPr>
          <w:p w14:paraId="6933AD18" w14:textId="77777777" w:rsidR="001228A1" w:rsidRPr="00CF1244" w:rsidRDefault="001228A1" w:rsidP="00CF1244">
            <w:pPr>
              <w:ind w:firstLine="6"/>
              <w:jc w:val="center"/>
              <w:rPr>
                <w:rFonts w:asciiTheme="minorHAnsi" w:hAnsiTheme="minorHAnsi" w:cstheme="minorHAnsi"/>
                <w:sz w:val="20"/>
                <w:szCs w:val="20"/>
              </w:rPr>
            </w:pPr>
            <w:r w:rsidRPr="00CF1244">
              <w:rPr>
                <w:rFonts w:asciiTheme="minorHAnsi" w:hAnsiTheme="minorHAnsi" w:cstheme="minorHAnsi"/>
                <w:sz w:val="20"/>
                <w:szCs w:val="20"/>
              </w:rPr>
              <w:t>300</w:t>
            </w:r>
          </w:p>
        </w:tc>
        <w:tc>
          <w:tcPr>
            <w:tcW w:w="992" w:type="dxa"/>
            <w:vAlign w:val="center"/>
          </w:tcPr>
          <w:p w14:paraId="7E846182" w14:textId="77777777" w:rsidR="001228A1" w:rsidRPr="00CF1244" w:rsidRDefault="001228A1" w:rsidP="00CF1244">
            <w:pPr>
              <w:ind w:firstLine="6"/>
              <w:jc w:val="center"/>
              <w:rPr>
                <w:rFonts w:asciiTheme="minorHAnsi" w:hAnsiTheme="minorHAnsi" w:cstheme="minorHAnsi"/>
                <w:sz w:val="20"/>
                <w:szCs w:val="20"/>
              </w:rPr>
            </w:pPr>
            <w:r w:rsidRPr="00CF1244">
              <w:rPr>
                <w:rFonts w:asciiTheme="minorHAnsi" w:hAnsiTheme="minorHAnsi" w:cstheme="minorHAnsi"/>
                <w:sz w:val="20"/>
                <w:szCs w:val="20"/>
              </w:rPr>
              <w:t>[17]</w:t>
            </w:r>
          </w:p>
        </w:tc>
      </w:tr>
      <w:tr w:rsidR="001228A1" w:rsidRPr="00CF1244" w14:paraId="156A047B" w14:textId="77777777" w:rsidTr="00FE0D65">
        <w:trPr>
          <w:trHeight w:val="16"/>
          <w:jc w:val="center"/>
        </w:trPr>
        <w:tc>
          <w:tcPr>
            <w:tcW w:w="3402" w:type="dxa"/>
            <w:vAlign w:val="center"/>
          </w:tcPr>
          <w:p w14:paraId="38C4A531" w14:textId="77777777" w:rsidR="001228A1" w:rsidRPr="00CF1244" w:rsidRDefault="001228A1" w:rsidP="00CF1244">
            <w:pPr>
              <w:ind w:firstLine="22"/>
              <w:rPr>
                <w:rFonts w:asciiTheme="minorHAnsi" w:hAnsiTheme="minorHAnsi" w:cstheme="minorHAnsi"/>
                <w:sz w:val="20"/>
                <w:szCs w:val="20"/>
              </w:rPr>
            </w:pPr>
            <w:r w:rsidRPr="00CF1244">
              <w:rPr>
                <w:rFonts w:asciiTheme="minorHAnsi" w:hAnsiTheme="minorHAnsi" w:cstheme="minorHAnsi"/>
                <w:sz w:val="20"/>
                <w:szCs w:val="20"/>
              </w:rPr>
              <w:t xml:space="preserve">Carbon-coated </w:t>
            </w:r>
            <w:proofErr w:type="spellStart"/>
            <w:r w:rsidRPr="00CF1244">
              <w:rPr>
                <w:rFonts w:asciiTheme="minorHAnsi" w:hAnsiTheme="minorHAnsi" w:cstheme="minorHAnsi"/>
                <w:sz w:val="20"/>
                <w:szCs w:val="20"/>
              </w:rPr>
              <w:t>electrospun</w:t>
            </w:r>
            <w:proofErr w:type="spellEnd"/>
            <w:r w:rsidRPr="00CF1244">
              <w:rPr>
                <w:rFonts w:asciiTheme="minorHAnsi" w:hAnsiTheme="minorHAnsi" w:cstheme="minorHAnsi"/>
                <w:sz w:val="20"/>
                <w:szCs w:val="20"/>
              </w:rPr>
              <w:t xml:space="preserve"> polyacrylonitrile fiber</w:t>
            </w:r>
          </w:p>
        </w:tc>
        <w:tc>
          <w:tcPr>
            <w:tcW w:w="709" w:type="dxa"/>
            <w:vAlign w:val="center"/>
          </w:tcPr>
          <w:p w14:paraId="6B0218AC"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3</w:t>
            </w:r>
          </w:p>
        </w:tc>
        <w:tc>
          <w:tcPr>
            <w:tcW w:w="1134" w:type="dxa"/>
            <w:vAlign w:val="center"/>
          </w:tcPr>
          <w:p w14:paraId="4A797073"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0.6</w:t>
            </w:r>
          </w:p>
        </w:tc>
        <w:tc>
          <w:tcPr>
            <w:tcW w:w="1418" w:type="dxa"/>
            <w:vAlign w:val="center"/>
          </w:tcPr>
          <w:p w14:paraId="2FDBD042"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164.5</w:t>
            </w:r>
          </w:p>
        </w:tc>
        <w:tc>
          <w:tcPr>
            <w:tcW w:w="1984" w:type="dxa"/>
            <w:vAlign w:val="center"/>
          </w:tcPr>
          <w:p w14:paraId="1ED13DB5" w14:textId="77777777" w:rsidR="001228A1" w:rsidRPr="00CF1244" w:rsidRDefault="001228A1" w:rsidP="00CF1244">
            <w:pPr>
              <w:ind w:firstLine="6"/>
              <w:jc w:val="center"/>
              <w:rPr>
                <w:rFonts w:asciiTheme="minorHAnsi" w:hAnsiTheme="minorHAnsi" w:cstheme="minorHAnsi"/>
                <w:sz w:val="20"/>
                <w:szCs w:val="20"/>
              </w:rPr>
            </w:pPr>
            <w:r w:rsidRPr="00CF1244">
              <w:rPr>
                <w:rFonts w:asciiTheme="minorHAnsi" w:hAnsiTheme="minorHAnsi" w:cstheme="minorHAnsi"/>
                <w:sz w:val="20"/>
                <w:szCs w:val="20"/>
              </w:rPr>
              <w:t>300</w:t>
            </w:r>
          </w:p>
        </w:tc>
        <w:tc>
          <w:tcPr>
            <w:tcW w:w="992" w:type="dxa"/>
            <w:vAlign w:val="center"/>
          </w:tcPr>
          <w:p w14:paraId="5C391867" w14:textId="77777777" w:rsidR="001228A1" w:rsidRPr="00CF1244" w:rsidRDefault="001228A1" w:rsidP="00CF1244">
            <w:pPr>
              <w:ind w:firstLine="6"/>
              <w:jc w:val="center"/>
              <w:rPr>
                <w:rStyle w:val="EndnoteReference"/>
                <w:rFonts w:asciiTheme="minorHAnsi" w:hAnsiTheme="minorHAnsi" w:cstheme="minorHAnsi"/>
                <w:sz w:val="20"/>
                <w:szCs w:val="20"/>
              </w:rPr>
            </w:pPr>
            <w:r w:rsidRPr="00CF1244">
              <w:rPr>
                <w:rFonts w:asciiTheme="minorHAnsi" w:hAnsiTheme="minorHAnsi" w:cstheme="minorHAnsi"/>
                <w:sz w:val="20"/>
                <w:szCs w:val="20"/>
              </w:rPr>
              <w:t>[18]</w:t>
            </w:r>
          </w:p>
        </w:tc>
      </w:tr>
      <w:tr w:rsidR="001228A1" w:rsidRPr="00CF1244" w14:paraId="20A7B184" w14:textId="77777777" w:rsidTr="00FE0D65">
        <w:trPr>
          <w:trHeight w:val="16"/>
          <w:jc w:val="center"/>
        </w:trPr>
        <w:tc>
          <w:tcPr>
            <w:tcW w:w="3402" w:type="dxa"/>
            <w:vAlign w:val="center"/>
          </w:tcPr>
          <w:p w14:paraId="1F3AAD17" w14:textId="77777777" w:rsidR="001228A1" w:rsidRPr="00CF1244" w:rsidRDefault="001228A1" w:rsidP="00CF1244">
            <w:pPr>
              <w:ind w:firstLine="22"/>
              <w:rPr>
                <w:rFonts w:asciiTheme="minorHAnsi" w:hAnsiTheme="minorHAnsi" w:cstheme="minorHAnsi"/>
                <w:sz w:val="20"/>
                <w:szCs w:val="20"/>
              </w:rPr>
            </w:pPr>
            <w:r w:rsidRPr="00CF1244">
              <w:rPr>
                <w:rFonts w:asciiTheme="minorHAnsi" w:hAnsiTheme="minorHAnsi" w:cstheme="minorHAnsi"/>
                <w:sz w:val="20"/>
                <w:szCs w:val="20"/>
              </w:rPr>
              <w:t>Carbon black</w:t>
            </w:r>
          </w:p>
        </w:tc>
        <w:tc>
          <w:tcPr>
            <w:tcW w:w="709" w:type="dxa"/>
            <w:vAlign w:val="center"/>
          </w:tcPr>
          <w:p w14:paraId="290F0CFF"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2-7</w:t>
            </w:r>
          </w:p>
        </w:tc>
        <w:tc>
          <w:tcPr>
            <w:tcW w:w="1134" w:type="dxa"/>
            <w:vAlign w:val="center"/>
          </w:tcPr>
          <w:p w14:paraId="41724A9C"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2.0</w:t>
            </w:r>
          </w:p>
        </w:tc>
        <w:tc>
          <w:tcPr>
            <w:tcW w:w="1418" w:type="dxa"/>
            <w:vAlign w:val="center"/>
          </w:tcPr>
          <w:p w14:paraId="58A51072"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72.2</w:t>
            </w:r>
          </w:p>
        </w:tc>
        <w:tc>
          <w:tcPr>
            <w:tcW w:w="1984" w:type="dxa"/>
            <w:vAlign w:val="center"/>
          </w:tcPr>
          <w:p w14:paraId="4F74D415" w14:textId="77777777" w:rsidR="001228A1" w:rsidRPr="00CF1244" w:rsidRDefault="001228A1" w:rsidP="00CF1244">
            <w:pPr>
              <w:jc w:val="center"/>
              <w:rPr>
                <w:rFonts w:asciiTheme="minorHAnsi" w:hAnsiTheme="minorHAnsi" w:cstheme="minorHAnsi"/>
                <w:sz w:val="20"/>
                <w:szCs w:val="20"/>
              </w:rPr>
            </w:pPr>
            <w:r w:rsidRPr="00CF1244">
              <w:rPr>
                <w:rFonts w:asciiTheme="minorHAnsi" w:hAnsiTheme="minorHAnsi" w:cstheme="minorHAnsi"/>
                <w:sz w:val="20"/>
                <w:szCs w:val="20"/>
              </w:rPr>
              <w:t>200</w:t>
            </w:r>
          </w:p>
        </w:tc>
        <w:tc>
          <w:tcPr>
            <w:tcW w:w="992" w:type="dxa"/>
            <w:vAlign w:val="center"/>
          </w:tcPr>
          <w:p w14:paraId="4FF90E55" w14:textId="77777777" w:rsidR="001228A1" w:rsidRPr="00CF1244" w:rsidRDefault="001228A1" w:rsidP="00CF1244">
            <w:pPr>
              <w:ind w:firstLine="6"/>
              <w:jc w:val="center"/>
              <w:rPr>
                <w:rStyle w:val="EndnoteReference"/>
                <w:rFonts w:asciiTheme="minorHAnsi" w:hAnsiTheme="minorHAnsi" w:cstheme="minorHAnsi"/>
                <w:sz w:val="20"/>
                <w:szCs w:val="20"/>
              </w:rPr>
            </w:pPr>
            <w:r w:rsidRPr="00CF1244">
              <w:rPr>
                <w:rFonts w:asciiTheme="minorHAnsi" w:hAnsiTheme="minorHAnsi" w:cstheme="minorHAnsi"/>
                <w:sz w:val="20"/>
                <w:szCs w:val="20"/>
              </w:rPr>
              <w:t>[19]</w:t>
            </w:r>
          </w:p>
        </w:tc>
      </w:tr>
    </w:tbl>
    <w:bookmarkEnd w:id="70"/>
    <w:bookmarkEnd w:id="71"/>
    <w:bookmarkEnd w:id="73"/>
    <w:bookmarkEnd w:id="74"/>
    <w:p w14:paraId="5C51D83D" w14:textId="02ED13E5" w:rsidR="001228A1" w:rsidRPr="00A31D19" w:rsidRDefault="00CF1244" w:rsidP="00CF1244">
      <w:pPr>
        <w:pStyle w:val="HIH2"/>
      </w:pPr>
      <w:r>
        <w:t xml:space="preserve">3. 4. </w:t>
      </w:r>
      <w:proofErr w:type="spellStart"/>
      <w:r w:rsidR="001228A1" w:rsidRPr="00A31D19">
        <w:t>Recycling</w:t>
      </w:r>
      <w:proofErr w:type="spellEnd"/>
      <w:r w:rsidR="001228A1" w:rsidRPr="00A31D19">
        <w:t xml:space="preserve"> </w:t>
      </w:r>
      <w:proofErr w:type="spellStart"/>
      <w:r w:rsidR="001228A1" w:rsidRPr="00A31D19">
        <w:t>and</w:t>
      </w:r>
      <w:proofErr w:type="spellEnd"/>
      <w:r w:rsidR="001228A1" w:rsidRPr="00A31D19">
        <w:t xml:space="preserve"> </w:t>
      </w:r>
      <w:proofErr w:type="spellStart"/>
      <w:r w:rsidR="001228A1" w:rsidRPr="00A31D19">
        <w:t>reusing</w:t>
      </w:r>
      <w:proofErr w:type="spellEnd"/>
      <w:r w:rsidR="001228A1" w:rsidRPr="00A31D19">
        <w:t xml:space="preserve"> </w:t>
      </w:r>
      <w:proofErr w:type="spellStart"/>
      <w:r w:rsidR="001228A1" w:rsidRPr="00A31D19">
        <w:t>of</w:t>
      </w:r>
      <w:proofErr w:type="spellEnd"/>
      <w:r w:rsidR="001228A1" w:rsidRPr="00A31D19">
        <w:t xml:space="preserve"> </w:t>
      </w:r>
      <w:proofErr w:type="spellStart"/>
      <w:r w:rsidR="001228A1" w:rsidRPr="00A31D19">
        <w:t>the</w:t>
      </w:r>
      <w:proofErr w:type="spellEnd"/>
      <w:r w:rsidR="001228A1" w:rsidRPr="00A31D19">
        <w:t xml:space="preserve"> LVAC </w:t>
      </w:r>
      <w:proofErr w:type="spellStart"/>
      <w:r w:rsidR="001228A1" w:rsidRPr="00A31D19">
        <w:t>sorbent</w:t>
      </w:r>
      <w:proofErr w:type="spellEnd"/>
    </w:p>
    <w:p w14:paraId="4AE17A58" w14:textId="056E0267" w:rsidR="001228A1" w:rsidRPr="00A31D19" w:rsidRDefault="001228A1" w:rsidP="00CF1244">
      <w:pPr>
        <w:pStyle w:val="HIpar"/>
      </w:pPr>
      <w:r w:rsidRPr="00A31D19">
        <w:t xml:space="preserve">Recycling and reusing are an </w:t>
      </w:r>
      <w:proofErr w:type="gramStart"/>
      <w:r w:rsidRPr="00A31D19">
        <w:t>important feature</w:t>
      </w:r>
      <w:r>
        <w:t>s</w:t>
      </w:r>
      <w:r w:rsidRPr="00A31D19">
        <w:t xml:space="preserve"> of all sorbents</w:t>
      </w:r>
      <w:proofErr w:type="gramEnd"/>
      <w:r w:rsidRPr="00A31D19">
        <w:t>, which are used for removal of contaminants, in order to reduce the need for new sorbent amounts and to lower the cost of the sorbent material. Removal efficiency of 2,4</w:t>
      </w:r>
      <w:r w:rsidR="00CF1244">
        <w:noBreakHyphen/>
      </w:r>
      <w:r w:rsidRPr="00A31D19">
        <w:t xml:space="preserve">D by LVAC before and after two consecutive regeneration cycles were 66.6, 57.8, 51.9, 49.4 and 49.0 % (Fig. 5). In five sorption-desorption cycles there was </w:t>
      </w:r>
      <w:r w:rsidR="00D24998">
        <w:sym w:font="Symbol" w:char="F0BB"/>
      </w:r>
      <w:r w:rsidRPr="00A31D19">
        <w:t>18</w:t>
      </w:r>
      <w:r w:rsidR="00CF1244">
        <w:t xml:space="preserve"> </w:t>
      </w:r>
      <w:r w:rsidRPr="00A31D19">
        <w:t>% reduction in the sorbed amount of 2,4-D, which indicates that the used LVAC had a good capacity for recycling and reusing. The used LVAC after recycling could be disposed in regular landfills.</w:t>
      </w:r>
    </w:p>
    <w:p w14:paraId="471F682C" w14:textId="77777777" w:rsidR="001228A1" w:rsidRDefault="001228A1" w:rsidP="00CF1244">
      <w:pPr>
        <w:pStyle w:val="HIpar"/>
      </w:pPr>
    </w:p>
    <w:p w14:paraId="4FA6697B" w14:textId="77777777" w:rsidR="0078798C" w:rsidRDefault="001228A1" w:rsidP="00CF1244">
      <w:pPr>
        <w:spacing w:line="240" w:lineRule="auto"/>
        <w:rPr>
          <w:ins w:id="75" w:author="Miloš Kostić" w:date="2019-07-25T14:19:00Z"/>
          <w:rFonts w:cs="Calibri"/>
        </w:rPr>
      </w:pPr>
      <w:commentRangeStart w:id="76"/>
      <w:commentRangeStart w:id="77"/>
      <w:del w:id="78" w:author="Miloš Kostić" w:date="2019-07-25T14:19:00Z">
        <w:r w:rsidRPr="00CF1244" w:rsidDel="0078798C">
          <w:rPr>
            <w:rFonts w:cs="Calibri"/>
            <w:noProof/>
          </w:rPr>
          <w:drawing>
            <wp:inline distT="0" distB="0" distL="0" distR="0" wp14:anchorId="23340F48" wp14:editId="2ACCCC42">
              <wp:extent cx="3634740" cy="2406168"/>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5.tif"/>
                      <pic:cNvPicPr/>
                    </pic:nvPicPr>
                    <pic:blipFill rotWithShape="1">
                      <a:blip r:embed="rId43"/>
                      <a:srcRect t="7662" b="5850"/>
                      <a:stretch/>
                    </pic:blipFill>
                    <pic:spPr bwMode="auto">
                      <a:xfrm>
                        <a:off x="0" y="0"/>
                        <a:ext cx="3635656" cy="2406774"/>
                      </a:xfrm>
                      <a:prstGeom prst="rect">
                        <a:avLst/>
                      </a:prstGeom>
                      <a:ln>
                        <a:noFill/>
                      </a:ln>
                      <a:extLst>
                        <a:ext uri="{53640926-AAD7-44D8-BBD7-CCE9431645EC}">
                          <a14:shadowObscured xmlns:a14="http://schemas.microsoft.com/office/drawing/2010/main"/>
                        </a:ext>
                      </a:extLst>
                    </pic:spPr>
                  </pic:pic>
                </a:graphicData>
              </a:graphic>
            </wp:inline>
          </w:drawing>
        </w:r>
      </w:del>
      <w:commentRangeEnd w:id="76"/>
      <w:r w:rsidR="003F1ECA">
        <w:rPr>
          <w:rStyle w:val="CommentReference"/>
          <w:lang w:val="ro-RO"/>
        </w:rPr>
        <w:commentReference w:id="76"/>
      </w:r>
      <w:commentRangeEnd w:id="77"/>
    </w:p>
    <w:p w14:paraId="1AEC3089" w14:textId="59C55809" w:rsidR="001228A1" w:rsidRPr="00CF1244" w:rsidRDefault="0078798C" w:rsidP="00CF1244">
      <w:pPr>
        <w:spacing w:line="240" w:lineRule="auto"/>
        <w:rPr>
          <w:rFonts w:cs="Calibri"/>
        </w:rPr>
      </w:pPr>
      <w:ins w:id="79" w:author="Miloš Kostić" w:date="2019-07-25T14:20:00Z">
        <w:r>
          <w:rPr>
            <w:noProof/>
            <w:sz w:val="16"/>
            <w:szCs w:val="16"/>
            <w:lang w:val="ro-RO"/>
          </w:rPr>
          <w:lastRenderedPageBreak/>
          <w:drawing>
            <wp:inline distT="0" distB="0" distL="0" distR="0" wp14:anchorId="02CF37DA" wp14:editId="3F8818FA">
              <wp:extent cx="3141755" cy="240480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rrected Fig 5.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141755" cy="2404800"/>
                      </a:xfrm>
                      <a:prstGeom prst="rect">
                        <a:avLst/>
                      </a:prstGeom>
                    </pic:spPr>
                  </pic:pic>
                </a:graphicData>
              </a:graphic>
            </wp:inline>
          </w:drawing>
        </w:r>
      </w:ins>
      <w:r>
        <w:rPr>
          <w:rStyle w:val="CommentReference"/>
          <w:lang w:val="ro-RO"/>
        </w:rPr>
        <w:commentReference w:id="77"/>
      </w:r>
    </w:p>
    <w:p w14:paraId="720EB55C" w14:textId="1D63402B" w:rsidR="001228A1" w:rsidRPr="00A31D19" w:rsidRDefault="001228A1" w:rsidP="00CF1244">
      <w:pPr>
        <w:pStyle w:val="HISLT"/>
      </w:pPr>
      <w:r w:rsidRPr="00CF1244">
        <w:rPr>
          <w:bCs w:val="0"/>
        </w:rPr>
        <w:t>Figure</w:t>
      </w:r>
      <w:r w:rsidR="00CF1244" w:rsidRPr="00CF1244">
        <w:rPr>
          <w:bCs w:val="0"/>
        </w:rPr>
        <w:t xml:space="preserve"> </w:t>
      </w:r>
      <w:r w:rsidRPr="00CF1244">
        <w:rPr>
          <w:bCs w:val="0"/>
        </w:rPr>
        <w:t>5.</w:t>
      </w:r>
      <w:r w:rsidRPr="00A31D19">
        <w:rPr>
          <w:b/>
        </w:rPr>
        <w:t xml:space="preserve"> </w:t>
      </w:r>
      <w:r w:rsidRPr="00A31D19">
        <w:t>Recycling and reusing cycles of LVAC for 2,4-D: removal efficiency as a function of the sorption-desorption cycle</w:t>
      </w:r>
    </w:p>
    <w:p w14:paraId="3950701A" w14:textId="5FA97AB7" w:rsidR="001228A1" w:rsidRPr="00A31D19" w:rsidRDefault="00CF1244" w:rsidP="00CF1244">
      <w:pPr>
        <w:pStyle w:val="HIH2"/>
      </w:pPr>
      <w:bookmarkStart w:id="80" w:name="_Hlk531587842"/>
      <w:r>
        <w:t xml:space="preserve">3. 5. </w:t>
      </w:r>
      <w:proofErr w:type="spellStart"/>
      <w:r w:rsidR="001228A1" w:rsidRPr="00A31D19">
        <w:t>Removal</w:t>
      </w:r>
      <w:proofErr w:type="spellEnd"/>
      <w:r w:rsidR="001228A1" w:rsidRPr="00A31D19">
        <w:t xml:space="preserve"> </w:t>
      </w:r>
      <w:proofErr w:type="spellStart"/>
      <w:r w:rsidR="001228A1" w:rsidRPr="00A31D19">
        <w:t>of</w:t>
      </w:r>
      <w:proofErr w:type="spellEnd"/>
      <w:r w:rsidR="001228A1" w:rsidRPr="00A31D19">
        <w:t xml:space="preserve"> 2,4-D from </w:t>
      </w:r>
      <w:bookmarkStart w:id="81" w:name="_Hlk531280015"/>
      <w:bookmarkEnd w:id="80"/>
      <w:proofErr w:type="spellStart"/>
      <w:r w:rsidR="001228A1" w:rsidRPr="00A31D19">
        <w:t>groundwater</w:t>
      </w:r>
      <w:bookmarkEnd w:id="81"/>
      <w:proofErr w:type="spellEnd"/>
    </w:p>
    <w:p w14:paraId="5DE95BA7" w14:textId="685EE2BC" w:rsidR="001228A1" w:rsidRPr="00A31D19" w:rsidRDefault="001228A1" w:rsidP="00CF1244">
      <w:pPr>
        <w:pStyle w:val="HIpar"/>
      </w:pPr>
      <w:r w:rsidRPr="00A31D19">
        <w:t>Removal of 2,4-D from contaminated groundwater was very efficient (Fig. 6). Compared with the results obtained by using the 2,4-D solution in deionized water, in which the equilibrium was attained in 60 s, in the contaminated groundwater the equilibrium was achieved after 105 s. The removal efficiency in both cases was 100</w:t>
      </w:r>
      <w:r w:rsidR="00D24998">
        <w:t xml:space="preserve"> </w:t>
      </w:r>
      <w:r w:rsidRPr="00A31D19">
        <w:t xml:space="preserve">%. The longer equilibrium time was likely due to the presence of various ions and organic compounds in the groundwater along with 2,4-D molecules, which competed for sorption sites. Results of this experiment show that LVAC is a reliable and </w:t>
      </w:r>
      <w:proofErr w:type="spellStart"/>
      <w:r w:rsidRPr="00A31D19">
        <w:t>ultrahighly</w:t>
      </w:r>
      <w:proofErr w:type="spellEnd"/>
      <w:r w:rsidRPr="00A31D19">
        <w:t xml:space="preserve"> efficient sorbent for the removal of 2,4-D from groundwater.</w:t>
      </w:r>
    </w:p>
    <w:p w14:paraId="5C6DF713" w14:textId="77777777" w:rsidR="001228A1" w:rsidRDefault="001228A1" w:rsidP="00CF1244">
      <w:pPr>
        <w:pStyle w:val="HIpar"/>
      </w:pPr>
    </w:p>
    <w:p w14:paraId="01AC72D7" w14:textId="3ABE5D5B" w:rsidR="001228A1" w:rsidRDefault="001228A1" w:rsidP="00CF1244">
      <w:pPr>
        <w:spacing w:line="240" w:lineRule="auto"/>
        <w:rPr>
          <w:ins w:id="82" w:author="Miloš Kostić" w:date="2019-07-25T14:22:00Z"/>
          <w:rFonts w:cs="Calibri"/>
        </w:rPr>
      </w:pPr>
      <w:commentRangeStart w:id="83"/>
      <w:commentRangeStart w:id="84"/>
      <w:del w:id="85" w:author="Miloš Kostić" w:date="2019-07-25T14:22:00Z">
        <w:r w:rsidRPr="00CF1244" w:rsidDel="0078798C">
          <w:rPr>
            <w:rFonts w:cs="Calibri"/>
            <w:noProof/>
          </w:rPr>
          <w:drawing>
            <wp:inline distT="0" distB="0" distL="0" distR="0" wp14:anchorId="37A934EC" wp14:editId="3A0DB3FA">
              <wp:extent cx="4016335" cy="3074179"/>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rected Fig 6.tif"/>
                      <pic:cNvPicPr/>
                    </pic:nvPicPr>
                    <pic:blipFill>
                      <a:blip r:embed="rId45"/>
                      <a:stretch>
                        <a:fillRect/>
                      </a:stretch>
                    </pic:blipFill>
                    <pic:spPr>
                      <a:xfrm>
                        <a:off x="0" y="0"/>
                        <a:ext cx="4018347" cy="3075719"/>
                      </a:xfrm>
                      <a:prstGeom prst="rect">
                        <a:avLst/>
                      </a:prstGeom>
                    </pic:spPr>
                  </pic:pic>
                </a:graphicData>
              </a:graphic>
            </wp:inline>
          </w:drawing>
        </w:r>
      </w:del>
      <w:commentRangeEnd w:id="83"/>
      <w:r w:rsidR="003F1ECA">
        <w:rPr>
          <w:rStyle w:val="CommentReference"/>
          <w:lang w:val="ro-RO"/>
        </w:rPr>
        <w:commentReference w:id="83"/>
      </w:r>
      <w:commentRangeEnd w:id="84"/>
      <w:r w:rsidR="0057754B">
        <w:rPr>
          <w:rStyle w:val="CommentReference"/>
          <w:lang w:val="ro-RO"/>
        </w:rPr>
        <w:commentReference w:id="84"/>
      </w:r>
    </w:p>
    <w:p w14:paraId="3410363D" w14:textId="3F4F5254" w:rsidR="0078798C" w:rsidRPr="00CF1244" w:rsidRDefault="005A7D7E" w:rsidP="00CF1244">
      <w:pPr>
        <w:spacing w:line="240" w:lineRule="auto"/>
        <w:rPr>
          <w:rFonts w:cs="Calibri"/>
        </w:rPr>
      </w:pPr>
      <w:ins w:id="86" w:author="Miloš Kostić" w:date="2019-07-25T15:46:00Z">
        <w:r>
          <w:rPr>
            <w:rFonts w:cs="Calibri"/>
            <w:noProof/>
          </w:rPr>
          <w:lastRenderedPageBreak/>
          <w:drawing>
            <wp:inline distT="0" distB="0" distL="0" distR="0" wp14:anchorId="61162479" wp14:editId="5DF4E692">
              <wp:extent cx="4016555" cy="3074400"/>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orrected Fig 6.ti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016555" cy="3074400"/>
                      </a:xfrm>
                      <a:prstGeom prst="rect">
                        <a:avLst/>
                      </a:prstGeom>
                    </pic:spPr>
                  </pic:pic>
                </a:graphicData>
              </a:graphic>
            </wp:inline>
          </w:drawing>
        </w:r>
      </w:ins>
    </w:p>
    <w:p w14:paraId="4FBE5AE7" w14:textId="77777777" w:rsidR="001228A1" w:rsidRPr="00A31D19" w:rsidRDefault="001228A1" w:rsidP="00717973">
      <w:pPr>
        <w:pStyle w:val="HISLT"/>
      </w:pPr>
      <w:r w:rsidRPr="00CF1244">
        <w:t>Figure 6. Comparison</w:t>
      </w:r>
      <w:r w:rsidRPr="00A31D19">
        <w:t xml:space="preserve"> of the results of 2,4-D removal from contaminated groundwater and deionized water</w:t>
      </w:r>
    </w:p>
    <w:p w14:paraId="16AD9AC2" w14:textId="77777777" w:rsidR="006836DA" w:rsidRPr="006836DA" w:rsidRDefault="006836DA" w:rsidP="00AB7679">
      <w:pPr>
        <w:pStyle w:val="ListParagraph"/>
        <w:widowControl/>
        <w:numPr>
          <w:ilvl w:val="0"/>
          <w:numId w:val="9"/>
        </w:numPr>
        <w:autoSpaceDE/>
        <w:autoSpaceDN/>
        <w:adjustRightInd/>
        <w:spacing w:before="270" w:after="135" w:line="280" w:lineRule="exact"/>
        <w:contextualSpacing w:val="0"/>
        <w:rPr>
          <w:ins w:id="87" w:author="Miloš Kostić" w:date="2019-07-25T16:26:00Z"/>
          <w:rFonts w:ascii="Calibri" w:hAnsi="Calibri" w:cs="Times New Roman"/>
          <w:b/>
          <w:caps/>
          <w:vanish/>
          <w:szCs w:val="19"/>
        </w:rPr>
      </w:pPr>
    </w:p>
    <w:p w14:paraId="0CF7ADAB" w14:textId="77777777" w:rsidR="006836DA" w:rsidRPr="006836DA" w:rsidRDefault="006836DA" w:rsidP="00AB7679">
      <w:pPr>
        <w:pStyle w:val="ListParagraph"/>
        <w:widowControl/>
        <w:numPr>
          <w:ilvl w:val="0"/>
          <w:numId w:val="9"/>
        </w:numPr>
        <w:autoSpaceDE/>
        <w:autoSpaceDN/>
        <w:adjustRightInd/>
        <w:spacing w:before="270" w:after="135" w:line="280" w:lineRule="exact"/>
        <w:contextualSpacing w:val="0"/>
        <w:rPr>
          <w:ins w:id="88" w:author="Miloš Kostić" w:date="2019-07-25T16:26:00Z"/>
          <w:rFonts w:ascii="Calibri" w:hAnsi="Calibri" w:cs="Times New Roman"/>
          <w:b/>
          <w:caps/>
          <w:vanish/>
          <w:szCs w:val="19"/>
        </w:rPr>
      </w:pPr>
    </w:p>
    <w:p w14:paraId="44835BE7" w14:textId="77777777" w:rsidR="006836DA" w:rsidRPr="006836DA" w:rsidRDefault="006836DA" w:rsidP="00AB7679">
      <w:pPr>
        <w:pStyle w:val="ListParagraph"/>
        <w:widowControl/>
        <w:numPr>
          <w:ilvl w:val="0"/>
          <w:numId w:val="9"/>
        </w:numPr>
        <w:autoSpaceDE/>
        <w:autoSpaceDN/>
        <w:adjustRightInd/>
        <w:spacing w:before="270" w:after="135" w:line="280" w:lineRule="exact"/>
        <w:contextualSpacing w:val="0"/>
        <w:rPr>
          <w:ins w:id="89" w:author="Miloš Kostić" w:date="2019-07-25T16:26:00Z"/>
          <w:rFonts w:ascii="Calibri" w:hAnsi="Calibri" w:cs="Times New Roman"/>
          <w:b/>
          <w:caps/>
          <w:vanish/>
          <w:szCs w:val="19"/>
        </w:rPr>
      </w:pPr>
    </w:p>
    <w:p w14:paraId="54B21D9F" w14:textId="14CE2C3A" w:rsidR="001228A1" w:rsidRPr="00A31D19" w:rsidRDefault="001228A1" w:rsidP="00AB7679">
      <w:pPr>
        <w:pStyle w:val="HIH1"/>
        <w:numPr>
          <w:ilvl w:val="0"/>
          <w:numId w:val="9"/>
        </w:numPr>
        <w:rPr>
          <w:iCs/>
        </w:rPr>
      </w:pPr>
      <w:bookmarkStart w:id="90" w:name="_GoBack"/>
      <w:bookmarkEnd w:id="90"/>
      <w:r w:rsidRPr="00A31D19">
        <w:t>Conclusions</w:t>
      </w:r>
    </w:p>
    <w:p w14:paraId="5027351A" w14:textId="0F02CC8C" w:rsidR="001228A1" w:rsidRPr="00A31D19" w:rsidRDefault="001228A1" w:rsidP="00717973">
      <w:pPr>
        <w:pStyle w:val="HIpar"/>
      </w:pPr>
      <w:r w:rsidRPr="00A31D19">
        <w:t xml:space="preserve">In this study, activated carbon was produced from </w:t>
      </w:r>
      <w:r w:rsidRPr="00A31D19">
        <w:rPr>
          <w:i/>
          <w:iCs/>
        </w:rPr>
        <w:t>Lagenaria vulgaris</w:t>
      </w:r>
      <w:r w:rsidRPr="00A31D19">
        <w:t xml:space="preserve"> shell by treatment with diluted H</w:t>
      </w:r>
      <w:r w:rsidRPr="00A31D19">
        <w:rPr>
          <w:vertAlign w:val="subscript"/>
        </w:rPr>
        <w:t>2</w:t>
      </w:r>
      <w:r w:rsidRPr="00A31D19">
        <w:t>SO</w:t>
      </w:r>
      <w:r w:rsidRPr="00A31D19">
        <w:rPr>
          <w:vertAlign w:val="subscript"/>
        </w:rPr>
        <w:t xml:space="preserve">4 </w:t>
      </w:r>
      <w:r w:rsidRPr="00A31D19">
        <w:t xml:space="preserve">followed by thermo-chemical carbonization and overheated steam activation. The material was characterized by using TGA, SEM-EDS, BET and FTIR techniques. The optimal values of experimental parameters, such as the initial herbicide concentration, LVAC dose, initial pH, stirring </w:t>
      </w:r>
      <w:r w:rsidRPr="00A31D19">
        <w:rPr>
          <w:iCs/>
        </w:rPr>
        <w:t xml:space="preserve">rate </w:t>
      </w:r>
      <w:r w:rsidRPr="00A31D19">
        <w:t xml:space="preserve">and temperature were determined. Changes in the structure and morphology of LVAC before and after 2,4-D sorption were not found. BET analysis of the LVAC has shown high specific surface area </w:t>
      </w:r>
      <w:proofErr w:type="gramStart"/>
      <w:r w:rsidRPr="00A31D19">
        <w:t>and also</w:t>
      </w:r>
      <w:proofErr w:type="gramEnd"/>
      <w:r w:rsidRPr="00A31D19">
        <w:t xml:space="preserve"> a high pore volume corresponding to the obtained maximal experimental sorption capacity of 333.3 mg</w:t>
      </w:r>
      <w:r w:rsidR="00D24998">
        <w:t xml:space="preserve"> </w:t>
      </w:r>
      <w:r w:rsidRPr="00A31D19">
        <w:t>g</w:t>
      </w:r>
      <w:r w:rsidR="00D24998" w:rsidRPr="0013579E">
        <w:rPr>
          <w:vertAlign w:val="superscript"/>
          <w:rPrChange w:id="91" w:author="Miloš Kostić" w:date="2019-07-25T15:33:00Z">
            <w:rPr/>
          </w:rPrChange>
        </w:rPr>
        <w:t>-1</w:t>
      </w:r>
      <w:r w:rsidRPr="00A31D19">
        <w:t xml:space="preserve">. FTIR analysis has shown that the sorption takes place in the pores of LVAC. Kinetic and isotherm data showed that the sorption kinetics could be successfully described by the pseudo-second-order and the </w:t>
      </w:r>
      <w:proofErr w:type="spellStart"/>
      <w:r w:rsidRPr="00A31D19">
        <w:t>Chrastil</w:t>
      </w:r>
      <w:proofErr w:type="spellEnd"/>
      <w:r w:rsidRPr="00A31D19">
        <w:t xml:space="preserve"> models, while, based on the determination coefficient and the relative deviation, the </w:t>
      </w:r>
      <w:proofErr w:type="spellStart"/>
      <w:r w:rsidRPr="00A31D19">
        <w:t>Brouers-Sotolongo</w:t>
      </w:r>
      <w:proofErr w:type="spellEnd"/>
      <w:r w:rsidRPr="00A31D19">
        <w:t xml:space="preserve"> model described the best the experimental isotherm, predicting the calculated maximum sorption capacity of 332.7 mg</w:t>
      </w:r>
      <w:r w:rsidR="00D24998">
        <w:t xml:space="preserve"> </w:t>
      </w:r>
      <w:r w:rsidRPr="00A31D19">
        <w:t>g</w:t>
      </w:r>
      <w:r w:rsidR="00D24998" w:rsidRPr="00D24998">
        <w:rPr>
          <w:vertAlign w:val="superscript"/>
        </w:rPr>
        <w:t>-1</w:t>
      </w:r>
      <w:r w:rsidRPr="00A31D19">
        <w:t xml:space="preserve"> at 303 K. LVAC has shown a considerable higher sorption capacity than many similar sorbents for removal of 2,4-D in a wide range of pH values. Values of Δ</w:t>
      </w:r>
      <w:r w:rsidRPr="00D24998">
        <w:rPr>
          <w:i/>
          <w:iCs/>
        </w:rPr>
        <w:t>G</w:t>
      </w:r>
      <w:r w:rsidRPr="00A31D19">
        <w:t>°, Δ</w:t>
      </w:r>
      <w:r w:rsidRPr="00D24998">
        <w:rPr>
          <w:i/>
          <w:iCs/>
        </w:rPr>
        <w:t>H</w:t>
      </w:r>
      <w:r w:rsidRPr="00A31D19">
        <w:t>° and Δ</w:t>
      </w:r>
      <w:r w:rsidRPr="00D24998">
        <w:rPr>
          <w:i/>
          <w:iCs/>
        </w:rPr>
        <w:t>S</w:t>
      </w:r>
      <w:r w:rsidRPr="00A31D19">
        <w:t xml:space="preserve">° indicated favorable, spontaneous, and physical sorption of the herbicide 2,4-D by LVAC, endothermic in nature. LVAC was also successfully recovered and reused in 5 consecutive cycles. Based on the overall results obtained in this study, LVAC can be suggested as a powerful and </w:t>
      </w:r>
      <w:proofErr w:type="spellStart"/>
      <w:r w:rsidRPr="00A31D19">
        <w:t>ultrahighly</w:t>
      </w:r>
      <w:proofErr w:type="spellEnd"/>
      <w:r w:rsidRPr="00A31D19">
        <w:t xml:space="preserve"> efficient sorbent for removal of the hazardous herbicide 2,4-D from water.</w:t>
      </w:r>
    </w:p>
    <w:p w14:paraId="5953D7F9" w14:textId="0405B4D9" w:rsidR="001228A1" w:rsidRDefault="001228A1" w:rsidP="00717973">
      <w:pPr>
        <w:pStyle w:val="HIpar"/>
        <w:spacing w:before="60"/>
        <w:ind w:firstLine="284"/>
        <w:rPr>
          <w:i/>
          <w:iCs/>
          <w:sz w:val="18"/>
          <w:szCs w:val="22"/>
        </w:rPr>
      </w:pPr>
      <w:r w:rsidRPr="00717973">
        <w:rPr>
          <w:b/>
          <w:i/>
          <w:iCs/>
          <w:sz w:val="18"/>
          <w:szCs w:val="22"/>
        </w:rPr>
        <w:t>Acknowledgement</w:t>
      </w:r>
      <w:r w:rsidR="00717973" w:rsidRPr="00717973">
        <w:rPr>
          <w:b/>
          <w:i/>
          <w:iCs/>
          <w:sz w:val="18"/>
          <w:szCs w:val="22"/>
        </w:rPr>
        <w:t xml:space="preserve">: </w:t>
      </w:r>
      <w:r w:rsidRPr="00717973">
        <w:rPr>
          <w:i/>
          <w:iCs/>
          <w:sz w:val="18"/>
          <w:szCs w:val="22"/>
        </w:rPr>
        <w:t>The authors would like to thank the Ministry of Education, Science and Technological Development of the Republic of Serbia for supporting this work (Grant no TR 34008).</w:t>
      </w:r>
    </w:p>
    <w:p w14:paraId="28C503D0" w14:textId="5C13F4B5" w:rsidR="00485FF5" w:rsidRPr="005A683C" w:rsidRDefault="00E17DE3" w:rsidP="00717973">
      <w:pPr>
        <w:pStyle w:val="HIH1"/>
      </w:pPr>
      <w:r>
        <w:t>ReFERENCES</w:t>
      </w:r>
    </w:p>
    <w:p w14:paraId="38ED0A9F" w14:textId="77777777" w:rsidR="00717973" w:rsidRPr="00717973" w:rsidRDefault="00717973" w:rsidP="00717973">
      <w:pPr>
        <w:pStyle w:val="HILit"/>
      </w:pPr>
      <w:r w:rsidRPr="00717973">
        <w:t>Ghimire N, Woodward RT. Under and overuse of pesticides: An international analysis. Ecol. Econ. 2013; 89: 73–81.</w:t>
      </w:r>
    </w:p>
    <w:p w14:paraId="78BD4781" w14:textId="77777777" w:rsidR="00717973" w:rsidRPr="00717973" w:rsidRDefault="00717973" w:rsidP="00717973">
      <w:pPr>
        <w:pStyle w:val="HILit"/>
      </w:pPr>
      <w:r w:rsidRPr="00717973">
        <w:t xml:space="preserve">Abigail EAM, Melvin SS, Chidambaram R. Application of rice husk </w:t>
      </w:r>
      <w:proofErr w:type="spellStart"/>
      <w:r w:rsidRPr="00717973">
        <w:t>nanosorbents</w:t>
      </w:r>
      <w:proofErr w:type="spellEnd"/>
      <w:r w:rsidRPr="00717973">
        <w:t xml:space="preserve"> containing 2,4-dichlorophenoxyacetic acid herbicide to control weeds and reduce leaching from soil. J. Taiwan. Inst. Chem. Eng. 2016; 63: 318–326.</w:t>
      </w:r>
    </w:p>
    <w:p w14:paraId="106D2696" w14:textId="77777777" w:rsidR="00717973" w:rsidRPr="00717973" w:rsidRDefault="00717973" w:rsidP="00717973">
      <w:pPr>
        <w:pStyle w:val="HILit"/>
      </w:pPr>
      <w:r w:rsidRPr="00717973">
        <w:t>Njoku VO, Islam MA, Asif M, Hameed BH. Adsorption of 2,4-dichlorophenoxyacetic acid by mesoporous activated carbon prepared from H3PO4-activated langsat empty fruit bunch. J. Environ. Manage. 2015; 154: 138–144.</w:t>
      </w:r>
    </w:p>
    <w:p w14:paraId="466E12BF" w14:textId="77777777" w:rsidR="00717973" w:rsidRPr="00717973" w:rsidRDefault="00717973" w:rsidP="00717973">
      <w:pPr>
        <w:pStyle w:val="HILit"/>
      </w:pPr>
      <w:r w:rsidRPr="00717973">
        <w:t>Tang L, Zhang S, Zeng GM, Zhang Y, Yang GD, Chen J, Wang JJ, Wang JJ, Zhou YY, Deng YC. Rapid adsorption of 2,4-dichlorophenoxyacetic acid by iron oxide nanoparticles-doped carboxylic ordered mesoporous carbon. J. Colloid Interface Sci. 2015; 445: 1–8.</w:t>
      </w:r>
    </w:p>
    <w:p w14:paraId="07D20374" w14:textId="77777777" w:rsidR="00717973" w:rsidRPr="00717973" w:rsidRDefault="00717973" w:rsidP="00717973">
      <w:pPr>
        <w:pStyle w:val="HILit"/>
      </w:pPr>
      <w:r w:rsidRPr="00717973">
        <w:lastRenderedPageBreak/>
        <w:t>Zhong S, Zhou C, Zhang X, Zhou H, Li H, Zhu X, Wang Y. A novel molecularly imprinted material based on magnetic halloysite nanotubes for rapid enrichment of 2,4-dichlorophenoxyacetic acid in water. J. Hazard. Mater. 2014; 276: 58–65.</w:t>
      </w:r>
    </w:p>
    <w:p w14:paraId="1EDB395B" w14:textId="77777777" w:rsidR="00717973" w:rsidRPr="00717973" w:rsidRDefault="00717973" w:rsidP="00717973">
      <w:pPr>
        <w:pStyle w:val="HILit"/>
      </w:pPr>
      <w:r w:rsidRPr="00717973">
        <w:t>Ding L, Lu X, Deng H, Zhang X. Adsorptive removal of 2,4-Dichlorophenoxy- acetic acid (2,4-D) from aqueous solutions using MIEX resin. Ind. Eng. Chem. Res. 2012; 51: 11226–11235.</w:t>
      </w:r>
    </w:p>
    <w:p w14:paraId="5B342515" w14:textId="77777777" w:rsidR="00717973" w:rsidRPr="00717973" w:rsidRDefault="00717973" w:rsidP="00717973">
      <w:pPr>
        <w:pStyle w:val="HILit"/>
      </w:pPr>
      <w:r w:rsidRPr="00717973">
        <w:t xml:space="preserve">Gao J, Zhao G, Liu M, Li D. Mechanism of Enhanced Electrochemical Oxidation of 2,4-dichlorophenoxyacetic Acid </w:t>
      </w:r>
      <w:proofErr w:type="gramStart"/>
      <w:r w:rsidRPr="00717973">
        <w:t>with in</w:t>
      </w:r>
      <w:proofErr w:type="gramEnd"/>
      <w:r w:rsidRPr="00717973">
        <w:t xml:space="preserve"> situ Microwave Activated Boron-doped Diamond and Platinum Anodes. J. Phys. Chem. A. 2009; 113: 10466–10473.</w:t>
      </w:r>
    </w:p>
    <w:p w14:paraId="7A7F8C57" w14:textId="77777777" w:rsidR="00717973" w:rsidRPr="00717973" w:rsidRDefault="00717973" w:rsidP="00717973">
      <w:pPr>
        <w:pStyle w:val="HILit"/>
      </w:pPr>
      <w:r w:rsidRPr="00717973">
        <w:t xml:space="preserve">Sandeep S, </w:t>
      </w:r>
      <w:proofErr w:type="spellStart"/>
      <w:r w:rsidRPr="00717973">
        <w:t>Nagashree</w:t>
      </w:r>
      <w:proofErr w:type="spellEnd"/>
      <w:r w:rsidRPr="00717973">
        <w:t xml:space="preserve"> KL, </w:t>
      </w:r>
      <w:proofErr w:type="spellStart"/>
      <w:r w:rsidRPr="00717973">
        <w:t>Maiyalagan</w:t>
      </w:r>
      <w:proofErr w:type="spellEnd"/>
      <w:r w:rsidRPr="00717973">
        <w:t xml:space="preserve"> T, </w:t>
      </w:r>
      <w:proofErr w:type="spellStart"/>
      <w:r w:rsidRPr="00717973">
        <w:t>Keerthiga</w:t>
      </w:r>
      <w:proofErr w:type="spellEnd"/>
      <w:r w:rsidRPr="00717973">
        <w:t xml:space="preserve"> G. Photocatalytic degradation of 2,4-dichlorophenoxyacetic acid - A comparative study in hydrothermal TiO2 and commercial TiO2. Appl. Surf. Sci. 2018; 449: 371–379.</w:t>
      </w:r>
    </w:p>
    <w:p w14:paraId="0A37CD29" w14:textId="77777777" w:rsidR="00717973" w:rsidRPr="00717973" w:rsidRDefault="00717973" w:rsidP="00717973">
      <w:pPr>
        <w:pStyle w:val="HILit"/>
      </w:pPr>
      <w:r w:rsidRPr="00717973">
        <w:t xml:space="preserve">Barrera A, </w:t>
      </w:r>
      <w:proofErr w:type="spellStart"/>
      <w:r w:rsidRPr="00717973">
        <w:t>Tzompantzi</w:t>
      </w:r>
      <w:proofErr w:type="spellEnd"/>
      <w:r w:rsidRPr="00717973">
        <w:t xml:space="preserve"> F, Lara V, Gómez R. Photodegradation of 2,4-D over </w:t>
      </w:r>
      <w:proofErr w:type="spellStart"/>
      <w:r w:rsidRPr="00717973">
        <w:t>PdO</w:t>
      </w:r>
      <w:proofErr w:type="spellEnd"/>
      <w:r w:rsidRPr="00717973">
        <w:t xml:space="preserve">/Al2O3–Nd2O3 photocatalysts prepared by the sol–gel method. J. </w:t>
      </w:r>
      <w:proofErr w:type="spellStart"/>
      <w:r w:rsidRPr="00717973">
        <w:t>Photochem</w:t>
      </w:r>
      <w:proofErr w:type="spellEnd"/>
      <w:r w:rsidRPr="00717973">
        <w:t xml:space="preserve">. </w:t>
      </w:r>
      <w:proofErr w:type="spellStart"/>
      <w:r w:rsidRPr="00717973">
        <w:t>Photobiol</w:t>
      </w:r>
      <w:proofErr w:type="spellEnd"/>
      <w:r w:rsidRPr="00717973">
        <w:t>. A Chem. 2012; 227: 45–50.</w:t>
      </w:r>
    </w:p>
    <w:p w14:paraId="19C65292" w14:textId="77777777" w:rsidR="00717973" w:rsidRPr="00717973" w:rsidRDefault="00717973" w:rsidP="00717973">
      <w:pPr>
        <w:pStyle w:val="HILit"/>
      </w:pPr>
      <w:proofErr w:type="spellStart"/>
      <w:r w:rsidRPr="00717973">
        <w:t>Horikoshi</w:t>
      </w:r>
      <w:proofErr w:type="spellEnd"/>
      <w:r w:rsidRPr="00717973">
        <w:t xml:space="preserve"> S, Hidaka H, </w:t>
      </w:r>
      <w:proofErr w:type="spellStart"/>
      <w:r w:rsidRPr="00717973">
        <w:t>Serpone</w:t>
      </w:r>
      <w:proofErr w:type="spellEnd"/>
      <w:r w:rsidRPr="00717973">
        <w:t xml:space="preserve"> N. Environmental remediation by an integrated microwave/UV-illumination technique: IV. Non-thermal effects in the microwave-assisted degradation of 2,4-dichlorophenoxyacetic acid in UV-irradiated TiO2/H2O dispersions. J. </w:t>
      </w:r>
      <w:proofErr w:type="spellStart"/>
      <w:r w:rsidRPr="00717973">
        <w:t>Photochem</w:t>
      </w:r>
      <w:proofErr w:type="spellEnd"/>
      <w:r w:rsidRPr="00717973">
        <w:t xml:space="preserve">. </w:t>
      </w:r>
      <w:proofErr w:type="spellStart"/>
      <w:r w:rsidRPr="00717973">
        <w:t>Photobiol</w:t>
      </w:r>
      <w:proofErr w:type="spellEnd"/>
      <w:r w:rsidRPr="00717973">
        <w:t>. A. Chem. 2003; 159: 289–300.</w:t>
      </w:r>
    </w:p>
    <w:p w14:paraId="685A791D" w14:textId="77777777" w:rsidR="00717973" w:rsidRPr="00717973" w:rsidRDefault="00717973" w:rsidP="00717973">
      <w:pPr>
        <w:pStyle w:val="HILit"/>
      </w:pPr>
      <w:r w:rsidRPr="00717973">
        <w:t xml:space="preserve">Maldonado MI, </w:t>
      </w:r>
      <w:proofErr w:type="spellStart"/>
      <w:r w:rsidRPr="00717973">
        <w:t>Malato</w:t>
      </w:r>
      <w:proofErr w:type="spellEnd"/>
      <w:r w:rsidRPr="00717973">
        <w:t xml:space="preserve"> S, Perez-Estrada LA, </w:t>
      </w:r>
      <w:proofErr w:type="spellStart"/>
      <w:r w:rsidRPr="00717973">
        <w:t>Gernjak</w:t>
      </w:r>
      <w:proofErr w:type="spellEnd"/>
      <w:r w:rsidRPr="00717973">
        <w:t xml:space="preserve"> W, </w:t>
      </w:r>
      <w:proofErr w:type="spellStart"/>
      <w:r w:rsidRPr="00717973">
        <w:t>Oller</w:t>
      </w:r>
      <w:proofErr w:type="spellEnd"/>
      <w:r w:rsidRPr="00717973">
        <w:t xml:space="preserve"> I, Domenech X, Peral J. Partial degradation of five pesticides and an industrial pollutant by ozonation in a pilot-plant scale reactor. J. Hazard. Mater. 2006; 38: 363–369.</w:t>
      </w:r>
    </w:p>
    <w:p w14:paraId="71E531B6" w14:textId="77777777" w:rsidR="00717973" w:rsidRPr="00717973" w:rsidRDefault="00717973" w:rsidP="00717973">
      <w:pPr>
        <w:pStyle w:val="HILit"/>
      </w:pPr>
      <w:proofErr w:type="spellStart"/>
      <w:r w:rsidRPr="00717973">
        <w:t>Pukcothanung</w:t>
      </w:r>
      <w:proofErr w:type="spellEnd"/>
      <w:r w:rsidRPr="00717973">
        <w:t xml:space="preserve"> Y, </w:t>
      </w:r>
      <w:proofErr w:type="spellStart"/>
      <w:r w:rsidRPr="00717973">
        <w:t>Siritanon</w:t>
      </w:r>
      <w:proofErr w:type="spellEnd"/>
      <w:r w:rsidRPr="00717973">
        <w:t xml:space="preserve"> T, </w:t>
      </w:r>
      <w:proofErr w:type="spellStart"/>
      <w:r w:rsidRPr="00717973">
        <w:t>Rangsriwatananon</w:t>
      </w:r>
      <w:proofErr w:type="spellEnd"/>
      <w:r w:rsidRPr="00717973">
        <w:t xml:space="preserve"> K. The efficiency of zeolite Y and surfactant-modified zeolite Y for removal of 2,4-dichlorophenoxyacetic acid and 1,1′-dimethyl-4,4′-bipyridinium ion. Microporous Mesoporous Mater. 2018; 258: 131–140.</w:t>
      </w:r>
    </w:p>
    <w:p w14:paraId="00B10DB4" w14:textId="77777777" w:rsidR="00717973" w:rsidRPr="00717973" w:rsidRDefault="00717973" w:rsidP="00717973">
      <w:pPr>
        <w:pStyle w:val="HILit"/>
      </w:pPr>
      <w:r w:rsidRPr="00717973">
        <w:t>Njoku VO, Hameed BH. Preparation and characterization of activated carbon from corncob by chemical activation with H3PO4 for 2,4-dichlorophenoxyacetic acid adsorption. Chem. Eng. J. 2011; 173: 391–399.</w:t>
      </w:r>
    </w:p>
    <w:p w14:paraId="23676C2A" w14:textId="77777777" w:rsidR="00717973" w:rsidRPr="00717973" w:rsidRDefault="00717973" w:rsidP="00717973">
      <w:pPr>
        <w:pStyle w:val="HILit"/>
      </w:pPr>
      <w:r w:rsidRPr="00717973">
        <w:t>Njoku VO, Foo KY, Hameed BH. Microwave-assisted preparation of pumpkin seed hull activated carbon and its application for the adsorptive removal of 2,4-dichlorophenoxyacetic acid. Chem. Eng. J. 2013; 215–216: 383–388.</w:t>
      </w:r>
    </w:p>
    <w:p w14:paraId="51AD3C75" w14:textId="77777777" w:rsidR="00717973" w:rsidRPr="00717973" w:rsidRDefault="00717973" w:rsidP="00717973">
      <w:pPr>
        <w:pStyle w:val="HILit"/>
      </w:pPr>
      <w:r w:rsidRPr="00717973">
        <w:t>Hameed BH, Salman JM, Ahmad AL. Adsorption isotherm and kinetic modeling of 2,4-D pesticide on activated carbon derived from date stones. J. Hazard. Mater. 2009; 163: 121–126.</w:t>
      </w:r>
    </w:p>
    <w:p w14:paraId="7DF5387E" w14:textId="77777777" w:rsidR="00717973" w:rsidRPr="00717973" w:rsidRDefault="00717973" w:rsidP="00717973">
      <w:pPr>
        <w:pStyle w:val="HILit"/>
      </w:pPr>
      <w:r w:rsidRPr="00717973">
        <w:t xml:space="preserve">Gupta VK, Ali I, </w:t>
      </w:r>
      <w:proofErr w:type="spellStart"/>
      <w:r w:rsidRPr="00717973">
        <w:t>Suhas</w:t>
      </w:r>
      <w:proofErr w:type="spellEnd"/>
      <w:r w:rsidRPr="00717973">
        <w:t>, Saini VK. Adsorption of 2,4-D and carbofuran pesticides using fertilizer and steel industry wastes. J. Colloid Interface Sci. 2006; 299: 556–563.</w:t>
      </w:r>
    </w:p>
    <w:p w14:paraId="43853628" w14:textId="77777777" w:rsidR="00717973" w:rsidRPr="00717973" w:rsidRDefault="00717973" w:rsidP="00717973">
      <w:pPr>
        <w:pStyle w:val="HILit"/>
      </w:pPr>
      <w:r w:rsidRPr="00717973">
        <w:t>Salman JM, Hameed BH. Adsorption of 2,4-dichlorophenoxyacetic acid and carbofuran pesticides onto granular activated carbon. Desalination 2010; 256: 129–135.</w:t>
      </w:r>
    </w:p>
    <w:p w14:paraId="687B6416" w14:textId="77777777" w:rsidR="00717973" w:rsidRPr="00717973" w:rsidRDefault="00717973" w:rsidP="00717973">
      <w:pPr>
        <w:pStyle w:val="HILit"/>
      </w:pPr>
      <w:r w:rsidRPr="00717973">
        <w:t xml:space="preserve">Zhao R, Li X, Sun B, Ji H, Wang C. Diethylenetriamine-assisted synthesis of amino-rich hydrothermal carbon-coated </w:t>
      </w:r>
      <w:proofErr w:type="spellStart"/>
      <w:r w:rsidRPr="00717973">
        <w:t>electrospun</w:t>
      </w:r>
      <w:proofErr w:type="spellEnd"/>
      <w:r w:rsidRPr="00717973">
        <w:t xml:space="preserve"> polyacrylonitrile fiber adsorbents for the removal of </w:t>
      </w:r>
      <w:proofErr w:type="gramStart"/>
      <w:r w:rsidRPr="00717973">
        <w:t>Cr(</w:t>
      </w:r>
      <w:proofErr w:type="gramEnd"/>
      <w:r w:rsidRPr="00717973">
        <w:t>VI) and 2,4-dichlorophenoxyacetic acid. J. Colloid Interface Sci. 2017; 487: 297–309.</w:t>
      </w:r>
    </w:p>
    <w:p w14:paraId="60BB8BBD" w14:textId="77777777" w:rsidR="00717973" w:rsidRPr="00717973" w:rsidRDefault="00717973" w:rsidP="00717973">
      <w:pPr>
        <w:pStyle w:val="HILit"/>
      </w:pPr>
      <w:proofErr w:type="spellStart"/>
      <w:r w:rsidRPr="00717973">
        <w:t>Kuśmierek</w:t>
      </w:r>
      <w:proofErr w:type="spellEnd"/>
      <w:r w:rsidRPr="00717973">
        <w:t xml:space="preserve"> K, </w:t>
      </w:r>
      <w:proofErr w:type="spellStart"/>
      <w:r w:rsidRPr="00717973">
        <w:t>Szala</w:t>
      </w:r>
      <w:proofErr w:type="spellEnd"/>
      <w:r w:rsidRPr="00717973">
        <w:t xml:space="preserve"> M, </w:t>
      </w:r>
      <w:proofErr w:type="spellStart"/>
      <w:r w:rsidRPr="00717973">
        <w:t>Światkowski</w:t>
      </w:r>
      <w:proofErr w:type="spellEnd"/>
      <w:r w:rsidRPr="00717973">
        <w:t xml:space="preserve"> A. Adsorption of 2,4-dichlorophenol and 2,4-dichlorophenoxyacetic acid from aqueous solutions on carbonaceous materials obtained by combustion synthesis. J. Taiwan. Inst. Chem. Eng. 2016; 63: 371–378.</w:t>
      </w:r>
    </w:p>
    <w:p w14:paraId="15ECB325" w14:textId="77777777" w:rsidR="00717973" w:rsidRPr="00717973" w:rsidRDefault="00717973" w:rsidP="00717973">
      <w:pPr>
        <w:pStyle w:val="HILit"/>
      </w:pPr>
      <w:proofErr w:type="spellStart"/>
      <w:r w:rsidRPr="00717973">
        <w:t>Bojić</w:t>
      </w:r>
      <w:proofErr w:type="spellEnd"/>
      <w:r w:rsidRPr="00717973">
        <w:t xml:space="preserve"> D, </w:t>
      </w:r>
      <w:proofErr w:type="spellStart"/>
      <w:r w:rsidRPr="00717973">
        <w:t>Momčilović</w:t>
      </w:r>
      <w:proofErr w:type="spellEnd"/>
      <w:r w:rsidRPr="00717973">
        <w:t xml:space="preserve"> M, </w:t>
      </w:r>
      <w:proofErr w:type="spellStart"/>
      <w:r w:rsidRPr="00717973">
        <w:t>Milenković</w:t>
      </w:r>
      <w:proofErr w:type="spellEnd"/>
      <w:r w:rsidRPr="00717973">
        <w:t xml:space="preserve"> D, </w:t>
      </w:r>
      <w:proofErr w:type="spellStart"/>
      <w:r w:rsidRPr="00717973">
        <w:t>Mitrović</w:t>
      </w:r>
      <w:proofErr w:type="spellEnd"/>
      <w:r w:rsidRPr="00717973">
        <w:t xml:space="preserve"> J, </w:t>
      </w:r>
      <w:proofErr w:type="spellStart"/>
      <w:r w:rsidRPr="00717973">
        <w:t>Banković</w:t>
      </w:r>
      <w:proofErr w:type="spellEnd"/>
      <w:r w:rsidRPr="00717973">
        <w:t xml:space="preserve"> P, </w:t>
      </w:r>
      <w:proofErr w:type="spellStart"/>
      <w:r w:rsidRPr="00717973">
        <w:t>Velinov</w:t>
      </w:r>
      <w:proofErr w:type="spellEnd"/>
      <w:r w:rsidRPr="00717973">
        <w:t xml:space="preserve"> N, </w:t>
      </w:r>
      <w:proofErr w:type="spellStart"/>
      <w:r w:rsidRPr="00717973">
        <w:t>Nikolić</w:t>
      </w:r>
      <w:proofErr w:type="spellEnd"/>
      <w:r w:rsidRPr="00717973">
        <w:t xml:space="preserve"> G. Characterization of a low cost Lagenaria vulgaris based carbon for ranitidine removal from aqueous solutions. Arab. J. Chem. 2015; 10: 956–964.</w:t>
      </w:r>
    </w:p>
    <w:p w14:paraId="34A151FB" w14:textId="77777777" w:rsidR="00717973" w:rsidRPr="00717973" w:rsidRDefault="00717973" w:rsidP="00717973">
      <w:pPr>
        <w:pStyle w:val="HILit"/>
      </w:pPr>
      <w:r w:rsidRPr="00717973">
        <w:t xml:space="preserve">Cardenas-Peña AM, Ibanez JG, Vasquez-Medrano R. Determination of the point of zero charge for electrocoagulation precipitates from an iron anode. Int. J. </w:t>
      </w:r>
      <w:proofErr w:type="spellStart"/>
      <w:r w:rsidRPr="00717973">
        <w:t>Electrochem</w:t>
      </w:r>
      <w:proofErr w:type="spellEnd"/>
      <w:r w:rsidRPr="00717973">
        <w:t>. Sci. 2012; 7: 6142–6153.</w:t>
      </w:r>
    </w:p>
    <w:p w14:paraId="2BD2E539" w14:textId="77777777" w:rsidR="00717973" w:rsidRPr="00717973" w:rsidRDefault="00717973" w:rsidP="00717973">
      <w:pPr>
        <w:pStyle w:val="HILit"/>
      </w:pPr>
      <w:proofErr w:type="spellStart"/>
      <w:r w:rsidRPr="00717973">
        <w:t>Lagergren</w:t>
      </w:r>
      <w:proofErr w:type="spellEnd"/>
      <w:r w:rsidRPr="00717973">
        <w:t xml:space="preserve"> S. </w:t>
      </w:r>
      <w:proofErr w:type="spellStart"/>
      <w:r w:rsidRPr="00717973">
        <w:t>Zurtheorie</w:t>
      </w:r>
      <w:proofErr w:type="spellEnd"/>
      <w:r w:rsidRPr="00717973">
        <w:t xml:space="preserve"> der </w:t>
      </w:r>
      <w:proofErr w:type="spellStart"/>
      <w:r w:rsidRPr="00717973">
        <w:t>sogenannten</w:t>
      </w:r>
      <w:proofErr w:type="spellEnd"/>
      <w:r w:rsidRPr="00717973">
        <w:t xml:space="preserve"> adsorption </w:t>
      </w:r>
      <w:proofErr w:type="spellStart"/>
      <w:r w:rsidRPr="00717973">
        <w:t>gelosterstoffe</w:t>
      </w:r>
      <w:proofErr w:type="spellEnd"/>
      <w:r w:rsidRPr="00717973">
        <w:t xml:space="preserve">, Kungliga Svenska </w:t>
      </w:r>
      <w:proofErr w:type="spellStart"/>
      <w:r w:rsidRPr="00717973">
        <w:t>Vetenskapsakademiens</w:t>
      </w:r>
      <w:proofErr w:type="spellEnd"/>
      <w:r w:rsidRPr="00717973">
        <w:t xml:space="preserve">. </w:t>
      </w:r>
      <w:proofErr w:type="spellStart"/>
      <w:r w:rsidRPr="00717973">
        <w:t>Handlingar</w:t>
      </w:r>
      <w:proofErr w:type="spellEnd"/>
      <w:r w:rsidRPr="00717973">
        <w:t xml:space="preserve"> 1898; 24: 1. (in German)</w:t>
      </w:r>
    </w:p>
    <w:p w14:paraId="54B089C8" w14:textId="77777777" w:rsidR="00717973" w:rsidRPr="00717973" w:rsidRDefault="00717973" w:rsidP="00717973">
      <w:pPr>
        <w:pStyle w:val="HILit"/>
      </w:pPr>
      <w:r w:rsidRPr="00717973">
        <w:t>Ho YS, McKay G. Sorption of dye from aqueous solution by peat. Chem. Eng. J. 1998; 70: 115–124.</w:t>
      </w:r>
    </w:p>
    <w:p w14:paraId="13A2A1D7" w14:textId="77777777" w:rsidR="00717973" w:rsidRPr="00717973" w:rsidRDefault="00717973" w:rsidP="00717973">
      <w:pPr>
        <w:pStyle w:val="HILit"/>
      </w:pPr>
      <w:proofErr w:type="spellStart"/>
      <w:r w:rsidRPr="00717973">
        <w:t>Chrastil</w:t>
      </w:r>
      <w:proofErr w:type="spellEnd"/>
      <w:r w:rsidRPr="00717973">
        <w:t xml:space="preserve"> J. Adsorption of direct dyes on cotton: kinetics of dyeing from finite baths based on new information. Text. Res. J. 1990; 60: 413–416.</w:t>
      </w:r>
    </w:p>
    <w:p w14:paraId="612762F6" w14:textId="77777777" w:rsidR="00717973" w:rsidRPr="00717973" w:rsidRDefault="00717973" w:rsidP="00717973">
      <w:pPr>
        <w:pStyle w:val="HILit"/>
      </w:pPr>
      <w:r w:rsidRPr="00717973">
        <w:t>Langmuir I. The adsorption of gases on plane surfaces of glass, mica and platinum. J. Am. Chem. Soc. 1918; 40: 1361–1403.</w:t>
      </w:r>
    </w:p>
    <w:p w14:paraId="3F0C5780" w14:textId="77777777" w:rsidR="00717973" w:rsidRPr="00717973" w:rsidRDefault="00717973" w:rsidP="00717973">
      <w:pPr>
        <w:pStyle w:val="HILit"/>
      </w:pPr>
      <w:r w:rsidRPr="00717973">
        <w:t xml:space="preserve">Freundlich HMF. </w:t>
      </w:r>
      <w:proofErr w:type="spellStart"/>
      <w:r w:rsidRPr="00717973">
        <w:t>Über</w:t>
      </w:r>
      <w:proofErr w:type="spellEnd"/>
      <w:r w:rsidRPr="00717973">
        <w:t xml:space="preserve"> die Adsorption in </w:t>
      </w:r>
      <w:proofErr w:type="spellStart"/>
      <w:r w:rsidRPr="00717973">
        <w:t>Lösungen</w:t>
      </w:r>
      <w:proofErr w:type="spellEnd"/>
      <w:r w:rsidRPr="00717973">
        <w:t xml:space="preserve">. </w:t>
      </w:r>
      <w:proofErr w:type="spellStart"/>
      <w:r w:rsidRPr="00717973">
        <w:t>Zeitschrift</w:t>
      </w:r>
      <w:proofErr w:type="spellEnd"/>
      <w:r w:rsidRPr="00717973">
        <w:t xml:space="preserve"> </w:t>
      </w:r>
      <w:proofErr w:type="spellStart"/>
      <w:r w:rsidRPr="00717973">
        <w:t>Für</w:t>
      </w:r>
      <w:proofErr w:type="spellEnd"/>
      <w:r w:rsidRPr="00717973">
        <w:t xml:space="preserve"> </w:t>
      </w:r>
      <w:proofErr w:type="spellStart"/>
      <w:r w:rsidRPr="00717973">
        <w:t>Physikalische</w:t>
      </w:r>
      <w:proofErr w:type="spellEnd"/>
      <w:r w:rsidRPr="00717973">
        <w:t xml:space="preserve"> </w:t>
      </w:r>
      <w:proofErr w:type="spellStart"/>
      <w:r w:rsidRPr="00717973">
        <w:t>Chemie</w:t>
      </w:r>
      <w:proofErr w:type="spellEnd"/>
      <w:r w:rsidRPr="00717973">
        <w:t xml:space="preserve"> 1907; 57:385–490. (in German)</w:t>
      </w:r>
    </w:p>
    <w:p w14:paraId="5785A510" w14:textId="77777777" w:rsidR="00717973" w:rsidRPr="00717973" w:rsidRDefault="00717973" w:rsidP="00717973">
      <w:pPr>
        <w:pStyle w:val="HILit"/>
        <w:rPr>
          <w:rStyle w:val="Hyperlink"/>
          <w:color w:val="auto"/>
          <w:u w:val="none"/>
        </w:rPr>
      </w:pPr>
      <w:r w:rsidRPr="00717973">
        <w:t xml:space="preserve">McKay G, </w:t>
      </w:r>
      <w:proofErr w:type="spellStart"/>
      <w:r w:rsidRPr="00717973">
        <w:t>Mesdaghinia</w:t>
      </w:r>
      <w:proofErr w:type="spellEnd"/>
      <w:r w:rsidRPr="00717973">
        <w:t xml:space="preserve"> A, </w:t>
      </w:r>
      <w:proofErr w:type="spellStart"/>
      <w:r w:rsidRPr="00717973">
        <w:t>Nasseri</w:t>
      </w:r>
      <w:proofErr w:type="spellEnd"/>
      <w:r w:rsidRPr="00717973">
        <w:t xml:space="preserve"> S, </w:t>
      </w:r>
      <w:proofErr w:type="spellStart"/>
      <w:r w:rsidRPr="00717973">
        <w:t>Hadi</w:t>
      </w:r>
      <w:proofErr w:type="spellEnd"/>
      <w:r w:rsidRPr="00717973">
        <w:t xml:space="preserve"> M, </w:t>
      </w:r>
      <w:proofErr w:type="spellStart"/>
      <w:r w:rsidRPr="00717973">
        <w:t>Aminabad</w:t>
      </w:r>
      <w:proofErr w:type="spellEnd"/>
      <w:r w:rsidRPr="00717973">
        <w:t xml:space="preserve"> MS. Optimum isotherms of dyes sorption by activated carbon: fractional theoretical capacity &amp; error analysis. Chem. Eng. J. 2014; 251: 236–247</w:t>
      </w:r>
      <w:r w:rsidRPr="00717973">
        <w:rPr>
          <w:rStyle w:val="Hyperlink"/>
          <w:color w:val="auto"/>
          <w:u w:val="none"/>
        </w:rPr>
        <w:t>.</w:t>
      </w:r>
    </w:p>
    <w:p w14:paraId="3D1A2F4E" w14:textId="77777777" w:rsidR="00717973" w:rsidRPr="00717973" w:rsidRDefault="00717973" w:rsidP="00717973">
      <w:pPr>
        <w:pStyle w:val="HILit"/>
        <w:rPr>
          <w:rStyle w:val="Hyperlink"/>
          <w:color w:val="auto"/>
          <w:u w:val="none"/>
        </w:rPr>
      </w:pPr>
      <w:proofErr w:type="spellStart"/>
      <w:r w:rsidRPr="00717973">
        <w:t>Brouers</w:t>
      </w:r>
      <w:proofErr w:type="spellEnd"/>
      <w:r w:rsidRPr="00717973">
        <w:t xml:space="preserve"> F, </w:t>
      </w:r>
      <w:proofErr w:type="spellStart"/>
      <w:r w:rsidRPr="00717973">
        <w:t>Sotolongo</w:t>
      </w:r>
      <w:proofErr w:type="spellEnd"/>
      <w:r w:rsidRPr="00717973">
        <w:t xml:space="preserve"> O, Marquez F, </w:t>
      </w:r>
      <w:proofErr w:type="spellStart"/>
      <w:r w:rsidRPr="00717973">
        <w:t>Pirard</w:t>
      </w:r>
      <w:proofErr w:type="spellEnd"/>
      <w:r w:rsidRPr="00717973">
        <w:t xml:space="preserve"> JP. Microporous and heterogeneous surface adsorption isotherms arising from Levy distributions. </w:t>
      </w:r>
      <w:proofErr w:type="spellStart"/>
      <w:r w:rsidRPr="00717973">
        <w:t>Physica</w:t>
      </w:r>
      <w:proofErr w:type="spellEnd"/>
      <w:r w:rsidRPr="00717973">
        <w:t xml:space="preserve"> A 2005; 349: 271–282</w:t>
      </w:r>
      <w:r w:rsidRPr="00717973">
        <w:rPr>
          <w:rStyle w:val="Hyperlink"/>
          <w:color w:val="auto"/>
          <w:u w:val="none"/>
        </w:rPr>
        <w:t>.</w:t>
      </w:r>
    </w:p>
    <w:p w14:paraId="30958AAB" w14:textId="77777777" w:rsidR="00717973" w:rsidRPr="00717973" w:rsidRDefault="00717973" w:rsidP="00717973">
      <w:pPr>
        <w:pStyle w:val="HILit"/>
      </w:pPr>
      <w:r w:rsidRPr="00717973">
        <w:t xml:space="preserve">Ahmadi-Pour M, </w:t>
      </w:r>
      <w:proofErr w:type="spellStart"/>
      <w:r w:rsidRPr="00717973">
        <w:t>Khosravi</w:t>
      </w:r>
      <w:proofErr w:type="spellEnd"/>
      <w:r w:rsidRPr="00717973">
        <w:t>-Nikou MR, Shariati A. Adsorption of xylene isomers using Ba-</w:t>
      </w:r>
      <w:proofErr w:type="spellStart"/>
      <w:r w:rsidRPr="00717973">
        <w:t>faujasite</w:t>
      </w:r>
      <w:proofErr w:type="spellEnd"/>
      <w:r w:rsidRPr="00717973">
        <w:t xml:space="preserve"> type zeolite: Equilibrium and kinetics study. Chem. Eng. Res. Des. 2018; 138: 387–397.</w:t>
      </w:r>
    </w:p>
    <w:p w14:paraId="73F598F6" w14:textId="77777777" w:rsidR="00717973" w:rsidRPr="00717973" w:rsidRDefault="00717973" w:rsidP="00717973">
      <w:pPr>
        <w:pStyle w:val="HILit"/>
      </w:pPr>
      <w:r w:rsidRPr="00717973">
        <w:t xml:space="preserve">Mondal S, </w:t>
      </w:r>
      <w:proofErr w:type="spellStart"/>
      <w:r w:rsidRPr="00717973">
        <w:t>Aikat</w:t>
      </w:r>
      <w:proofErr w:type="spellEnd"/>
      <w:r w:rsidRPr="00717973">
        <w:t xml:space="preserve"> K, Siddharth K, Sarkar K, </w:t>
      </w:r>
      <w:proofErr w:type="spellStart"/>
      <w:r w:rsidRPr="00717973">
        <w:t>DasChaudhury</w:t>
      </w:r>
      <w:proofErr w:type="spellEnd"/>
      <w:r w:rsidRPr="00717973">
        <w:t xml:space="preserve"> R, Mandal G, Halder G. Optimizing ranitidine hydrochloride uptake of Parthenium </w:t>
      </w:r>
      <w:proofErr w:type="spellStart"/>
      <w:r w:rsidRPr="00717973">
        <w:t>hysterophorus</w:t>
      </w:r>
      <w:proofErr w:type="spellEnd"/>
      <w:r w:rsidRPr="00717973">
        <w:t xml:space="preserve"> derived N-biochar through response surface methodology and artificial neural network. Process. </w:t>
      </w:r>
      <w:proofErr w:type="spellStart"/>
      <w:r w:rsidRPr="00717973">
        <w:t>Saf</w:t>
      </w:r>
      <w:proofErr w:type="spellEnd"/>
      <w:r w:rsidRPr="00717973">
        <w:t>. Environ. Prot. 2017; 107: 388–401.</w:t>
      </w:r>
    </w:p>
    <w:p w14:paraId="2FFA0337" w14:textId="77777777" w:rsidR="00717973" w:rsidRPr="00717973" w:rsidRDefault="00717973" w:rsidP="00717973">
      <w:pPr>
        <w:pStyle w:val="HILit"/>
      </w:pPr>
      <w:proofErr w:type="spellStart"/>
      <w:r w:rsidRPr="00717973">
        <w:t>Kaouah</w:t>
      </w:r>
      <w:proofErr w:type="spellEnd"/>
      <w:r w:rsidRPr="00717973">
        <w:t xml:space="preserve"> F, </w:t>
      </w:r>
      <w:proofErr w:type="spellStart"/>
      <w:r w:rsidRPr="00717973">
        <w:t>Boumaza</w:t>
      </w:r>
      <w:proofErr w:type="spellEnd"/>
      <w:r w:rsidRPr="00717973">
        <w:t xml:space="preserve"> S, </w:t>
      </w:r>
      <w:proofErr w:type="spellStart"/>
      <w:r w:rsidRPr="00717973">
        <w:t>Berrama</w:t>
      </w:r>
      <w:proofErr w:type="spellEnd"/>
      <w:r w:rsidRPr="00717973">
        <w:t xml:space="preserve"> T, </w:t>
      </w:r>
      <w:proofErr w:type="spellStart"/>
      <w:r w:rsidRPr="00717973">
        <w:t>Trari</w:t>
      </w:r>
      <w:proofErr w:type="spellEnd"/>
      <w:r w:rsidRPr="00717973">
        <w:t xml:space="preserve"> M, </w:t>
      </w:r>
      <w:proofErr w:type="spellStart"/>
      <w:r w:rsidRPr="00717973">
        <w:t>Bendjama</w:t>
      </w:r>
      <w:proofErr w:type="spellEnd"/>
      <w:r w:rsidRPr="00717973">
        <w:t xml:space="preserve"> Z. Preparation and characterization of activated carbon from wild olive cores (oleaster) by H3PO4 for the removal of Basic Red 46. J. Clean. Prod. 2013; 54: 296–306.</w:t>
      </w:r>
    </w:p>
    <w:p w14:paraId="255A138C" w14:textId="77777777" w:rsidR="00717973" w:rsidRPr="00717973" w:rsidRDefault="00717973" w:rsidP="00717973">
      <w:pPr>
        <w:pStyle w:val="HILit"/>
        <w:rPr>
          <w:rStyle w:val="apple-converted-space"/>
        </w:rPr>
      </w:pPr>
      <w:proofErr w:type="spellStart"/>
      <w:r w:rsidRPr="00717973">
        <w:rPr>
          <w:rStyle w:val="apple-converted-space"/>
        </w:rPr>
        <w:t>AksuZ</w:t>
      </w:r>
      <w:proofErr w:type="spellEnd"/>
      <w:r w:rsidRPr="00717973">
        <w:rPr>
          <w:rStyle w:val="apple-converted-space"/>
        </w:rPr>
        <w:t xml:space="preserve">, </w:t>
      </w:r>
      <w:proofErr w:type="spellStart"/>
      <w:r w:rsidRPr="00717973">
        <w:rPr>
          <w:rStyle w:val="apple-converted-space"/>
        </w:rPr>
        <w:t>KabasakalE.Batch</w:t>
      </w:r>
      <w:proofErr w:type="spellEnd"/>
      <w:r w:rsidRPr="00717973">
        <w:rPr>
          <w:rStyle w:val="apple-converted-space"/>
        </w:rPr>
        <w:t xml:space="preserve"> adsorption of 2,4-dichlorophenoxy-acetic acid (2,4-D) from aqueous solution by granular activated carbon. Sep. </w:t>
      </w:r>
      <w:proofErr w:type="spellStart"/>
      <w:r w:rsidRPr="00717973">
        <w:rPr>
          <w:rStyle w:val="apple-converted-space"/>
        </w:rPr>
        <w:t>Purif</w:t>
      </w:r>
      <w:proofErr w:type="spellEnd"/>
      <w:r w:rsidRPr="00717973">
        <w:rPr>
          <w:rStyle w:val="apple-converted-space"/>
        </w:rPr>
        <w:t>. Technol. 2004; 35(3): 223</w:t>
      </w:r>
      <w:r w:rsidRPr="00717973">
        <w:t>–</w:t>
      </w:r>
      <w:r w:rsidRPr="00717973">
        <w:rPr>
          <w:rStyle w:val="apple-converted-space"/>
        </w:rPr>
        <w:t>240.</w:t>
      </w:r>
    </w:p>
    <w:p w14:paraId="0BACAF0A" w14:textId="77777777" w:rsidR="00717973" w:rsidRPr="00717973" w:rsidRDefault="00717973" w:rsidP="00717973">
      <w:pPr>
        <w:pStyle w:val="HILit"/>
        <w:rPr>
          <w:rStyle w:val="apple-converted-space"/>
        </w:rPr>
      </w:pPr>
      <w:r w:rsidRPr="00717973">
        <w:rPr>
          <w:rStyle w:val="apple-converted-space"/>
        </w:rPr>
        <w:t xml:space="preserve">Diaz-Flores PE, Leyva-Ramos R, Rangel-Mendez JR, Ortiz MM, Guerrero-Coronado RM, Mendoza-Barron J. Adsorption of 2,4-dichlorophenoxyacetic acid from aqueous solution on activated carbon cloth. J. Environ. Eng. </w:t>
      </w:r>
      <w:proofErr w:type="spellStart"/>
      <w:r w:rsidRPr="00717973">
        <w:rPr>
          <w:rStyle w:val="apple-converted-space"/>
        </w:rPr>
        <w:t>Manag</w:t>
      </w:r>
      <w:proofErr w:type="spellEnd"/>
      <w:r w:rsidRPr="00717973">
        <w:rPr>
          <w:rStyle w:val="apple-converted-space"/>
        </w:rPr>
        <w:t>. 2006; 16: 249</w:t>
      </w:r>
      <w:r w:rsidRPr="00717973">
        <w:t>–</w:t>
      </w:r>
      <w:r w:rsidRPr="00717973">
        <w:rPr>
          <w:rStyle w:val="apple-converted-space"/>
        </w:rPr>
        <w:t>257.</w:t>
      </w:r>
    </w:p>
    <w:p w14:paraId="7AC3C98D" w14:textId="77777777" w:rsidR="00717973" w:rsidRPr="00717973" w:rsidRDefault="00717973" w:rsidP="00717973">
      <w:pPr>
        <w:pStyle w:val="HILit"/>
      </w:pPr>
      <w:proofErr w:type="spellStart"/>
      <w:r w:rsidRPr="00717973">
        <w:lastRenderedPageBreak/>
        <w:t>Iriel</w:t>
      </w:r>
      <w:proofErr w:type="spellEnd"/>
      <w:r w:rsidRPr="00717973">
        <w:t xml:space="preserve"> A, </w:t>
      </w:r>
      <w:proofErr w:type="spellStart"/>
      <w:r w:rsidRPr="00717973">
        <w:t>Bruneel</w:t>
      </w:r>
      <w:proofErr w:type="spellEnd"/>
      <w:r w:rsidRPr="00717973">
        <w:t xml:space="preserve"> SP, </w:t>
      </w:r>
      <w:proofErr w:type="spellStart"/>
      <w:r w:rsidRPr="00717973">
        <w:t>Schenone</w:t>
      </w:r>
      <w:proofErr w:type="spellEnd"/>
      <w:r w:rsidRPr="00717973">
        <w:t xml:space="preserve"> N, Fernández AF. The removal of fluoride from aqueous solution by a lateritic soil adsorption: kinetic and equilibrium studies. </w:t>
      </w:r>
      <w:proofErr w:type="spellStart"/>
      <w:r w:rsidRPr="00717973">
        <w:t>Ecotoxicol</w:t>
      </w:r>
      <w:proofErr w:type="spellEnd"/>
      <w:r w:rsidRPr="00717973">
        <w:t xml:space="preserve">. Environ. </w:t>
      </w:r>
      <w:proofErr w:type="spellStart"/>
      <w:r w:rsidRPr="00717973">
        <w:t>Saf</w:t>
      </w:r>
      <w:proofErr w:type="spellEnd"/>
      <w:r w:rsidRPr="00717973">
        <w:t>. 2018; 149: 166–172.</w:t>
      </w:r>
    </w:p>
    <w:p w14:paraId="44182BE5" w14:textId="77777777" w:rsidR="00717973" w:rsidRPr="00717973" w:rsidRDefault="00717973" w:rsidP="00717973">
      <w:pPr>
        <w:pStyle w:val="HILit"/>
      </w:pPr>
      <w:proofErr w:type="spellStart"/>
      <w:r w:rsidRPr="00717973">
        <w:t>Dabrowski</w:t>
      </w:r>
      <w:proofErr w:type="spellEnd"/>
      <w:r w:rsidRPr="00717973">
        <w:t xml:space="preserve"> A, </w:t>
      </w:r>
      <w:proofErr w:type="spellStart"/>
      <w:r w:rsidRPr="00717973">
        <w:t>Podkosicielny</w:t>
      </w:r>
      <w:proofErr w:type="spellEnd"/>
      <w:r w:rsidRPr="00717973">
        <w:t xml:space="preserve"> P, </w:t>
      </w:r>
      <w:proofErr w:type="spellStart"/>
      <w:r w:rsidRPr="00717973">
        <w:t>Hubicki</w:t>
      </w:r>
      <w:proofErr w:type="spellEnd"/>
      <w:r w:rsidRPr="00717973">
        <w:t xml:space="preserve"> Z, </w:t>
      </w:r>
      <w:proofErr w:type="spellStart"/>
      <w:r w:rsidRPr="00717973">
        <w:t>Barczak</w:t>
      </w:r>
      <w:proofErr w:type="spellEnd"/>
      <w:r w:rsidRPr="00717973">
        <w:t xml:space="preserve"> M. Adsorption of phenolic compounds by activated carbon-a critical review. Chemosphere 2005; 58: 1049–1070.</w:t>
      </w:r>
    </w:p>
    <w:p w14:paraId="6E58CBD4" w14:textId="77777777" w:rsidR="00717973" w:rsidRPr="009B35B1" w:rsidRDefault="00717973" w:rsidP="00717973">
      <w:pPr>
        <w:spacing w:after="120"/>
        <w:rPr>
          <w:rFonts w:asciiTheme="minorHAnsi" w:hAnsiTheme="minorHAnsi"/>
          <w:sz w:val="10"/>
          <w:szCs w:val="4"/>
          <w:lang w:val="sr-Latn-RS"/>
        </w:rPr>
      </w:pPr>
    </w:p>
    <w:p w14:paraId="0D560EBF" w14:textId="7C9D4856" w:rsidR="002A55E3" w:rsidRDefault="002A55E3" w:rsidP="00E17DE3">
      <w:pPr>
        <w:spacing w:before="0" w:after="0" w:line="240" w:lineRule="auto"/>
        <w:rPr>
          <w:b/>
          <w:caps/>
          <w:sz w:val="8"/>
          <w:szCs w:val="22"/>
          <w:lang w:val="sr-Latn-RS"/>
        </w:rPr>
      </w:pPr>
    </w:p>
    <w:p w14:paraId="18096159" w14:textId="77777777" w:rsidR="002A55E3" w:rsidRDefault="002A55E3">
      <w:pPr>
        <w:spacing w:before="0" w:after="0" w:line="240" w:lineRule="auto"/>
        <w:rPr>
          <w:b/>
          <w:caps/>
          <w:sz w:val="8"/>
          <w:szCs w:val="22"/>
          <w:lang w:val="sr-Latn-RS"/>
        </w:rPr>
      </w:pPr>
    </w:p>
    <w:tbl>
      <w:tblPr>
        <w:tblpPr w:leftFromText="195" w:rightFromText="195" w:tblpXSpec="center" w:tblpYSpec="bottom"/>
        <w:tblOverlap w:val="never"/>
        <w:tblW w:w="5000" w:type="pct"/>
        <w:tblLayout w:type="fixed"/>
        <w:tblCellMar>
          <w:left w:w="0" w:type="dxa"/>
          <w:right w:w="0" w:type="dxa"/>
        </w:tblCellMar>
        <w:tblLook w:val="01E0" w:firstRow="1" w:lastRow="1" w:firstColumn="1" w:lastColumn="1" w:noHBand="0" w:noVBand="0"/>
      </w:tblPr>
      <w:tblGrid>
        <w:gridCol w:w="6023"/>
        <w:gridCol w:w="302"/>
        <w:gridCol w:w="302"/>
        <w:gridCol w:w="3012"/>
      </w:tblGrid>
      <w:tr w:rsidR="00617E5B" w:rsidRPr="00C718CD" w14:paraId="0069EC72" w14:textId="77777777" w:rsidTr="00E17DE3">
        <w:tc>
          <w:tcPr>
            <w:tcW w:w="9639" w:type="dxa"/>
            <w:gridSpan w:val="4"/>
          </w:tcPr>
          <w:p w14:paraId="2F836121" w14:textId="0D8C73B0" w:rsidR="00617E5B" w:rsidRPr="00C718CD" w:rsidRDefault="005A1242" w:rsidP="00E17DE3">
            <w:pPr>
              <w:pStyle w:val="HIH1"/>
            </w:pPr>
            <w:r>
              <w:t>Sažetak</w:t>
            </w:r>
          </w:p>
          <w:p w14:paraId="6B721341" w14:textId="25AE123A" w:rsidR="00E77D4B" w:rsidRPr="00E77D4B" w:rsidRDefault="00EE7E50" w:rsidP="00E17DE3">
            <w:pPr>
              <w:spacing w:before="0" w:after="90" w:line="240" w:lineRule="exact"/>
              <w:rPr>
                <w:b/>
                <w:sz w:val="20"/>
                <w:lang w:val="sr-Latn-RS"/>
              </w:rPr>
            </w:pPr>
            <w:proofErr w:type="spellStart"/>
            <w:r w:rsidRPr="00EE7E50">
              <w:rPr>
                <w:b/>
                <w:sz w:val="20"/>
                <w:lang w:val="en-CA"/>
              </w:rPr>
              <w:t>Uklanjanje</w:t>
            </w:r>
            <w:proofErr w:type="spellEnd"/>
            <w:r w:rsidRPr="00EE7E50">
              <w:rPr>
                <w:b/>
                <w:sz w:val="20"/>
                <w:lang w:val="en-CA"/>
              </w:rPr>
              <w:t xml:space="preserve"> </w:t>
            </w:r>
            <w:proofErr w:type="spellStart"/>
            <w:r w:rsidRPr="00EE7E50">
              <w:rPr>
                <w:b/>
                <w:sz w:val="20"/>
                <w:lang w:val="en-CA"/>
              </w:rPr>
              <w:t>herbicida</w:t>
            </w:r>
            <w:proofErr w:type="spellEnd"/>
            <w:r w:rsidRPr="00EE7E50">
              <w:rPr>
                <w:b/>
                <w:sz w:val="20"/>
                <w:lang w:val="en-CA"/>
              </w:rPr>
              <w:t xml:space="preserve"> 2,4-dihlorofenoksi </w:t>
            </w:r>
            <w:proofErr w:type="spellStart"/>
            <w:r w:rsidRPr="00EE7E50">
              <w:rPr>
                <w:b/>
                <w:sz w:val="20"/>
                <w:lang w:val="en-CA"/>
              </w:rPr>
              <w:t>sirćetne</w:t>
            </w:r>
            <w:proofErr w:type="spellEnd"/>
            <w:r w:rsidRPr="00EE7E50">
              <w:rPr>
                <w:b/>
                <w:sz w:val="20"/>
                <w:lang w:val="en-CA"/>
              </w:rPr>
              <w:t xml:space="preserve"> </w:t>
            </w:r>
            <w:proofErr w:type="spellStart"/>
            <w:r w:rsidRPr="00EE7E50">
              <w:rPr>
                <w:b/>
                <w:sz w:val="20"/>
                <w:lang w:val="en-CA"/>
              </w:rPr>
              <w:t>kiseline</w:t>
            </w:r>
            <w:proofErr w:type="spellEnd"/>
            <w:r w:rsidRPr="00EE7E50">
              <w:rPr>
                <w:b/>
                <w:sz w:val="20"/>
                <w:lang w:val="en-CA"/>
              </w:rPr>
              <w:t xml:space="preserve"> </w:t>
            </w:r>
            <w:proofErr w:type="spellStart"/>
            <w:r w:rsidRPr="00EE7E50">
              <w:rPr>
                <w:b/>
                <w:sz w:val="20"/>
                <w:lang w:val="en-CA"/>
              </w:rPr>
              <w:t>iz</w:t>
            </w:r>
            <w:proofErr w:type="spellEnd"/>
            <w:r w:rsidRPr="00EE7E50">
              <w:rPr>
                <w:b/>
                <w:sz w:val="20"/>
                <w:lang w:val="en-CA"/>
              </w:rPr>
              <w:t xml:space="preserve"> </w:t>
            </w:r>
            <w:proofErr w:type="spellStart"/>
            <w:r w:rsidRPr="00EE7E50">
              <w:rPr>
                <w:b/>
                <w:sz w:val="20"/>
                <w:lang w:val="en-CA"/>
              </w:rPr>
              <w:t>vode</w:t>
            </w:r>
            <w:proofErr w:type="spellEnd"/>
            <w:r w:rsidRPr="00EE7E50">
              <w:rPr>
                <w:b/>
                <w:sz w:val="20"/>
                <w:lang w:val="en-CA"/>
              </w:rPr>
              <w:t xml:space="preserve"> </w:t>
            </w:r>
            <w:proofErr w:type="spellStart"/>
            <w:r w:rsidRPr="00EE7E50">
              <w:rPr>
                <w:b/>
                <w:sz w:val="20"/>
                <w:lang w:val="en-CA"/>
              </w:rPr>
              <w:t>korišćenjem</w:t>
            </w:r>
            <w:proofErr w:type="spellEnd"/>
            <w:r w:rsidRPr="00EE7E50">
              <w:rPr>
                <w:b/>
                <w:sz w:val="20"/>
                <w:lang w:val="en-CA"/>
              </w:rPr>
              <w:t xml:space="preserve"> ultra-</w:t>
            </w:r>
            <w:proofErr w:type="spellStart"/>
            <w:r w:rsidRPr="00EE7E50">
              <w:rPr>
                <w:b/>
                <w:sz w:val="20"/>
                <w:lang w:val="en-CA"/>
              </w:rPr>
              <w:t>efikasnog</w:t>
            </w:r>
            <w:proofErr w:type="spellEnd"/>
            <w:r w:rsidRPr="00EE7E50">
              <w:rPr>
                <w:b/>
                <w:sz w:val="20"/>
                <w:lang w:val="en-CA"/>
              </w:rPr>
              <w:t xml:space="preserve"> </w:t>
            </w:r>
            <w:proofErr w:type="spellStart"/>
            <w:r w:rsidRPr="00EE7E50">
              <w:rPr>
                <w:b/>
                <w:sz w:val="20"/>
                <w:lang w:val="en-CA"/>
              </w:rPr>
              <w:t>termohemijski</w:t>
            </w:r>
            <w:proofErr w:type="spellEnd"/>
            <w:r w:rsidRPr="00EE7E50">
              <w:rPr>
                <w:b/>
                <w:sz w:val="20"/>
                <w:lang w:val="en-CA"/>
              </w:rPr>
              <w:t xml:space="preserve"> </w:t>
            </w:r>
            <w:proofErr w:type="spellStart"/>
            <w:r w:rsidRPr="00EE7E50">
              <w:rPr>
                <w:b/>
                <w:sz w:val="20"/>
                <w:lang w:val="en-CA"/>
              </w:rPr>
              <w:t>dobijenog</w:t>
            </w:r>
            <w:proofErr w:type="spellEnd"/>
            <w:r w:rsidRPr="00EE7E50">
              <w:rPr>
                <w:b/>
                <w:sz w:val="20"/>
                <w:lang w:val="en-CA"/>
              </w:rPr>
              <w:t xml:space="preserve"> </w:t>
            </w:r>
            <w:proofErr w:type="spellStart"/>
            <w:r w:rsidRPr="00EE7E50">
              <w:rPr>
                <w:b/>
                <w:sz w:val="20"/>
                <w:lang w:val="en-CA"/>
              </w:rPr>
              <w:t>aktivnog</w:t>
            </w:r>
            <w:proofErr w:type="spellEnd"/>
            <w:r w:rsidRPr="00EE7E50">
              <w:rPr>
                <w:b/>
                <w:sz w:val="20"/>
                <w:lang w:val="en-CA"/>
              </w:rPr>
              <w:t xml:space="preserve"> </w:t>
            </w:r>
            <w:proofErr w:type="spellStart"/>
            <w:r w:rsidRPr="00EE7E50">
              <w:rPr>
                <w:b/>
                <w:sz w:val="20"/>
                <w:lang w:val="en-CA"/>
              </w:rPr>
              <w:t>uglja</w:t>
            </w:r>
            <w:proofErr w:type="spellEnd"/>
          </w:p>
          <w:p w14:paraId="1259869F" w14:textId="5E3A25FB" w:rsidR="00E77D4B" w:rsidRPr="00136A0C" w:rsidRDefault="00EE7E50" w:rsidP="00E17DE3">
            <w:pPr>
              <w:spacing w:after="120" w:line="260" w:lineRule="exact"/>
              <w:rPr>
                <w:sz w:val="20"/>
                <w:szCs w:val="22"/>
                <w:lang w:val="sr-Latn-RS"/>
              </w:rPr>
            </w:pPr>
            <w:r w:rsidRPr="00EE7E50">
              <w:rPr>
                <w:bCs/>
                <w:iCs/>
                <w:sz w:val="20"/>
                <w:szCs w:val="22"/>
              </w:rPr>
              <w:t xml:space="preserve">Danijela V. </w:t>
            </w:r>
            <w:proofErr w:type="spellStart"/>
            <w:r w:rsidRPr="00EE7E50">
              <w:rPr>
                <w:bCs/>
                <w:iCs/>
                <w:sz w:val="20"/>
                <w:szCs w:val="22"/>
              </w:rPr>
              <w:t>Bojić</w:t>
            </w:r>
            <w:proofErr w:type="spellEnd"/>
            <w:r w:rsidRPr="00EE7E50">
              <w:rPr>
                <w:bCs/>
                <w:iCs/>
                <w:sz w:val="20"/>
                <w:szCs w:val="22"/>
              </w:rPr>
              <w:t xml:space="preserve">, Miloš M. Kostić, </w:t>
            </w:r>
            <w:proofErr w:type="spellStart"/>
            <w:r w:rsidRPr="00EE7E50">
              <w:rPr>
                <w:bCs/>
                <w:iCs/>
                <w:sz w:val="20"/>
                <w:szCs w:val="22"/>
              </w:rPr>
              <w:t>Miljana</w:t>
            </w:r>
            <w:proofErr w:type="spellEnd"/>
            <w:r w:rsidRPr="00EE7E50">
              <w:rPr>
                <w:bCs/>
                <w:iCs/>
                <w:sz w:val="20"/>
                <w:szCs w:val="22"/>
              </w:rPr>
              <w:t xml:space="preserve"> D. </w:t>
            </w:r>
            <w:proofErr w:type="spellStart"/>
            <w:r w:rsidRPr="00EE7E50">
              <w:rPr>
                <w:bCs/>
                <w:iCs/>
                <w:sz w:val="20"/>
                <w:szCs w:val="22"/>
              </w:rPr>
              <w:t>Radović</w:t>
            </w:r>
            <w:proofErr w:type="spellEnd"/>
            <w:r w:rsidRPr="00EE7E50">
              <w:rPr>
                <w:bCs/>
                <w:iCs/>
                <w:sz w:val="20"/>
                <w:szCs w:val="22"/>
              </w:rPr>
              <w:t xml:space="preserve"> </w:t>
            </w:r>
            <w:proofErr w:type="spellStart"/>
            <w:r w:rsidRPr="00EE7E50">
              <w:rPr>
                <w:bCs/>
                <w:iCs/>
                <w:sz w:val="20"/>
                <w:szCs w:val="22"/>
              </w:rPr>
              <w:t>Vučić</w:t>
            </w:r>
            <w:proofErr w:type="spellEnd"/>
            <w:r w:rsidRPr="00EE7E50">
              <w:rPr>
                <w:bCs/>
                <w:iCs/>
                <w:sz w:val="20"/>
                <w:szCs w:val="22"/>
              </w:rPr>
              <w:t xml:space="preserve">, Nena D. </w:t>
            </w:r>
            <w:proofErr w:type="spellStart"/>
            <w:r w:rsidRPr="00EE7E50">
              <w:rPr>
                <w:bCs/>
                <w:iCs/>
                <w:sz w:val="20"/>
                <w:szCs w:val="22"/>
              </w:rPr>
              <w:t>Velinov</w:t>
            </w:r>
            <w:proofErr w:type="spellEnd"/>
            <w:r w:rsidRPr="00EE7E50">
              <w:rPr>
                <w:bCs/>
                <w:iCs/>
                <w:sz w:val="20"/>
                <w:szCs w:val="22"/>
              </w:rPr>
              <w:t xml:space="preserve">, Slobodan M. </w:t>
            </w:r>
            <w:proofErr w:type="spellStart"/>
            <w:r w:rsidRPr="00EE7E50">
              <w:rPr>
                <w:bCs/>
                <w:iCs/>
                <w:sz w:val="20"/>
                <w:szCs w:val="22"/>
              </w:rPr>
              <w:t>Najdanović</w:t>
            </w:r>
            <w:proofErr w:type="spellEnd"/>
            <w:r w:rsidRPr="00EE7E50">
              <w:rPr>
                <w:bCs/>
                <w:iCs/>
                <w:sz w:val="20"/>
                <w:szCs w:val="22"/>
              </w:rPr>
              <w:t xml:space="preserve">, </w:t>
            </w:r>
            <w:proofErr w:type="spellStart"/>
            <w:r w:rsidRPr="00EE7E50">
              <w:rPr>
                <w:bCs/>
                <w:iCs/>
                <w:sz w:val="20"/>
                <w:szCs w:val="22"/>
              </w:rPr>
              <w:t>Milica</w:t>
            </w:r>
            <w:proofErr w:type="spellEnd"/>
            <w:r w:rsidRPr="00EE7E50">
              <w:rPr>
                <w:bCs/>
                <w:iCs/>
                <w:sz w:val="20"/>
                <w:szCs w:val="22"/>
              </w:rPr>
              <w:t xml:space="preserve"> M. </w:t>
            </w:r>
            <w:proofErr w:type="spellStart"/>
            <w:r w:rsidRPr="00EE7E50">
              <w:rPr>
                <w:bCs/>
                <w:iCs/>
                <w:sz w:val="20"/>
                <w:szCs w:val="22"/>
              </w:rPr>
              <w:t>Petrović</w:t>
            </w:r>
            <w:proofErr w:type="spellEnd"/>
            <w:r w:rsidRPr="00EE7E50">
              <w:rPr>
                <w:bCs/>
                <w:iCs/>
                <w:sz w:val="20"/>
                <w:szCs w:val="22"/>
              </w:rPr>
              <w:t xml:space="preserve">, Aleksandar </w:t>
            </w:r>
            <w:proofErr w:type="spellStart"/>
            <w:r w:rsidRPr="00EE7E50">
              <w:rPr>
                <w:bCs/>
                <w:iCs/>
                <w:sz w:val="20"/>
                <w:szCs w:val="22"/>
              </w:rPr>
              <w:t>Lj</w:t>
            </w:r>
            <w:proofErr w:type="spellEnd"/>
            <w:r w:rsidRPr="00EE7E50">
              <w:rPr>
                <w:bCs/>
                <w:iCs/>
                <w:sz w:val="20"/>
                <w:szCs w:val="22"/>
              </w:rPr>
              <w:t xml:space="preserve">. </w:t>
            </w:r>
            <w:proofErr w:type="spellStart"/>
            <w:r w:rsidRPr="00EE7E50">
              <w:rPr>
                <w:bCs/>
                <w:iCs/>
                <w:sz w:val="20"/>
                <w:szCs w:val="22"/>
              </w:rPr>
              <w:t>Bojić</w:t>
            </w:r>
            <w:proofErr w:type="spellEnd"/>
          </w:p>
          <w:p w14:paraId="0AE5EA10" w14:textId="7A1EA703" w:rsidR="00E77D4B" w:rsidRPr="005A1242" w:rsidRDefault="007B3B2A" w:rsidP="00E17DE3">
            <w:pPr>
              <w:spacing w:before="0" w:after="105" w:line="240" w:lineRule="exact"/>
              <w:rPr>
                <w:i/>
                <w:sz w:val="20"/>
                <w:szCs w:val="20"/>
                <w:lang w:val="sr-Latn-RS"/>
              </w:rPr>
            </w:pPr>
            <w:proofErr w:type="spellStart"/>
            <w:r w:rsidRPr="007B3B2A">
              <w:rPr>
                <w:i/>
                <w:sz w:val="20"/>
                <w:szCs w:val="20"/>
                <w:lang w:val="sr-Latn-RS"/>
              </w:rPr>
              <w:t>Ch</w:t>
            </w:r>
            <w:proofErr w:type="spellEnd"/>
            <w:r w:rsidR="00EE7E50">
              <w:t xml:space="preserve"> </w:t>
            </w:r>
            <w:r w:rsidR="00EE7E50" w:rsidRPr="00EE7E50">
              <w:rPr>
                <w:i/>
                <w:sz w:val="20"/>
                <w:szCs w:val="20"/>
                <w:lang w:val="sr-Latn-RS"/>
              </w:rPr>
              <w:t>Departman Hemija, Prirodno-matematički fakultet, Univerzitet u Nišu, Višegradska 33, 18000 Niš, Srbija</w:t>
            </w:r>
          </w:p>
          <w:p w14:paraId="337A9319" w14:textId="3F1B3E62" w:rsidR="00617E5B" w:rsidRPr="00C718CD" w:rsidRDefault="00E77D4B" w:rsidP="00E17DE3">
            <w:pPr>
              <w:pStyle w:val="HIpar"/>
              <w:ind w:firstLine="0"/>
              <w:rPr>
                <w:i/>
                <w:color w:val="000000"/>
              </w:rPr>
            </w:pPr>
            <w:r w:rsidRPr="00E77D4B">
              <w:rPr>
                <w:sz w:val="18"/>
                <w:lang w:val="sr-Latn-RS"/>
              </w:rPr>
              <w:t>(</w:t>
            </w:r>
            <w:r w:rsidR="005A1242">
              <w:rPr>
                <w:sz w:val="18"/>
                <w:lang w:val="sr-Latn-RS"/>
              </w:rPr>
              <w:t>Naučni rad</w:t>
            </w:r>
            <w:r w:rsidRPr="00E77D4B">
              <w:rPr>
                <w:sz w:val="18"/>
                <w:lang w:val="sr-Latn-RS"/>
              </w:rPr>
              <w:t>)</w:t>
            </w:r>
          </w:p>
        </w:tc>
      </w:tr>
      <w:tr w:rsidR="00A255A6" w:rsidRPr="00C718CD" w14:paraId="1113F396" w14:textId="77777777" w:rsidTr="00E17DE3">
        <w:tc>
          <w:tcPr>
            <w:tcW w:w="6023" w:type="dxa"/>
          </w:tcPr>
          <w:p w14:paraId="7AA07407" w14:textId="5A0225E0" w:rsidR="00A255A6" w:rsidRPr="00EE7E50" w:rsidRDefault="00EE7E50" w:rsidP="00E17DE3">
            <w:pPr>
              <w:spacing w:before="30" w:after="0" w:line="240" w:lineRule="exact"/>
              <w:jc w:val="both"/>
              <w:rPr>
                <w:spacing w:val="-2"/>
                <w:szCs w:val="18"/>
              </w:rPr>
            </w:pPr>
            <w:proofErr w:type="spellStart"/>
            <w:r w:rsidRPr="00EE7E50">
              <w:rPr>
                <w:rFonts w:eastAsia="Calibri" w:cs="Calibri"/>
                <w:szCs w:val="18"/>
              </w:rPr>
              <w:t>Aktivni</w:t>
            </w:r>
            <w:proofErr w:type="spellEnd"/>
            <w:r w:rsidRPr="00EE7E50">
              <w:rPr>
                <w:rFonts w:eastAsia="Calibri" w:cs="Calibri"/>
                <w:szCs w:val="18"/>
              </w:rPr>
              <w:t xml:space="preserve"> </w:t>
            </w:r>
            <w:proofErr w:type="spellStart"/>
            <w:r w:rsidRPr="00EE7E50">
              <w:rPr>
                <w:rFonts w:eastAsia="Calibri" w:cs="Calibri"/>
                <w:szCs w:val="18"/>
              </w:rPr>
              <w:t>ugalj</w:t>
            </w:r>
            <w:proofErr w:type="spellEnd"/>
            <w:r w:rsidRPr="00EE7E50">
              <w:rPr>
                <w:rFonts w:eastAsia="Calibri" w:cs="Calibri"/>
                <w:szCs w:val="18"/>
              </w:rPr>
              <w:t xml:space="preserve"> </w:t>
            </w:r>
            <w:r w:rsidRPr="00EE7E50">
              <w:rPr>
                <w:rFonts w:eastAsia="Calibri" w:cs="Calibri"/>
                <w:i/>
                <w:szCs w:val="18"/>
              </w:rPr>
              <w:t>Lagenaria vulgaris</w:t>
            </w:r>
            <w:r w:rsidRPr="00EE7E50">
              <w:rPr>
                <w:rFonts w:eastAsia="Calibri" w:cs="Calibri"/>
                <w:szCs w:val="18"/>
              </w:rPr>
              <w:t xml:space="preserve"> (LVAC), </w:t>
            </w:r>
            <w:proofErr w:type="spellStart"/>
            <w:r w:rsidRPr="00EE7E50">
              <w:rPr>
                <w:rFonts w:eastAsia="Calibri" w:cs="Calibri"/>
                <w:szCs w:val="18"/>
              </w:rPr>
              <w:t>sintetisan</w:t>
            </w:r>
            <w:proofErr w:type="spellEnd"/>
            <w:r w:rsidRPr="00EE7E50">
              <w:rPr>
                <w:rFonts w:eastAsia="Calibri" w:cs="Calibri"/>
                <w:szCs w:val="18"/>
              </w:rPr>
              <w:t xml:space="preserve"> </w:t>
            </w:r>
            <w:proofErr w:type="spellStart"/>
            <w:r w:rsidRPr="00EE7E50">
              <w:rPr>
                <w:rFonts w:eastAsia="Calibri" w:cs="Calibri"/>
                <w:szCs w:val="18"/>
              </w:rPr>
              <w:t>iz</w:t>
            </w:r>
            <w:proofErr w:type="spellEnd"/>
            <w:r w:rsidRPr="00EE7E50">
              <w:rPr>
                <w:rFonts w:eastAsia="Calibri" w:cs="Calibri"/>
                <w:szCs w:val="18"/>
              </w:rPr>
              <w:t xml:space="preserve"> </w:t>
            </w:r>
            <w:proofErr w:type="spellStart"/>
            <w:r w:rsidRPr="00EE7E50">
              <w:rPr>
                <w:rFonts w:eastAsia="Calibri" w:cs="Calibri"/>
                <w:szCs w:val="18"/>
              </w:rPr>
              <w:t>biomase</w:t>
            </w:r>
            <w:proofErr w:type="spellEnd"/>
            <w:r w:rsidRPr="00EE7E50">
              <w:rPr>
                <w:rFonts w:eastAsia="Calibri" w:cs="Calibri"/>
                <w:szCs w:val="18"/>
              </w:rPr>
              <w:t xml:space="preserve"> </w:t>
            </w:r>
            <w:r w:rsidRPr="00EE7E50">
              <w:rPr>
                <w:rFonts w:eastAsia="Calibri" w:cs="Calibri"/>
                <w:i/>
                <w:szCs w:val="18"/>
              </w:rPr>
              <w:t>Lagenaria vulgaris</w:t>
            </w:r>
            <w:r w:rsidRPr="00EE7E50">
              <w:rPr>
                <w:rFonts w:eastAsia="Calibri" w:cs="Calibri"/>
                <w:szCs w:val="18"/>
              </w:rPr>
              <w:t xml:space="preserve"> </w:t>
            </w:r>
            <w:proofErr w:type="spellStart"/>
            <w:r w:rsidRPr="00EE7E50">
              <w:rPr>
                <w:rFonts w:eastAsia="Calibri" w:cs="Calibri"/>
                <w:szCs w:val="18"/>
              </w:rPr>
              <w:t>tretiranjem</w:t>
            </w:r>
            <w:proofErr w:type="spellEnd"/>
            <w:r w:rsidRPr="00EE7E50">
              <w:rPr>
                <w:rFonts w:eastAsia="Calibri" w:cs="Calibri"/>
                <w:szCs w:val="18"/>
              </w:rPr>
              <w:t xml:space="preserve"> </w:t>
            </w:r>
            <w:proofErr w:type="spellStart"/>
            <w:r w:rsidRPr="00EE7E50">
              <w:rPr>
                <w:rFonts w:eastAsia="Calibri" w:cs="Calibri"/>
                <w:szCs w:val="18"/>
              </w:rPr>
              <w:t>sa</w:t>
            </w:r>
            <w:proofErr w:type="spellEnd"/>
            <w:r w:rsidRPr="00EE7E50">
              <w:rPr>
                <w:rFonts w:eastAsia="Calibri" w:cs="Calibri"/>
                <w:szCs w:val="18"/>
              </w:rPr>
              <w:t xml:space="preserve"> </w:t>
            </w:r>
            <w:proofErr w:type="spellStart"/>
            <w:r w:rsidRPr="00EE7E50">
              <w:rPr>
                <w:rFonts w:eastAsia="Calibri" w:cs="Calibri"/>
                <w:szCs w:val="18"/>
              </w:rPr>
              <w:t>razblaženom</w:t>
            </w:r>
            <w:proofErr w:type="spellEnd"/>
            <w:r w:rsidRPr="00EE7E50">
              <w:rPr>
                <w:rFonts w:eastAsia="Calibri" w:cs="Calibri"/>
                <w:szCs w:val="18"/>
              </w:rPr>
              <w:t xml:space="preserve"> H</w:t>
            </w:r>
            <w:r w:rsidRPr="00EE7E50">
              <w:rPr>
                <w:rFonts w:eastAsia="Calibri" w:cs="Calibri"/>
                <w:szCs w:val="18"/>
                <w:vertAlign w:val="subscript"/>
              </w:rPr>
              <w:t>2</w:t>
            </w:r>
            <w:r w:rsidRPr="00EE7E50">
              <w:rPr>
                <w:rFonts w:eastAsia="Calibri" w:cs="Calibri"/>
                <w:szCs w:val="18"/>
              </w:rPr>
              <w:t>SO</w:t>
            </w:r>
            <w:r w:rsidRPr="00EE7E50">
              <w:rPr>
                <w:rFonts w:eastAsia="Calibri" w:cs="Calibri"/>
                <w:szCs w:val="18"/>
                <w:vertAlign w:val="subscript"/>
              </w:rPr>
              <w:t>4</w:t>
            </w:r>
            <w:r w:rsidRPr="00EE7E50">
              <w:rPr>
                <w:rFonts w:eastAsia="Calibri" w:cs="Calibri"/>
                <w:szCs w:val="18"/>
              </w:rPr>
              <w:t xml:space="preserve">, </w:t>
            </w:r>
            <w:proofErr w:type="spellStart"/>
            <w:r w:rsidRPr="00EE7E50">
              <w:rPr>
                <w:rFonts w:eastAsia="Calibri" w:cs="Calibri"/>
                <w:szCs w:val="18"/>
              </w:rPr>
              <w:t>praćenim</w:t>
            </w:r>
            <w:proofErr w:type="spellEnd"/>
            <w:r w:rsidRPr="00EE7E50">
              <w:rPr>
                <w:rFonts w:eastAsia="Calibri" w:cs="Calibri"/>
                <w:szCs w:val="18"/>
              </w:rPr>
              <w:t xml:space="preserve"> </w:t>
            </w:r>
            <w:proofErr w:type="spellStart"/>
            <w:r w:rsidRPr="00EE7E50">
              <w:rPr>
                <w:rFonts w:eastAsia="Calibri" w:cs="Calibri"/>
                <w:szCs w:val="18"/>
              </w:rPr>
              <w:t>termohemijskom</w:t>
            </w:r>
            <w:proofErr w:type="spellEnd"/>
            <w:r w:rsidRPr="00EE7E50">
              <w:rPr>
                <w:rFonts w:eastAsia="Calibri" w:cs="Calibri"/>
                <w:szCs w:val="18"/>
              </w:rPr>
              <w:t xml:space="preserve"> </w:t>
            </w:r>
            <w:proofErr w:type="spellStart"/>
            <w:r w:rsidRPr="00EE7E50">
              <w:rPr>
                <w:rFonts w:eastAsia="Calibri" w:cs="Calibri"/>
                <w:szCs w:val="18"/>
              </w:rPr>
              <w:t>karbonizacijom</w:t>
            </w:r>
            <w:proofErr w:type="spellEnd"/>
            <w:r w:rsidRPr="00EE7E50">
              <w:rPr>
                <w:rFonts w:eastAsia="Calibri" w:cs="Calibri"/>
                <w:szCs w:val="18"/>
              </w:rPr>
              <w:t xml:space="preserve"> </w:t>
            </w:r>
            <w:proofErr w:type="spellStart"/>
            <w:r w:rsidRPr="00EE7E50">
              <w:rPr>
                <w:rFonts w:eastAsia="Calibri" w:cs="Calibri"/>
                <w:szCs w:val="18"/>
              </w:rPr>
              <w:t>i</w:t>
            </w:r>
            <w:proofErr w:type="spellEnd"/>
            <w:r w:rsidRPr="00EE7E50">
              <w:rPr>
                <w:rFonts w:eastAsia="Calibri" w:cs="Calibri"/>
                <w:szCs w:val="18"/>
              </w:rPr>
              <w:t xml:space="preserve"> </w:t>
            </w:r>
            <w:proofErr w:type="spellStart"/>
            <w:r w:rsidRPr="00EE7E50">
              <w:rPr>
                <w:rFonts w:eastAsia="Calibri" w:cs="Calibri"/>
                <w:szCs w:val="18"/>
              </w:rPr>
              <w:t>procesom</w:t>
            </w:r>
            <w:proofErr w:type="spellEnd"/>
            <w:r w:rsidRPr="00EE7E50">
              <w:rPr>
                <w:rFonts w:eastAsia="Calibri" w:cs="Calibri"/>
                <w:szCs w:val="18"/>
              </w:rPr>
              <w:t xml:space="preserve"> </w:t>
            </w:r>
            <w:proofErr w:type="spellStart"/>
            <w:r w:rsidRPr="00EE7E50">
              <w:rPr>
                <w:rFonts w:eastAsia="Calibri" w:cs="Calibri"/>
                <w:szCs w:val="18"/>
              </w:rPr>
              <w:t>aktivacije</w:t>
            </w:r>
            <w:proofErr w:type="spellEnd"/>
            <w:r w:rsidRPr="00EE7E50">
              <w:rPr>
                <w:rFonts w:eastAsia="Calibri" w:cs="Calibri"/>
                <w:szCs w:val="18"/>
              </w:rPr>
              <w:t xml:space="preserve"> </w:t>
            </w:r>
            <w:proofErr w:type="spellStart"/>
            <w:r w:rsidRPr="00EE7E50">
              <w:rPr>
                <w:rFonts w:eastAsia="Calibri" w:cs="Calibri"/>
                <w:szCs w:val="18"/>
              </w:rPr>
              <w:t>pomoću</w:t>
            </w:r>
            <w:proofErr w:type="spellEnd"/>
            <w:r w:rsidRPr="00EE7E50">
              <w:rPr>
                <w:rFonts w:eastAsia="Calibri" w:cs="Calibri"/>
                <w:szCs w:val="18"/>
              </w:rPr>
              <w:t xml:space="preserve"> </w:t>
            </w:r>
            <w:proofErr w:type="spellStart"/>
            <w:r w:rsidRPr="00EE7E50">
              <w:rPr>
                <w:rFonts w:eastAsia="Calibri" w:cs="Calibri"/>
                <w:szCs w:val="18"/>
              </w:rPr>
              <w:t>pregrejane</w:t>
            </w:r>
            <w:proofErr w:type="spellEnd"/>
            <w:r w:rsidRPr="00EE7E50">
              <w:rPr>
                <w:rFonts w:eastAsia="Calibri" w:cs="Calibri"/>
                <w:szCs w:val="18"/>
              </w:rPr>
              <w:t xml:space="preserve"> pare, </w:t>
            </w:r>
            <w:proofErr w:type="spellStart"/>
            <w:r w:rsidRPr="00EE7E50">
              <w:rPr>
                <w:rFonts w:eastAsia="Calibri" w:cs="Calibri"/>
                <w:szCs w:val="18"/>
              </w:rPr>
              <w:t>korišćen</w:t>
            </w:r>
            <w:proofErr w:type="spellEnd"/>
            <w:r w:rsidRPr="00EE7E50">
              <w:rPr>
                <w:rFonts w:eastAsia="Calibri" w:cs="Calibri"/>
                <w:szCs w:val="18"/>
              </w:rPr>
              <w:t xml:space="preserve"> je za </w:t>
            </w:r>
            <w:proofErr w:type="spellStart"/>
            <w:r w:rsidRPr="00EE7E50">
              <w:rPr>
                <w:rFonts w:eastAsia="Calibri" w:cs="Calibri"/>
                <w:szCs w:val="18"/>
              </w:rPr>
              <w:t>uklanjanje</w:t>
            </w:r>
            <w:proofErr w:type="spellEnd"/>
            <w:r w:rsidRPr="00EE7E50">
              <w:rPr>
                <w:rFonts w:eastAsia="Calibri" w:cs="Calibri"/>
                <w:szCs w:val="18"/>
              </w:rPr>
              <w:t xml:space="preserve"> </w:t>
            </w:r>
            <w:proofErr w:type="spellStart"/>
            <w:r w:rsidRPr="00EE7E50">
              <w:rPr>
                <w:rFonts w:eastAsia="Calibri" w:cs="Calibri"/>
                <w:szCs w:val="18"/>
              </w:rPr>
              <w:t>herbicida</w:t>
            </w:r>
            <w:proofErr w:type="spellEnd"/>
            <w:r w:rsidRPr="00EE7E50">
              <w:rPr>
                <w:rFonts w:eastAsia="Calibri" w:cs="Calibri"/>
                <w:szCs w:val="18"/>
              </w:rPr>
              <w:t xml:space="preserve"> 2,4-dihlorofenoksi </w:t>
            </w:r>
            <w:proofErr w:type="spellStart"/>
            <w:r w:rsidRPr="00EE7E50">
              <w:rPr>
                <w:rFonts w:eastAsia="Calibri" w:cs="Calibri"/>
                <w:szCs w:val="18"/>
              </w:rPr>
              <w:t>sirćetne</w:t>
            </w:r>
            <w:proofErr w:type="spellEnd"/>
            <w:r w:rsidRPr="00EE7E50">
              <w:rPr>
                <w:rFonts w:eastAsia="Calibri" w:cs="Calibri"/>
                <w:szCs w:val="18"/>
              </w:rPr>
              <w:t xml:space="preserve"> </w:t>
            </w:r>
            <w:proofErr w:type="spellStart"/>
            <w:r w:rsidRPr="00EE7E50">
              <w:rPr>
                <w:rFonts w:eastAsia="Calibri" w:cs="Calibri"/>
                <w:szCs w:val="18"/>
              </w:rPr>
              <w:t>kiseline</w:t>
            </w:r>
            <w:proofErr w:type="spellEnd"/>
            <w:r w:rsidRPr="00EE7E50">
              <w:rPr>
                <w:rFonts w:eastAsia="Calibri" w:cs="Calibri"/>
                <w:szCs w:val="18"/>
              </w:rPr>
              <w:t xml:space="preserve"> (2,4-D). </w:t>
            </w:r>
            <w:proofErr w:type="spellStart"/>
            <w:r w:rsidRPr="00EE7E50">
              <w:rPr>
                <w:rFonts w:eastAsia="Calibri" w:cs="Calibri"/>
                <w:szCs w:val="18"/>
              </w:rPr>
              <w:t>Fourierova</w:t>
            </w:r>
            <w:proofErr w:type="spellEnd"/>
            <w:r w:rsidRPr="00EE7E50">
              <w:rPr>
                <w:rFonts w:eastAsia="Calibri" w:cs="Calibri"/>
                <w:szCs w:val="18"/>
              </w:rPr>
              <w:t xml:space="preserve"> </w:t>
            </w:r>
            <w:proofErr w:type="spellStart"/>
            <w:r w:rsidRPr="00EE7E50">
              <w:rPr>
                <w:rFonts w:eastAsia="Calibri" w:cs="Calibri"/>
                <w:szCs w:val="18"/>
              </w:rPr>
              <w:t>infracrvena</w:t>
            </w:r>
            <w:proofErr w:type="spellEnd"/>
            <w:r w:rsidRPr="00EE7E50">
              <w:rPr>
                <w:rFonts w:eastAsia="Calibri" w:cs="Calibri"/>
                <w:szCs w:val="18"/>
              </w:rPr>
              <w:t xml:space="preserve"> </w:t>
            </w:r>
            <w:proofErr w:type="spellStart"/>
            <w:r w:rsidRPr="00EE7E50">
              <w:rPr>
                <w:rFonts w:eastAsia="Calibri" w:cs="Calibri"/>
                <w:szCs w:val="18"/>
              </w:rPr>
              <w:t>spektroskopija</w:t>
            </w:r>
            <w:proofErr w:type="spellEnd"/>
            <w:r w:rsidRPr="00EE7E50">
              <w:rPr>
                <w:rFonts w:eastAsia="Calibri" w:cs="Calibri"/>
                <w:szCs w:val="18"/>
              </w:rPr>
              <w:t xml:space="preserve"> je </w:t>
            </w:r>
            <w:proofErr w:type="spellStart"/>
            <w:r w:rsidRPr="00EE7E50">
              <w:rPr>
                <w:rFonts w:eastAsia="Calibri" w:cs="Calibri"/>
                <w:szCs w:val="18"/>
              </w:rPr>
              <w:t>ukazala</w:t>
            </w:r>
            <w:proofErr w:type="spellEnd"/>
            <w:r w:rsidRPr="00EE7E50">
              <w:rPr>
                <w:rFonts w:eastAsia="Calibri" w:cs="Calibri"/>
                <w:szCs w:val="18"/>
              </w:rPr>
              <w:t xml:space="preserve"> da se </w:t>
            </w:r>
            <w:proofErr w:type="spellStart"/>
            <w:r w:rsidRPr="00EE7E50">
              <w:rPr>
                <w:rFonts w:eastAsia="Calibri" w:cs="Calibri"/>
                <w:szCs w:val="18"/>
              </w:rPr>
              <w:t>sorpcija</w:t>
            </w:r>
            <w:proofErr w:type="spellEnd"/>
            <w:r w:rsidRPr="00EE7E50">
              <w:rPr>
                <w:rFonts w:eastAsia="Calibri" w:cs="Calibri"/>
                <w:szCs w:val="18"/>
              </w:rPr>
              <w:t xml:space="preserve"> 2,4-D </w:t>
            </w:r>
            <w:proofErr w:type="spellStart"/>
            <w:r w:rsidRPr="00EE7E50">
              <w:rPr>
                <w:rFonts w:eastAsia="Calibri" w:cs="Calibri"/>
                <w:szCs w:val="18"/>
              </w:rPr>
              <w:t>odvija</w:t>
            </w:r>
            <w:proofErr w:type="spellEnd"/>
            <w:r w:rsidRPr="00EE7E50">
              <w:rPr>
                <w:rFonts w:eastAsia="Calibri" w:cs="Calibri"/>
                <w:szCs w:val="18"/>
              </w:rPr>
              <w:t xml:space="preserve"> u </w:t>
            </w:r>
            <w:proofErr w:type="spellStart"/>
            <w:r w:rsidRPr="00EE7E50">
              <w:rPr>
                <w:rFonts w:eastAsia="Calibri" w:cs="Calibri"/>
                <w:szCs w:val="18"/>
              </w:rPr>
              <w:t>mikroporama</w:t>
            </w:r>
            <w:proofErr w:type="spellEnd"/>
            <w:r w:rsidRPr="00EE7E50">
              <w:rPr>
                <w:rFonts w:eastAsia="Calibri" w:cs="Calibri"/>
                <w:szCs w:val="18"/>
              </w:rPr>
              <w:t xml:space="preserve"> </w:t>
            </w:r>
            <w:proofErr w:type="spellStart"/>
            <w:r w:rsidRPr="00EE7E50">
              <w:rPr>
                <w:rFonts w:eastAsia="Calibri" w:cs="Calibri"/>
                <w:szCs w:val="18"/>
              </w:rPr>
              <w:t>vrlo</w:t>
            </w:r>
            <w:proofErr w:type="spellEnd"/>
            <w:r w:rsidRPr="00EE7E50">
              <w:rPr>
                <w:rFonts w:eastAsia="Calibri" w:cs="Calibri"/>
                <w:szCs w:val="18"/>
              </w:rPr>
              <w:t xml:space="preserve"> </w:t>
            </w:r>
            <w:proofErr w:type="spellStart"/>
            <w:r w:rsidRPr="00EE7E50">
              <w:rPr>
                <w:rFonts w:eastAsia="Calibri" w:cs="Calibri"/>
                <w:szCs w:val="18"/>
              </w:rPr>
              <w:t>poroznog</w:t>
            </w:r>
            <w:proofErr w:type="spellEnd"/>
            <w:r w:rsidRPr="00EE7E50">
              <w:rPr>
                <w:rFonts w:eastAsia="Calibri" w:cs="Calibri"/>
                <w:szCs w:val="18"/>
              </w:rPr>
              <w:t xml:space="preserve"> LVAC (665</w:t>
            </w:r>
            <w:r w:rsidR="00FE0D65">
              <w:rPr>
                <w:rFonts w:eastAsia="Calibri" w:cs="Calibri"/>
                <w:szCs w:val="18"/>
              </w:rPr>
              <w:t> </w:t>
            </w:r>
            <w:r w:rsidRPr="00EE7E50">
              <w:rPr>
                <w:rFonts w:eastAsia="Calibri" w:cs="Calibri"/>
                <w:szCs w:val="18"/>
              </w:rPr>
              <w:t>m</w:t>
            </w:r>
            <w:r w:rsidRPr="00EE7E50">
              <w:rPr>
                <w:rFonts w:eastAsia="Calibri" w:cs="Calibri"/>
                <w:szCs w:val="18"/>
                <w:vertAlign w:val="superscript"/>
              </w:rPr>
              <w:t>2</w:t>
            </w:r>
            <w:r w:rsidR="00FE0D65">
              <w:rPr>
                <w:rFonts w:eastAsia="Calibri" w:cs="Calibri"/>
                <w:szCs w:val="18"/>
              </w:rPr>
              <w:t> </w:t>
            </w:r>
            <w:r w:rsidRPr="00EE7E50">
              <w:rPr>
                <w:rFonts w:eastAsia="Calibri" w:cs="Calibri"/>
                <w:szCs w:val="18"/>
              </w:rPr>
              <w:t>g</w:t>
            </w:r>
            <w:r w:rsidR="00FE0D65" w:rsidRPr="00FE0D65">
              <w:rPr>
                <w:rFonts w:eastAsia="Calibri" w:cs="Calibri"/>
                <w:szCs w:val="18"/>
                <w:vertAlign w:val="superscript"/>
              </w:rPr>
              <w:noBreakHyphen/>
              <w:t>1</w:t>
            </w:r>
            <w:r w:rsidRPr="00EE7E50">
              <w:rPr>
                <w:rFonts w:eastAsia="Calibri" w:cs="Calibri"/>
                <w:szCs w:val="18"/>
              </w:rPr>
              <w:t xml:space="preserve">). LVAC je </w:t>
            </w:r>
            <w:proofErr w:type="spellStart"/>
            <w:r w:rsidRPr="00EE7E50">
              <w:rPr>
                <w:rFonts w:eastAsia="Calibri" w:cs="Calibri"/>
                <w:szCs w:val="18"/>
              </w:rPr>
              <w:t>pokazao</w:t>
            </w:r>
            <w:proofErr w:type="spellEnd"/>
            <w:r w:rsidRPr="00EE7E50">
              <w:rPr>
                <w:rFonts w:eastAsia="Calibri" w:cs="Calibri"/>
                <w:szCs w:val="18"/>
              </w:rPr>
              <w:t xml:space="preserve"> </w:t>
            </w:r>
            <w:proofErr w:type="spellStart"/>
            <w:r w:rsidRPr="00EE7E50">
              <w:rPr>
                <w:rFonts w:eastAsia="Calibri" w:cs="Calibri"/>
                <w:szCs w:val="18"/>
              </w:rPr>
              <w:t>veliki</w:t>
            </w:r>
            <w:proofErr w:type="spellEnd"/>
            <w:r w:rsidRPr="00EE7E50">
              <w:rPr>
                <w:rFonts w:eastAsia="Calibri" w:cs="Calibri"/>
                <w:szCs w:val="18"/>
              </w:rPr>
              <w:t xml:space="preserve"> </w:t>
            </w:r>
            <w:proofErr w:type="spellStart"/>
            <w:r w:rsidRPr="00EE7E50">
              <w:rPr>
                <w:rFonts w:eastAsia="Calibri" w:cs="Calibri"/>
                <w:szCs w:val="18"/>
              </w:rPr>
              <w:t>kapacitet</w:t>
            </w:r>
            <w:proofErr w:type="spellEnd"/>
            <w:r w:rsidRPr="00EE7E50">
              <w:rPr>
                <w:rFonts w:eastAsia="Calibri" w:cs="Calibri"/>
                <w:szCs w:val="18"/>
              </w:rPr>
              <w:t xml:space="preserve"> </w:t>
            </w:r>
            <w:proofErr w:type="spellStart"/>
            <w:r w:rsidRPr="00EE7E50">
              <w:rPr>
                <w:rFonts w:eastAsia="Calibri" w:cs="Calibri"/>
                <w:szCs w:val="18"/>
              </w:rPr>
              <w:t>sorpcije</w:t>
            </w:r>
            <w:proofErr w:type="spellEnd"/>
            <w:r w:rsidRPr="00EE7E50">
              <w:rPr>
                <w:rFonts w:eastAsia="Calibri" w:cs="Calibri"/>
                <w:szCs w:val="18"/>
              </w:rPr>
              <w:t xml:space="preserve"> u </w:t>
            </w:r>
            <w:proofErr w:type="spellStart"/>
            <w:r w:rsidRPr="00EE7E50">
              <w:rPr>
                <w:rFonts w:eastAsia="Calibri" w:cs="Calibri"/>
                <w:szCs w:val="18"/>
              </w:rPr>
              <w:t>poređenju</w:t>
            </w:r>
            <w:proofErr w:type="spellEnd"/>
            <w:r w:rsidRPr="00EE7E50">
              <w:rPr>
                <w:rFonts w:eastAsia="Calibri" w:cs="Calibri"/>
                <w:szCs w:val="18"/>
              </w:rPr>
              <w:t xml:space="preserve"> </w:t>
            </w:r>
            <w:proofErr w:type="spellStart"/>
            <w:r w:rsidRPr="00EE7E50">
              <w:rPr>
                <w:rFonts w:eastAsia="Calibri" w:cs="Calibri"/>
                <w:szCs w:val="18"/>
              </w:rPr>
              <w:t>sa</w:t>
            </w:r>
            <w:proofErr w:type="spellEnd"/>
            <w:r w:rsidRPr="00EE7E50">
              <w:rPr>
                <w:rFonts w:eastAsia="Calibri" w:cs="Calibri"/>
                <w:szCs w:val="18"/>
              </w:rPr>
              <w:t xml:space="preserve"> </w:t>
            </w:r>
            <w:proofErr w:type="spellStart"/>
            <w:r w:rsidRPr="00EE7E50">
              <w:rPr>
                <w:rFonts w:eastAsia="Calibri" w:cs="Calibri"/>
                <w:szCs w:val="18"/>
              </w:rPr>
              <w:t>mnogim</w:t>
            </w:r>
            <w:proofErr w:type="spellEnd"/>
            <w:r w:rsidRPr="00EE7E50">
              <w:rPr>
                <w:rFonts w:eastAsia="Calibri" w:cs="Calibri"/>
                <w:szCs w:val="18"/>
              </w:rPr>
              <w:t xml:space="preserve"> </w:t>
            </w:r>
            <w:proofErr w:type="spellStart"/>
            <w:r w:rsidRPr="00EE7E50">
              <w:rPr>
                <w:rFonts w:eastAsia="Calibri" w:cs="Calibri"/>
                <w:szCs w:val="18"/>
              </w:rPr>
              <w:t>prethodno</w:t>
            </w:r>
            <w:proofErr w:type="spellEnd"/>
            <w:r w:rsidRPr="00EE7E50">
              <w:rPr>
                <w:rFonts w:eastAsia="Calibri" w:cs="Calibri"/>
                <w:szCs w:val="18"/>
              </w:rPr>
              <w:t xml:space="preserve"> </w:t>
            </w:r>
            <w:proofErr w:type="spellStart"/>
            <w:r w:rsidRPr="00EE7E50">
              <w:rPr>
                <w:rFonts w:eastAsia="Calibri" w:cs="Calibri"/>
                <w:szCs w:val="18"/>
              </w:rPr>
              <w:t>korišćenim</w:t>
            </w:r>
            <w:proofErr w:type="spellEnd"/>
            <w:r w:rsidRPr="00EE7E50">
              <w:rPr>
                <w:rFonts w:eastAsia="Calibri" w:cs="Calibri"/>
                <w:szCs w:val="18"/>
              </w:rPr>
              <w:t xml:space="preserve"> </w:t>
            </w:r>
            <w:proofErr w:type="spellStart"/>
            <w:r w:rsidRPr="00EE7E50">
              <w:rPr>
                <w:rFonts w:eastAsia="Calibri" w:cs="Calibri"/>
                <w:szCs w:val="18"/>
              </w:rPr>
              <w:t>sorbentima</w:t>
            </w:r>
            <w:proofErr w:type="spellEnd"/>
            <w:r w:rsidRPr="00EE7E50">
              <w:rPr>
                <w:rFonts w:eastAsia="Calibri" w:cs="Calibri"/>
                <w:szCs w:val="18"/>
              </w:rPr>
              <w:t xml:space="preserve"> u </w:t>
            </w:r>
            <w:proofErr w:type="spellStart"/>
            <w:r w:rsidRPr="00EE7E50">
              <w:rPr>
                <w:rFonts w:eastAsia="Calibri" w:cs="Calibri"/>
                <w:szCs w:val="18"/>
              </w:rPr>
              <w:t>optimalnim</w:t>
            </w:r>
            <w:proofErr w:type="spellEnd"/>
            <w:r w:rsidRPr="00EE7E50">
              <w:rPr>
                <w:rFonts w:eastAsia="Calibri" w:cs="Calibri"/>
                <w:szCs w:val="18"/>
              </w:rPr>
              <w:t xml:space="preserve"> </w:t>
            </w:r>
            <w:proofErr w:type="spellStart"/>
            <w:r w:rsidRPr="00EE7E50">
              <w:rPr>
                <w:rFonts w:eastAsia="Calibri" w:cs="Calibri"/>
                <w:szCs w:val="18"/>
              </w:rPr>
              <w:t>uslovima</w:t>
            </w:r>
            <w:proofErr w:type="spellEnd"/>
            <w:r w:rsidRPr="00EE7E50">
              <w:rPr>
                <w:rFonts w:eastAsia="Calibri" w:cs="Calibri"/>
                <w:szCs w:val="18"/>
              </w:rPr>
              <w:t xml:space="preserve">: </w:t>
            </w:r>
            <w:proofErr w:type="spellStart"/>
            <w:r w:rsidRPr="00EE7E50">
              <w:rPr>
                <w:rFonts w:eastAsia="Calibri" w:cs="Calibri"/>
                <w:szCs w:val="18"/>
              </w:rPr>
              <w:t>brzina</w:t>
            </w:r>
            <w:proofErr w:type="spellEnd"/>
            <w:r w:rsidRPr="00EE7E50">
              <w:rPr>
                <w:rFonts w:eastAsia="Calibri" w:cs="Calibri"/>
                <w:szCs w:val="18"/>
              </w:rPr>
              <w:t xml:space="preserve"> </w:t>
            </w:r>
            <w:proofErr w:type="spellStart"/>
            <w:r w:rsidRPr="00EE7E50">
              <w:rPr>
                <w:rFonts w:eastAsia="Calibri" w:cs="Calibri"/>
                <w:szCs w:val="18"/>
              </w:rPr>
              <w:t>mešanja</w:t>
            </w:r>
            <w:proofErr w:type="spellEnd"/>
            <w:r w:rsidRPr="00EE7E50">
              <w:rPr>
                <w:rFonts w:eastAsia="Calibri" w:cs="Calibri"/>
                <w:szCs w:val="18"/>
              </w:rPr>
              <w:t xml:space="preserve"> od 300</w:t>
            </w:r>
            <w:r w:rsidR="00FE0D65">
              <w:rPr>
                <w:rFonts w:eastAsia="Calibri" w:cs="Calibri"/>
                <w:szCs w:val="18"/>
              </w:rPr>
              <w:t> </w:t>
            </w:r>
            <w:r w:rsidRPr="00EE7E50">
              <w:rPr>
                <w:rFonts w:eastAsia="Calibri" w:cs="Calibri"/>
                <w:szCs w:val="18"/>
              </w:rPr>
              <w:t xml:space="preserve">rpm, </w:t>
            </w:r>
            <w:proofErr w:type="spellStart"/>
            <w:r w:rsidRPr="00EE7E50">
              <w:rPr>
                <w:rFonts w:eastAsia="Calibri" w:cs="Calibri"/>
                <w:szCs w:val="18"/>
              </w:rPr>
              <w:t>doza</w:t>
            </w:r>
            <w:proofErr w:type="spellEnd"/>
            <w:r w:rsidRPr="00EE7E50">
              <w:rPr>
                <w:rFonts w:eastAsia="Calibri" w:cs="Calibri"/>
                <w:szCs w:val="18"/>
              </w:rPr>
              <w:t xml:space="preserve"> </w:t>
            </w:r>
            <w:proofErr w:type="spellStart"/>
            <w:r w:rsidRPr="00EE7E50">
              <w:rPr>
                <w:rFonts w:eastAsia="Calibri" w:cs="Calibri"/>
                <w:szCs w:val="18"/>
              </w:rPr>
              <w:t>sorbenta</w:t>
            </w:r>
            <w:proofErr w:type="spellEnd"/>
            <w:r w:rsidRPr="00EE7E50">
              <w:rPr>
                <w:rFonts w:eastAsia="Calibri" w:cs="Calibri"/>
                <w:szCs w:val="18"/>
              </w:rPr>
              <w:t xml:space="preserve"> 1,0 g</w:t>
            </w:r>
            <w:r w:rsidR="00FE0D65">
              <w:rPr>
                <w:rFonts w:eastAsia="Calibri" w:cs="Calibri"/>
                <w:szCs w:val="18"/>
              </w:rPr>
              <w:t xml:space="preserve"> </w:t>
            </w:r>
            <w:r w:rsidRPr="00EE7E50">
              <w:rPr>
                <w:rFonts w:eastAsia="Calibri" w:cs="Calibri"/>
                <w:szCs w:val="18"/>
              </w:rPr>
              <w:t>dm</w:t>
            </w:r>
            <w:r w:rsidR="00FE0D65">
              <w:rPr>
                <w:rFonts w:eastAsia="Calibri" w:cs="Calibri"/>
                <w:szCs w:val="18"/>
                <w:vertAlign w:val="superscript"/>
              </w:rPr>
              <w:t>-3</w:t>
            </w:r>
            <w:r w:rsidRPr="00EE7E50">
              <w:rPr>
                <w:rFonts w:eastAsia="Calibri" w:cs="Calibri"/>
                <w:szCs w:val="18"/>
              </w:rPr>
              <w:t xml:space="preserve"> </w:t>
            </w:r>
            <w:proofErr w:type="spellStart"/>
            <w:r w:rsidRPr="00EE7E50">
              <w:rPr>
                <w:rFonts w:eastAsia="Calibri" w:cs="Calibri"/>
                <w:szCs w:val="18"/>
              </w:rPr>
              <w:t>i</w:t>
            </w:r>
            <w:proofErr w:type="spellEnd"/>
            <w:r w:rsidRPr="00EE7E50">
              <w:rPr>
                <w:rFonts w:eastAsia="Calibri" w:cs="Calibri"/>
                <w:szCs w:val="18"/>
              </w:rPr>
              <w:t xml:space="preserve"> pH od 2 do 7. </w:t>
            </w:r>
            <w:proofErr w:type="spellStart"/>
            <w:r w:rsidRPr="00EE7E50">
              <w:rPr>
                <w:rFonts w:eastAsia="Calibri" w:cs="Calibri"/>
                <w:szCs w:val="18"/>
              </w:rPr>
              <w:t>Maksimalni</w:t>
            </w:r>
            <w:proofErr w:type="spellEnd"/>
            <w:r w:rsidRPr="00EE7E50">
              <w:rPr>
                <w:rFonts w:eastAsia="Calibri" w:cs="Calibri"/>
                <w:szCs w:val="18"/>
              </w:rPr>
              <w:t xml:space="preserve"> </w:t>
            </w:r>
            <w:proofErr w:type="spellStart"/>
            <w:r w:rsidRPr="00EE7E50">
              <w:rPr>
                <w:rFonts w:eastAsia="Calibri" w:cs="Calibri"/>
                <w:szCs w:val="18"/>
              </w:rPr>
              <w:t>eksperimentalni</w:t>
            </w:r>
            <w:proofErr w:type="spellEnd"/>
            <w:r w:rsidRPr="00EE7E50">
              <w:rPr>
                <w:rFonts w:eastAsia="Calibri" w:cs="Calibri"/>
                <w:szCs w:val="18"/>
              </w:rPr>
              <w:t xml:space="preserve"> </w:t>
            </w:r>
            <w:proofErr w:type="spellStart"/>
            <w:r w:rsidRPr="00EE7E50">
              <w:rPr>
                <w:rFonts w:eastAsia="Calibri" w:cs="Calibri"/>
                <w:szCs w:val="18"/>
              </w:rPr>
              <w:t>sorpcioni</w:t>
            </w:r>
            <w:proofErr w:type="spellEnd"/>
            <w:r w:rsidRPr="00EE7E50">
              <w:rPr>
                <w:rFonts w:eastAsia="Calibri" w:cs="Calibri"/>
                <w:szCs w:val="18"/>
              </w:rPr>
              <w:t xml:space="preserve"> </w:t>
            </w:r>
            <w:proofErr w:type="spellStart"/>
            <w:r w:rsidRPr="00EE7E50">
              <w:rPr>
                <w:rFonts w:eastAsia="Calibri" w:cs="Calibri"/>
                <w:szCs w:val="18"/>
              </w:rPr>
              <w:t>kapacitet</w:t>
            </w:r>
            <w:proofErr w:type="spellEnd"/>
            <w:r w:rsidRPr="00EE7E50">
              <w:rPr>
                <w:rFonts w:eastAsia="Calibri" w:cs="Calibri"/>
                <w:szCs w:val="18"/>
              </w:rPr>
              <w:t xml:space="preserve"> LVAC bio je 333,3 mg</w:t>
            </w:r>
            <w:r w:rsidR="00FE0D65">
              <w:rPr>
                <w:rFonts w:eastAsia="Calibri" w:cs="Calibri"/>
                <w:szCs w:val="18"/>
              </w:rPr>
              <w:t xml:space="preserve"> </w:t>
            </w:r>
            <w:r w:rsidRPr="00EE7E50">
              <w:rPr>
                <w:rFonts w:eastAsia="Calibri" w:cs="Calibri"/>
                <w:szCs w:val="18"/>
              </w:rPr>
              <w:t>g</w:t>
            </w:r>
            <w:r w:rsidR="00FE0D65" w:rsidRPr="00FE0D65">
              <w:rPr>
                <w:rFonts w:eastAsia="Calibri" w:cs="Calibri"/>
                <w:szCs w:val="18"/>
                <w:vertAlign w:val="superscript"/>
              </w:rPr>
              <w:t>-1</w:t>
            </w:r>
            <w:r w:rsidRPr="00EE7E50">
              <w:rPr>
                <w:rFonts w:eastAsia="Calibri" w:cs="Calibri"/>
                <w:szCs w:val="18"/>
              </w:rPr>
              <w:t>. Model pseudo-</w:t>
            </w:r>
            <w:proofErr w:type="spellStart"/>
            <w:r w:rsidRPr="00EE7E50">
              <w:rPr>
                <w:rFonts w:eastAsia="Calibri" w:cs="Calibri"/>
                <w:szCs w:val="18"/>
              </w:rPr>
              <w:t>drugog</w:t>
            </w:r>
            <w:proofErr w:type="spellEnd"/>
            <w:r w:rsidRPr="00EE7E50">
              <w:rPr>
                <w:rFonts w:eastAsia="Calibri" w:cs="Calibri"/>
                <w:szCs w:val="18"/>
              </w:rPr>
              <w:t xml:space="preserve"> </w:t>
            </w:r>
            <w:proofErr w:type="spellStart"/>
            <w:r w:rsidRPr="00EE7E50">
              <w:rPr>
                <w:rFonts w:eastAsia="Calibri" w:cs="Calibri"/>
                <w:szCs w:val="18"/>
              </w:rPr>
              <w:t>reda</w:t>
            </w:r>
            <w:proofErr w:type="spellEnd"/>
            <w:r w:rsidRPr="00EE7E50">
              <w:rPr>
                <w:rFonts w:eastAsia="Calibri" w:cs="Calibri"/>
                <w:szCs w:val="18"/>
              </w:rPr>
              <w:t xml:space="preserve"> </w:t>
            </w:r>
            <w:proofErr w:type="spellStart"/>
            <w:r w:rsidRPr="00EE7E50">
              <w:rPr>
                <w:rFonts w:eastAsia="Calibri" w:cs="Calibri"/>
                <w:szCs w:val="18"/>
              </w:rPr>
              <w:t>i</w:t>
            </w:r>
            <w:proofErr w:type="spellEnd"/>
            <w:r w:rsidRPr="00EE7E50">
              <w:rPr>
                <w:rFonts w:eastAsia="Calibri" w:cs="Calibri"/>
                <w:szCs w:val="18"/>
              </w:rPr>
              <w:t xml:space="preserve"> </w:t>
            </w:r>
            <w:proofErr w:type="spellStart"/>
            <w:r w:rsidRPr="00EE7E50">
              <w:rPr>
                <w:rFonts w:eastAsia="Calibri" w:cs="Calibri"/>
                <w:szCs w:val="18"/>
              </w:rPr>
              <w:t>Krastilov</w:t>
            </w:r>
            <w:proofErr w:type="spellEnd"/>
            <w:r w:rsidRPr="00EE7E50">
              <w:rPr>
                <w:rFonts w:eastAsia="Calibri" w:cs="Calibri"/>
                <w:szCs w:val="18"/>
              </w:rPr>
              <w:t xml:space="preserve"> (</w:t>
            </w:r>
            <w:proofErr w:type="spellStart"/>
            <w:r w:rsidRPr="00EE7E50">
              <w:rPr>
                <w:rFonts w:eastAsia="Calibri" w:cs="Calibri"/>
                <w:szCs w:val="18"/>
              </w:rPr>
              <w:t>Chrastil</w:t>
            </w:r>
            <w:proofErr w:type="spellEnd"/>
            <w:r w:rsidRPr="00EE7E50">
              <w:rPr>
                <w:rFonts w:eastAsia="Calibri" w:cs="Calibri"/>
                <w:szCs w:val="18"/>
              </w:rPr>
              <w:t xml:space="preserve">) model </w:t>
            </w:r>
            <w:proofErr w:type="spellStart"/>
            <w:r w:rsidRPr="00EE7E50">
              <w:rPr>
                <w:rFonts w:eastAsia="Calibri" w:cs="Calibri"/>
                <w:szCs w:val="18"/>
              </w:rPr>
              <w:t>su</w:t>
            </w:r>
            <w:proofErr w:type="spellEnd"/>
            <w:r w:rsidRPr="00EE7E50">
              <w:rPr>
                <w:rFonts w:eastAsia="Calibri" w:cs="Calibri"/>
                <w:szCs w:val="18"/>
              </w:rPr>
              <w:t xml:space="preserve"> dobro </w:t>
            </w:r>
            <w:proofErr w:type="spellStart"/>
            <w:r w:rsidRPr="00EE7E50">
              <w:rPr>
                <w:rFonts w:eastAsia="Calibri" w:cs="Calibri"/>
                <w:szCs w:val="18"/>
              </w:rPr>
              <w:t>opisali</w:t>
            </w:r>
            <w:proofErr w:type="spellEnd"/>
            <w:r w:rsidRPr="00EE7E50">
              <w:rPr>
                <w:rFonts w:eastAsia="Calibri" w:cs="Calibri"/>
                <w:szCs w:val="18"/>
              </w:rPr>
              <w:t xml:space="preserve"> </w:t>
            </w:r>
            <w:proofErr w:type="spellStart"/>
            <w:r w:rsidRPr="00EE7E50">
              <w:rPr>
                <w:rFonts w:eastAsia="Calibri" w:cs="Calibri"/>
                <w:szCs w:val="18"/>
              </w:rPr>
              <w:t>sorpciju</w:t>
            </w:r>
            <w:proofErr w:type="spellEnd"/>
            <w:r w:rsidRPr="00EE7E50">
              <w:rPr>
                <w:rFonts w:eastAsia="Calibri" w:cs="Calibri"/>
                <w:szCs w:val="18"/>
              </w:rPr>
              <w:t xml:space="preserve"> 2,4-D </w:t>
            </w:r>
            <w:proofErr w:type="spellStart"/>
            <w:r w:rsidRPr="00EE7E50">
              <w:rPr>
                <w:rFonts w:eastAsia="Calibri" w:cs="Calibri"/>
                <w:szCs w:val="18"/>
              </w:rPr>
              <w:t>na</w:t>
            </w:r>
            <w:proofErr w:type="spellEnd"/>
            <w:r w:rsidRPr="00EE7E50">
              <w:rPr>
                <w:rFonts w:eastAsia="Calibri" w:cs="Calibri"/>
                <w:szCs w:val="18"/>
              </w:rPr>
              <w:t xml:space="preserve"> LVAC. </w:t>
            </w:r>
            <w:proofErr w:type="spellStart"/>
            <w:r w:rsidRPr="00EE7E50">
              <w:rPr>
                <w:rFonts w:eastAsia="Calibri" w:cs="Calibri"/>
                <w:szCs w:val="18"/>
              </w:rPr>
              <w:t>Termodinamička</w:t>
            </w:r>
            <w:proofErr w:type="spellEnd"/>
            <w:r w:rsidRPr="00EE7E50">
              <w:rPr>
                <w:rFonts w:eastAsia="Calibri" w:cs="Calibri"/>
                <w:szCs w:val="18"/>
              </w:rPr>
              <w:t xml:space="preserve"> </w:t>
            </w:r>
            <w:proofErr w:type="spellStart"/>
            <w:r w:rsidRPr="00EE7E50">
              <w:rPr>
                <w:rFonts w:eastAsia="Calibri" w:cs="Calibri"/>
                <w:szCs w:val="18"/>
              </w:rPr>
              <w:t>ispitivanja</w:t>
            </w:r>
            <w:proofErr w:type="spellEnd"/>
            <w:r w:rsidRPr="00EE7E50">
              <w:rPr>
                <w:rFonts w:eastAsia="Calibri" w:cs="Calibri"/>
                <w:szCs w:val="18"/>
              </w:rPr>
              <w:t xml:space="preserve"> </w:t>
            </w:r>
            <w:proofErr w:type="spellStart"/>
            <w:r w:rsidRPr="00EE7E50">
              <w:rPr>
                <w:rFonts w:eastAsia="Calibri" w:cs="Calibri"/>
                <w:szCs w:val="18"/>
              </w:rPr>
              <w:t>su</w:t>
            </w:r>
            <w:proofErr w:type="spellEnd"/>
            <w:r w:rsidRPr="00EE7E50">
              <w:rPr>
                <w:rFonts w:eastAsia="Calibri" w:cs="Calibri"/>
                <w:szCs w:val="18"/>
              </w:rPr>
              <w:t xml:space="preserve"> </w:t>
            </w:r>
            <w:proofErr w:type="spellStart"/>
            <w:r w:rsidRPr="00EE7E50">
              <w:rPr>
                <w:rFonts w:eastAsia="Calibri" w:cs="Calibri"/>
                <w:szCs w:val="18"/>
              </w:rPr>
              <w:t>pokazala</w:t>
            </w:r>
            <w:proofErr w:type="spellEnd"/>
            <w:r w:rsidRPr="00EE7E50">
              <w:rPr>
                <w:rFonts w:eastAsia="Calibri" w:cs="Calibri"/>
                <w:szCs w:val="18"/>
              </w:rPr>
              <w:t xml:space="preserve"> da je </w:t>
            </w:r>
            <w:proofErr w:type="spellStart"/>
            <w:r w:rsidRPr="00EE7E50">
              <w:rPr>
                <w:rFonts w:eastAsia="Calibri" w:cs="Calibri"/>
                <w:szCs w:val="18"/>
              </w:rPr>
              <w:t>proces</w:t>
            </w:r>
            <w:proofErr w:type="spellEnd"/>
            <w:r w:rsidRPr="00EE7E50">
              <w:rPr>
                <w:rFonts w:eastAsia="Calibri" w:cs="Calibri"/>
                <w:szCs w:val="18"/>
              </w:rPr>
              <w:t xml:space="preserve"> </w:t>
            </w:r>
            <w:proofErr w:type="spellStart"/>
            <w:r w:rsidRPr="00EE7E50">
              <w:rPr>
                <w:rFonts w:eastAsia="Calibri" w:cs="Calibri"/>
                <w:szCs w:val="18"/>
              </w:rPr>
              <w:t>sorpcije</w:t>
            </w:r>
            <w:proofErr w:type="spellEnd"/>
            <w:r w:rsidRPr="00EE7E50">
              <w:rPr>
                <w:rFonts w:eastAsia="Calibri" w:cs="Calibri"/>
                <w:szCs w:val="18"/>
              </w:rPr>
              <w:t xml:space="preserve"> bio </w:t>
            </w:r>
            <w:proofErr w:type="spellStart"/>
            <w:r w:rsidRPr="00EE7E50">
              <w:rPr>
                <w:rFonts w:eastAsia="Calibri" w:cs="Calibri"/>
                <w:szCs w:val="18"/>
              </w:rPr>
              <w:t>endoterman</w:t>
            </w:r>
            <w:proofErr w:type="spellEnd"/>
            <w:r w:rsidRPr="00EE7E50">
              <w:rPr>
                <w:rFonts w:eastAsia="Calibri" w:cs="Calibri"/>
                <w:szCs w:val="18"/>
              </w:rPr>
              <w:t xml:space="preserve">, </w:t>
            </w:r>
            <w:proofErr w:type="spellStart"/>
            <w:r w:rsidRPr="00EE7E50">
              <w:rPr>
                <w:rFonts w:eastAsia="Calibri" w:cs="Calibri"/>
                <w:szCs w:val="18"/>
              </w:rPr>
              <w:t>spontan</w:t>
            </w:r>
            <w:proofErr w:type="spellEnd"/>
            <w:r w:rsidRPr="00EE7E50">
              <w:rPr>
                <w:rFonts w:eastAsia="Calibri" w:cs="Calibri"/>
                <w:szCs w:val="18"/>
              </w:rPr>
              <w:t xml:space="preserve"> i </w:t>
            </w:r>
            <w:proofErr w:type="spellStart"/>
            <w:r w:rsidRPr="00EE7E50">
              <w:rPr>
                <w:rFonts w:eastAsia="Calibri" w:cs="Calibri"/>
                <w:szCs w:val="18"/>
              </w:rPr>
              <w:t>fizičke</w:t>
            </w:r>
            <w:proofErr w:type="spellEnd"/>
            <w:r w:rsidRPr="00EE7E50">
              <w:rPr>
                <w:rFonts w:eastAsia="Calibri" w:cs="Calibri"/>
                <w:szCs w:val="18"/>
              </w:rPr>
              <w:t xml:space="preserve"> </w:t>
            </w:r>
            <w:proofErr w:type="spellStart"/>
            <w:r w:rsidRPr="00EE7E50">
              <w:rPr>
                <w:rFonts w:eastAsia="Calibri" w:cs="Calibri"/>
                <w:szCs w:val="18"/>
              </w:rPr>
              <w:t>prirode</w:t>
            </w:r>
            <w:proofErr w:type="spellEnd"/>
            <w:r w:rsidRPr="00EE7E50">
              <w:rPr>
                <w:rFonts w:eastAsia="Calibri" w:cs="Calibri"/>
                <w:szCs w:val="18"/>
              </w:rPr>
              <w:t xml:space="preserve">. LVAC se </w:t>
            </w:r>
            <w:proofErr w:type="spellStart"/>
            <w:r w:rsidRPr="00EE7E50">
              <w:rPr>
                <w:rFonts w:eastAsia="Calibri" w:cs="Calibri"/>
                <w:szCs w:val="18"/>
              </w:rPr>
              <w:t>pokazao</w:t>
            </w:r>
            <w:proofErr w:type="spellEnd"/>
            <w:r w:rsidRPr="00EE7E50">
              <w:rPr>
                <w:rFonts w:eastAsia="Calibri" w:cs="Calibri"/>
                <w:szCs w:val="18"/>
              </w:rPr>
              <w:t xml:space="preserve"> </w:t>
            </w:r>
            <w:proofErr w:type="spellStart"/>
            <w:r w:rsidRPr="00EE7E50">
              <w:rPr>
                <w:rFonts w:eastAsia="Calibri" w:cs="Calibri"/>
                <w:szCs w:val="18"/>
              </w:rPr>
              <w:t>kao</w:t>
            </w:r>
            <w:proofErr w:type="spellEnd"/>
            <w:r w:rsidRPr="00EE7E50">
              <w:rPr>
                <w:rFonts w:eastAsia="Calibri" w:cs="Calibri"/>
                <w:szCs w:val="18"/>
              </w:rPr>
              <w:t xml:space="preserve"> ultra-</w:t>
            </w:r>
            <w:proofErr w:type="spellStart"/>
            <w:r w:rsidRPr="00EE7E50">
              <w:rPr>
                <w:rFonts w:eastAsia="Calibri" w:cs="Calibri"/>
                <w:szCs w:val="18"/>
              </w:rPr>
              <w:t>efikasan</w:t>
            </w:r>
            <w:proofErr w:type="spellEnd"/>
            <w:r w:rsidRPr="00EE7E50">
              <w:rPr>
                <w:rFonts w:eastAsia="Calibri" w:cs="Calibri"/>
                <w:szCs w:val="18"/>
              </w:rPr>
              <w:t xml:space="preserve"> sorbent za </w:t>
            </w:r>
            <w:proofErr w:type="spellStart"/>
            <w:r w:rsidRPr="00EE7E50">
              <w:rPr>
                <w:rFonts w:eastAsia="Calibri" w:cs="Calibri"/>
                <w:szCs w:val="18"/>
              </w:rPr>
              <w:t>uklanjanje</w:t>
            </w:r>
            <w:proofErr w:type="spellEnd"/>
            <w:r w:rsidRPr="00EE7E50">
              <w:rPr>
                <w:rFonts w:eastAsia="Calibri" w:cs="Calibri"/>
                <w:szCs w:val="18"/>
              </w:rPr>
              <w:t xml:space="preserve"> 2,4-D </w:t>
            </w:r>
            <w:proofErr w:type="spellStart"/>
            <w:r w:rsidRPr="00EE7E50">
              <w:rPr>
                <w:rFonts w:eastAsia="Calibri" w:cs="Calibri"/>
                <w:szCs w:val="18"/>
              </w:rPr>
              <w:t>iz</w:t>
            </w:r>
            <w:proofErr w:type="spellEnd"/>
            <w:r w:rsidRPr="00EE7E50">
              <w:rPr>
                <w:rFonts w:eastAsia="Calibri" w:cs="Calibri"/>
                <w:szCs w:val="18"/>
              </w:rPr>
              <w:t xml:space="preserve"> </w:t>
            </w:r>
            <w:proofErr w:type="spellStart"/>
            <w:r w:rsidRPr="00EE7E50">
              <w:rPr>
                <w:rFonts w:eastAsia="Calibri" w:cs="Calibri"/>
                <w:szCs w:val="18"/>
              </w:rPr>
              <w:t>podzemnih</w:t>
            </w:r>
            <w:proofErr w:type="spellEnd"/>
            <w:r w:rsidRPr="00EE7E50">
              <w:rPr>
                <w:rFonts w:eastAsia="Calibri" w:cs="Calibri"/>
                <w:szCs w:val="18"/>
              </w:rPr>
              <w:t xml:space="preserve"> </w:t>
            </w:r>
            <w:proofErr w:type="spellStart"/>
            <w:r w:rsidRPr="00EE7E50">
              <w:rPr>
                <w:rFonts w:eastAsia="Calibri" w:cs="Calibri"/>
                <w:szCs w:val="18"/>
              </w:rPr>
              <w:t>voda</w:t>
            </w:r>
            <w:proofErr w:type="spellEnd"/>
            <w:r w:rsidRPr="00EE7E50">
              <w:rPr>
                <w:rFonts w:eastAsia="Calibri" w:cs="Calibri"/>
                <w:szCs w:val="18"/>
              </w:rPr>
              <w:t xml:space="preserve">, a </w:t>
            </w:r>
            <w:proofErr w:type="spellStart"/>
            <w:r w:rsidRPr="00EE7E50">
              <w:rPr>
                <w:rFonts w:eastAsia="Calibri" w:cs="Calibri"/>
                <w:szCs w:val="18"/>
              </w:rPr>
              <w:t>takođe</w:t>
            </w:r>
            <w:proofErr w:type="spellEnd"/>
            <w:r w:rsidRPr="00EE7E50">
              <w:rPr>
                <w:rFonts w:eastAsia="Calibri" w:cs="Calibri"/>
                <w:szCs w:val="18"/>
              </w:rPr>
              <w:t xml:space="preserve"> </w:t>
            </w:r>
            <w:proofErr w:type="spellStart"/>
            <w:r w:rsidRPr="00EE7E50">
              <w:rPr>
                <w:rFonts w:eastAsia="Calibri" w:cs="Calibri"/>
                <w:szCs w:val="18"/>
              </w:rPr>
              <w:t>moguće</w:t>
            </w:r>
            <w:proofErr w:type="spellEnd"/>
            <w:r w:rsidRPr="00EE7E50">
              <w:rPr>
                <w:rFonts w:eastAsia="Calibri" w:cs="Calibri"/>
                <w:szCs w:val="18"/>
              </w:rPr>
              <w:t xml:space="preserve"> </w:t>
            </w:r>
            <w:proofErr w:type="spellStart"/>
            <w:r w:rsidRPr="00EE7E50">
              <w:rPr>
                <w:rFonts w:eastAsia="Calibri" w:cs="Calibri"/>
                <w:szCs w:val="18"/>
              </w:rPr>
              <w:t>ga</w:t>
            </w:r>
            <w:proofErr w:type="spellEnd"/>
            <w:r w:rsidRPr="00EE7E50">
              <w:rPr>
                <w:rFonts w:eastAsia="Calibri" w:cs="Calibri"/>
                <w:szCs w:val="18"/>
              </w:rPr>
              <w:t xml:space="preserve"> je </w:t>
            </w:r>
            <w:proofErr w:type="spellStart"/>
            <w:r w:rsidRPr="00EE7E50">
              <w:rPr>
                <w:rFonts w:eastAsia="Calibri" w:cs="Calibri"/>
                <w:szCs w:val="18"/>
              </w:rPr>
              <w:t>reciklovati</w:t>
            </w:r>
            <w:proofErr w:type="spellEnd"/>
            <w:r w:rsidRPr="00EE7E50">
              <w:rPr>
                <w:rFonts w:eastAsia="Calibri" w:cs="Calibri"/>
                <w:szCs w:val="18"/>
              </w:rPr>
              <w:t xml:space="preserve"> </w:t>
            </w:r>
            <w:proofErr w:type="spellStart"/>
            <w:r w:rsidRPr="00EE7E50">
              <w:rPr>
                <w:rFonts w:eastAsia="Calibri" w:cs="Calibri"/>
                <w:szCs w:val="18"/>
              </w:rPr>
              <w:t>i</w:t>
            </w:r>
            <w:proofErr w:type="spellEnd"/>
            <w:r w:rsidRPr="00EE7E50">
              <w:rPr>
                <w:rFonts w:eastAsia="Calibri" w:cs="Calibri"/>
                <w:szCs w:val="18"/>
              </w:rPr>
              <w:t xml:space="preserve"> </w:t>
            </w:r>
            <w:proofErr w:type="spellStart"/>
            <w:r w:rsidRPr="00EE7E50">
              <w:rPr>
                <w:rFonts w:eastAsia="Calibri" w:cs="Calibri"/>
                <w:szCs w:val="18"/>
              </w:rPr>
              <w:t>ponovo</w:t>
            </w:r>
            <w:proofErr w:type="spellEnd"/>
            <w:r w:rsidRPr="00EE7E50">
              <w:rPr>
                <w:rFonts w:eastAsia="Calibri" w:cs="Calibri"/>
                <w:szCs w:val="18"/>
              </w:rPr>
              <w:t xml:space="preserve"> </w:t>
            </w:r>
            <w:proofErr w:type="spellStart"/>
            <w:proofErr w:type="gramStart"/>
            <w:r w:rsidRPr="00EE7E50">
              <w:rPr>
                <w:rFonts w:eastAsia="Calibri" w:cs="Calibri"/>
                <w:szCs w:val="18"/>
              </w:rPr>
              <w:t>koristiti</w:t>
            </w:r>
            <w:proofErr w:type="spellEnd"/>
            <w:r w:rsidRPr="00EE7E50">
              <w:rPr>
                <w:rFonts w:eastAsia="Calibri" w:cs="Calibri"/>
                <w:szCs w:val="18"/>
              </w:rPr>
              <w:t>.</w:t>
            </w:r>
            <w:r w:rsidR="00136A0C" w:rsidRPr="00EE7E50">
              <w:rPr>
                <w:spacing w:val="-2"/>
                <w:szCs w:val="18"/>
              </w:rPr>
              <w:t>.</w:t>
            </w:r>
            <w:proofErr w:type="gramEnd"/>
          </w:p>
        </w:tc>
        <w:tc>
          <w:tcPr>
            <w:tcW w:w="302" w:type="dxa"/>
            <w:tcBorders>
              <w:right w:val="single" w:sz="12" w:space="0" w:color="auto"/>
            </w:tcBorders>
          </w:tcPr>
          <w:p w14:paraId="78902D99" w14:textId="77777777" w:rsidR="00A255A6" w:rsidRPr="00C718CD" w:rsidRDefault="00A255A6" w:rsidP="00E17DE3">
            <w:pPr>
              <w:rPr>
                <w:sz w:val="20"/>
                <w:szCs w:val="20"/>
                <w:lang w:val="sr-Latn-RS"/>
              </w:rPr>
            </w:pPr>
          </w:p>
        </w:tc>
        <w:tc>
          <w:tcPr>
            <w:tcW w:w="302" w:type="dxa"/>
            <w:tcBorders>
              <w:left w:val="single" w:sz="12" w:space="0" w:color="auto"/>
            </w:tcBorders>
          </w:tcPr>
          <w:p w14:paraId="4E3234F3" w14:textId="77777777" w:rsidR="00A255A6" w:rsidRPr="00C718CD" w:rsidRDefault="00A255A6" w:rsidP="00E17DE3">
            <w:pPr>
              <w:rPr>
                <w:sz w:val="20"/>
                <w:szCs w:val="20"/>
                <w:lang w:val="sr-Latn-RS"/>
              </w:rPr>
            </w:pPr>
          </w:p>
        </w:tc>
        <w:tc>
          <w:tcPr>
            <w:tcW w:w="3012" w:type="dxa"/>
          </w:tcPr>
          <w:p w14:paraId="77263D8B" w14:textId="5E6F6A4C" w:rsidR="00F76FA5" w:rsidRPr="00C718CD" w:rsidRDefault="00FA1349" w:rsidP="00E17DE3">
            <w:pPr>
              <w:pStyle w:val="HIpar"/>
            </w:pPr>
            <w:r w:rsidRPr="00C718CD">
              <w:rPr>
                <w:i/>
                <w:color w:val="000000"/>
              </w:rPr>
              <w:t>Keywords</w:t>
            </w:r>
            <w:r w:rsidR="001C4349" w:rsidRPr="00C718CD">
              <w:rPr>
                <w:color w:val="000000"/>
              </w:rPr>
              <w:t>:</w:t>
            </w:r>
            <w:r w:rsidR="00FD14CC">
              <w:t xml:space="preserve"> </w:t>
            </w:r>
            <w:r w:rsidR="00EE7E50">
              <w:t xml:space="preserve"> </w:t>
            </w:r>
            <w:proofErr w:type="spellStart"/>
            <w:r w:rsidR="00EE7E50" w:rsidRPr="00EE7E50">
              <w:t>aktivni</w:t>
            </w:r>
            <w:proofErr w:type="spellEnd"/>
            <w:r w:rsidR="00EE7E50" w:rsidRPr="00EE7E50">
              <w:t xml:space="preserve"> </w:t>
            </w:r>
            <w:proofErr w:type="spellStart"/>
            <w:r w:rsidR="00EE7E50" w:rsidRPr="00EE7E50">
              <w:t>ugalj</w:t>
            </w:r>
            <w:proofErr w:type="spellEnd"/>
            <w:r w:rsidR="00EE7E50" w:rsidRPr="00EE7E50">
              <w:t xml:space="preserve">; 2,4-D; </w:t>
            </w:r>
            <w:proofErr w:type="spellStart"/>
            <w:r w:rsidR="00EE7E50" w:rsidRPr="00EE7E50">
              <w:t>podzemna</w:t>
            </w:r>
            <w:proofErr w:type="spellEnd"/>
            <w:r w:rsidR="00EE7E50" w:rsidRPr="00EE7E50">
              <w:t xml:space="preserve"> </w:t>
            </w:r>
            <w:proofErr w:type="spellStart"/>
            <w:r w:rsidR="00EE7E50" w:rsidRPr="00EE7E50">
              <w:t>voda</w:t>
            </w:r>
            <w:proofErr w:type="spellEnd"/>
            <w:r w:rsidR="00EE7E50" w:rsidRPr="00EE7E50">
              <w:t xml:space="preserve">; </w:t>
            </w:r>
            <w:proofErr w:type="spellStart"/>
            <w:r w:rsidR="00EE7E50" w:rsidRPr="00EE7E50">
              <w:t>recikliranje</w:t>
            </w:r>
            <w:proofErr w:type="spellEnd"/>
            <w:r w:rsidR="00EE7E50" w:rsidRPr="00EE7E50">
              <w:t xml:space="preserve"> </w:t>
            </w:r>
            <w:proofErr w:type="spellStart"/>
            <w:r w:rsidR="00EE7E50" w:rsidRPr="00EE7E50">
              <w:t>i</w:t>
            </w:r>
            <w:proofErr w:type="spellEnd"/>
            <w:r w:rsidR="00EE7E50" w:rsidRPr="00EE7E50">
              <w:t xml:space="preserve"> </w:t>
            </w:r>
            <w:proofErr w:type="spellStart"/>
            <w:r w:rsidR="00EE7E50" w:rsidRPr="00EE7E50">
              <w:t>ponov</w:t>
            </w:r>
            <w:r w:rsidR="00EE7E50">
              <w:softHyphen/>
            </w:r>
            <w:r w:rsidR="00EE7E50" w:rsidRPr="00EE7E50">
              <w:t>na</w:t>
            </w:r>
            <w:proofErr w:type="spellEnd"/>
            <w:r w:rsidR="00EE7E50" w:rsidRPr="00EE7E50">
              <w:t xml:space="preserve"> </w:t>
            </w:r>
            <w:proofErr w:type="spellStart"/>
            <w:r w:rsidR="00EE7E50" w:rsidRPr="00EE7E50">
              <w:t>upotreba</w:t>
            </w:r>
            <w:proofErr w:type="spellEnd"/>
            <w:r w:rsidR="00EE7E50" w:rsidRPr="00EE7E50">
              <w:t xml:space="preserve">; </w:t>
            </w:r>
            <w:proofErr w:type="spellStart"/>
            <w:r w:rsidR="00EE7E50" w:rsidRPr="00EE7E50">
              <w:t>termodinamika</w:t>
            </w:r>
            <w:proofErr w:type="spellEnd"/>
          </w:p>
        </w:tc>
      </w:tr>
    </w:tbl>
    <w:p w14:paraId="2CC123B5" w14:textId="77777777" w:rsidR="008A6423" w:rsidRDefault="008A6423" w:rsidP="009B35B1">
      <w:pPr>
        <w:spacing w:after="120"/>
        <w:rPr>
          <w:rFonts w:asciiTheme="minorHAnsi" w:hAnsiTheme="minorHAnsi"/>
          <w:sz w:val="10"/>
          <w:szCs w:val="4"/>
          <w:lang w:val="sr-Latn-RS"/>
        </w:rPr>
        <w:sectPr w:rsidR="008A6423" w:rsidSect="005B3E9E">
          <w:headerReference w:type="even" r:id="rId47"/>
          <w:headerReference w:type="default" r:id="rId48"/>
          <w:footerReference w:type="even" r:id="rId49"/>
          <w:footerReference w:type="default" r:id="rId50"/>
          <w:footerReference w:type="first" r:id="rId51"/>
          <w:pgSz w:w="11907" w:h="16840" w:code="9"/>
          <w:pgMar w:top="1701" w:right="1134" w:bottom="1701" w:left="1134" w:header="1134" w:footer="1134" w:gutter="0"/>
          <w:cols w:space="567"/>
          <w:titlePg/>
          <w:docGrid w:linePitch="360"/>
        </w:sectPr>
      </w:pPr>
    </w:p>
    <w:p w14:paraId="2B74C56E" w14:textId="77777777" w:rsidR="008A6423" w:rsidRDefault="008A6423" w:rsidP="002357E8">
      <w:pPr>
        <w:spacing w:after="120"/>
        <w:rPr>
          <w:b/>
          <w:sz w:val="20"/>
          <w:lang w:val="en-GB"/>
        </w:rPr>
        <w:sectPr w:rsidR="008A6423" w:rsidSect="002357E8">
          <w:headerReference w:type="even" r:id="rId52"/>
          <w:headerReference w:type="default" r:id="rId53"/>
          <w:footerReference w:type="even" r:id="rId54"/>
          <w:footerReference w:type="default" r:id="rId55"/>
          <w:footerReference w:type="first" r:id="rId56"/>
          <w:pgSz w:w="11907" w:h="16840" w:code="9"/>
          <w:pgMar w:top="1701" w:right="1134" w:bottom="1701" w:left="1134" w:header="1134" w:footer="1134" w:gutter="0"/>
          <w:cols w:space="567"/>
          <w:titlePg/>
          <w:docGrid w:linePitch="360"/>
        </w:sectPr>
      </w:pPr>
    </w:p>
    <w:p w14:paraId="721FBBF5" w14:textId="605B5911" w:rsidR="008A6423" w:rsidRDefault="008A6423" w:rsidP="002357E8">
      <w:pPr>
        <w:spacing w:after="120"/>
        <w:rPr>
          <w:b/>
          <w:sz w:val="20"/>
          <w:lang w:val="en-GB"/>
        </w:rPr>
      </w:pPr>
      <w:r w:rsidRPr="00F73F62">
        <w:rPr>
          <w:b/>
          <w:sz w:val="20"/>
          <w:lang w:val="en-GB"/>
        </w:rPr>
        <w:lastRenderedPageBreak/>
        <w:t>Supplementary material to</w:t>
      </w:r>
    </w:p>
    <w:p w14:paraId="467AABC0" w14:textId="77777777" w:rsidR="008A6423" w:rsidRPr="00AA72F4" w:rsidRDefault="008A6423" w:rsidP="002357E8">
      <w:pPr>
        <w:keepNext/>
        <w:spacing w:before="0" w:after="240" w:line="240" w:lineRule="auto"/>
        <w:outlineLvl w:val="0"/>
        <w:rPr>
          <w:rFonts w:cs="Arial"/>
          <w:b/>
          <w:bCs/>
          <w:caps/>
          <w:kern w:val="32"/>
          <w:sz w:val="32"/>
          <w:szCs w:val="30"/>
          <w:lang w:val="sr-Latn-RS"/>
        </w:rPr>
      </w:pPr>
      <w:r w:rsidRPr="00AA72F4">
        <w:rPr>
          <w:rFonts w:cs="Arial"/>
          <w:b/>
          <w:bCs/>
          <w:iCs/>
          <w:noProof/>
          <w:kern w:val="32"/>
          <w:sz w:val="32"/>
          <w:szCs w:val="30"/>
        </w:rPr>
        <w:t>Removal of the herbicide 2,4-dichlorophenoxyacetic acid from water by using an ultrahighly efficient thermochemically activated carbon</w:t>
      </w:r>
    </w:p>
    <w:p w14:paraId="6B1BC76E" w14:textId="77777777" w:rsidR="008A6423" w:rsidRPr="00AA72F4" w:rsidRDefault="008A6423" w:rsidP="002357E8">
      <w:pPr>
        <w:spacing w:before="30" w:after="120" w:line="280" w:lineRule="exact"/>
        <w:rPr>
          <w:b/>
          <w:sz w:val="22"/>
          <w:szCs w:val="22"/>
          <w:lang w:val="sr-Latn-RS"/>
        </w:rPr>
      </w:pPr>
      <w:r w:rsidRPr="00AA72F4">
        <w:rPr>
          <w:b/>
          <w:bCs/>
          <w:iCs/>
          <w:sz w:val="24"/>
          <w:lang w:val="sr-Latn-CS"/>
        </w:rPr>
        <w:t xml:space="preserve">Danijela V. Bojić, Miloš M. Kostić, Miljana D. Radović Vučić, Nena D. </w:t>
      </w:r>
      <w:proofErr w:type="spellStart"/>
      <w:r w:rsidRPr="00AA72F4">
        <w:rPr>
          <w:b/>
          <w:bCs/>
          <w:iCs/>
          <w:sz w:val="24"/>
          <w:lang w:val="sr-Latn-CS"/>
        </w:rPr>
        <w:t>Velinov</w:t>
      </w:r>
      <w:proofErr w:type="spellEnd"/>
      <w:r w:rsidRPr="00AA72F4">
        <w:rPr>
          <w:b/>
          <w:bCs/>
          <w:iCs/>
          <w:sz w:val="24"/>
          <w:lang w:val="sr-Latn-CS"/>
        </w:rPr>
        <w:t xml:space="preserve">, </w:t>
      </w:r>
      <w:r w:rsidRPr="00AA72F4">
        <w:rPr>
          <w:b/>
          <w:bCs/>
          <w:iCs/>
          <w:sz w:val="24"/>
          <w:lang w:val="sr-Latn-CS"/>
        </w:rPr>
        <w:br/>
        <w:t xml:space="preserve">Slobodan M. Najdanović, Milica M. Petrović, Aleksandar </w:t>
      </w:r>
      <w:proofErr w:type="spellStart"/>
      <w:r w:rsidRPr="00AA72F4">
        <w:rPr>
          <w:b/>
          <w:bCs/>
          <w:iCs/>
          <w:sz w:val="24"/>
          <w:lang w:val="sr-Latn-CS"/>
        </w:rPr>
        <w:t>Lj</w:t>
      </w:r>
      <w:proofErr w:type="spellEnd"/>
      <w:r w:rsidRPr="00AA72F4">
        <w:rPr>
          <w:b/>
          <w:bCs/>
          <w:iCs/>
          <w:sz w:val="24"/>
          <w:lang w:val="sr-Latn-CS"/>
        </w:rPr>
        <w:t>. Bojić</w:t>
      </w:r>
    </w:p>
    <w:p w14:paraId="23BEA945" w14:textId="77777777" w:rsidR="008A6423" w:rsidRDefault="008A6423" w:rsidP="002357E8">
      <w:pPr>
        <w:spacing w:line="240" w:lineRule="auto"/>
        <w:rPr>
          <w:bCs/>
          <w:iCs/>
          <w:szCs w:val="18"/>
          <w:lang w:val="sr-Latn-RS"/>
        </w:rPr>
      </w:pPr>
      <w:r w:rsidRPr="00AA72F4">
        <w:rPr>
          <w:bCs/>
          <w:iCs/>
          <w:szCs w:val="18"/>
          <w:lang w:val="sr-Latn-RS"/>
        </w:rPr>
        <w:t xml:space="preserve">Department </w:t>
      </w:r>
      <w:proofErr w:type="spellStart"/>
      <w:r w:rsidRPr="00AA72F4">
        <w:rPr>
          <w:bCs/>
          <w:iCs/>
          <w:szCs w:val="18"/>
          <w:lang w:val="sr-Latn-RS"/>
        </w:rPr>
        <w:t>of</w:t>
      </w:r>
      <w:proofErr w:type="spellEnd"/>
      <w:r w:rsidRPr="00AA72F4">
        <w:rPr>
          <w:bCs/>
          <w:iCs/>
          <w:szCs w:val="18"/>
          <w:lang w:val="sr-Latn-RS"/>
        </w:rPr>
        <w:t xml:space="preserve"> </w:t>
      </w:r>
      <w:proofErr w:type="spellStart"/>
      <w:r w:rsidRPr="00AA72F4">
        <w:rPr>
          <w:bCs/>
          <w:iCs/>
          <w:szCs w:val="18"/>
          <w:lang w:val="sr-Latn-RS"/>
        </w:rPr>
        <w:t>Chemistry</w:t>
      </w:r>
      <w:proofErr w:type="spellEnd"/>
      <w:r w:rsidRPr="00AA72F4">
        <w:rPr>
          <w:bCs/>
          <w:iCs/>
          <w:szCs w:val="18"/>
          <w:lang w:val="sr-Latn-RS"/>
        </w:rPr>
        <w:t xml:space="preserve">, </w:t>
      </w:r>
      <w:proofErr w:type="spellStart"/>
      <w:r w:rsidRPr="00AA72F4">
        <w:rPr>
          <w:bCs/>
          <w:iCs/>
          <w:szCs w:val="18"/>
          <w:lang w:val="sr-Latn-RS"/>
        </w:rPr>
        <w:t>Faculty</w:t>
      </w:r>
      <w:proofErr w:type="spellEnd"/>
      <w:r w:rsidRPr="00AA72F4">
        <w:rPr>
          <w:bCs/>
          <w:iCs/>
          <w:szCs w:val="18"/>
          <w:lang w:val="sr-Latn-RS"/>
        </w:rPr>
        <w:t xml:space="preserve"> </w:t>
      </w:r>
      <w:proofErr w:type="spellStart"/>
      <w:r w:rsidRPr="00AA72F4">
        <w:rPr>
          <w:bCs/>
          <w:iCs/>
          <w:szCs w:val="18"/>
          <w:lang w:val="sr-Latn-RS"/>
        </w:rPr>
        <w:t>of</w:t>
      </w:r>
      <w:proofErr w:type="spellEnd"/>
      <w:r w:rsidRPr="00AA72F4">
        <w:rPr>
          <w:bCs/>
          <w:iCs/>
          <w:szCs w:val="18"/>
          <w:lang w:val="sr-Latn-RS"/>
        </w:rPr>
        <w:t xml:space="preserve"> </w:t>
      </w:r>
      <w:proofErr w:type="spellStart"/>
      <w:r w:rsidRPr="00AA72F4">
        <w:rPr>
          <w:bCs/>
          <w:iCs/>
          <w:szCs w:val="18"/>
          <w:lang w:val="sr-Latn-RS"/>
        </w:rPr>
        <w:t>Science</w:t>
      </w:r>
      <w:proofErr w:type="spellEnd"/>
      <w:r w:rsidRPr="00AA72F4">
        <w:rPr>
          <w:bCs/>
          <w:iCs/>
          <w:szCs w:val="18"/>
          <w:lang w:val="sr-Latn-RS"/>
        </w:rPr>
        <w:t xml:space="preserve"> </w:t>
      </w:r>
      <w:proofErr w:type="spellStart"/>
      <w:r w:rsidRPr="00AA72F4">
        <w:rPr>
          <w:bCs/>
          <w:iCs/>
          <w:szCs w:val="18"/>
          <w:lang w:val="sr-Latn-RS"/>
        </w:rPr>
        <w:t>and</w:t>
      </w:r>
      <w:proofErr w:type="spellEnd"/>
      <w:r w:rsidRPr="00AA72F4">
        <w:rPr>
          <w:bCs/>
          <w:iCs/>
          <w:szCs w:val="18"/>
          <w:lang w:val="sr-Latn-RS"/>
        </w:rPr>
        <w:t xml:space="preserve"> </w:t>
      </w:r>
      <w:proofErr w:type="spellStart"/>
      <w:r w:rsidRPr="00AA72F4">
        <w:rPr>
          <w:bCs/>
          <w:iCs/>
          <w:szCs w:val="18"/>
          <w:lang w:val="sr-Latn-RS"/>
        </w:rPr>
        <w:t>Mathematics</w:t>
      </w:r>
      <w:proofErr w:type="spellEnd"/>
      <w:r w:rsidRPr="00AA72F4">
        <w:rPr>
          <w:bCs/>
          <w:iCs/>
          <w:szCs w:val="18"/>
          <w:lang w:val="sr-Latn-RS"/>
        </w:rPr>
        <w:t xml:space="preserve">, </w:t>
      </w:r>
      <w:proofErr w:type="spellStart"/>
      <w:r w:rsidRPr="00AA72F4">
        <w:rPr>
          <w:bCs/>
          <w:iCs/>
          <w:szCs w:val="18"/>
          <w:lang w:val="sr-Latn-RS"/>
        </w:rPr>
        <w:t>University</w:t>
      </w:r>
      <w:proofErr w:type="spellEnd"/>
      <w:r w:rsidRPr="00AA72F4">
        <w:rPr>
          <w:bCs/>
          <w:iCs/>
          <w:szCs w:val="18"/>
          <w:lang w:val="sr-Latn-RS"/>
        </w:rPr>
        <w:t xml:space="preserve"> </w:t>
      </w:r>
      <w:proofErr w:type="spellStart"/>
      <w:r w:rsidRPr="00AA72F4">
        <w:rPr>
          <w:bCs/>
          <w:iCs/>
          <w:szCs w:val="18"/>
          <w:lang w:val="sr-Latn-RS"/>
        </w:rPr>
        <w:t>of</w:t>
      </w:r>
      <w:proofErr w:type="spellEnd"/>
      <w:r w:rsidRPr="00AA72F4">
        <w:rPr>
          <w:bCs/>
          <w:iCs/>
          <w:szCs w:val="18"/>
          <w:lang w:val="sr-Latn-RS"/>
        </w:rPr>
        <w:t xml:space="preserve"> Niš, Višegradska 33, 18 000 Niš, </w:t>
      </w:r>
      <w:proofErr w:type="spellStart"/>
      <w:r w:rsidRPr="00AA72F4">
        <w:rPr>
          <w:bCs/>
          <w:iCs/>
          <w:szCs w:val="18"/>
          <w:lang w:val="sr-Latn-RS"/>
        </w:rPr>
        <w:t>Serbia</w:t>
      </w:r>
      <w:proofErr w:type="spellEnd"/>
    </w:p>
    <w:p w14:paraId="64707B87" w14:textId="77777777" w:rsidR="008A6423" w:rsidRPr="005E0D91" w:rsidRDefault="008A6423" w:rsidP="002357E8">
      <w:pPr>
        <w:spacing w:line="240" w:lineRule="auto"/>
        <w:rPr>
          <w:sz w:val="16"/>
        </w:rPr>
      </w:pPr>
    </w:p>
    <w:p w14:paraId="4A3FE47A" w14:textId="77777777" w:rsidR="008A6423" w:rsidRDefault="008A6423" w:rsidP="002357E8">
      <w:pPr>
        <w:autoSpaceDE w:val="0"/>
        <w:autoSpaceDN w:val="0"/>
        <w:adjustRightInd w:val="0"/>
        <w:spacing w:before="0" w:after="0" w:line="240" w:lineRule="auto"/>
        <w:jc w:val="both"/>
        <w:rPr>
          <w:rFonts w:asciiTheme="minorHAnsi" w:hAnsiTheme="minorHAnsi"/>
          <w:sz w:val="20"/>
          <w:szCs w:val="14"/>
          <w:lang w:val="pl-PL"/>
        </w:rPr>
      </w:pPr>
      <w:r w:rsidRPr="005E0D91">
        <w:rPr>
          <w:rFonts w:asciiTheme="minorHAnsi" w:hAnsiTheme="minorHAnsi"/>
          <w:sz w:val="20"/>
          <w:szCs w:val="14"/>
          <w:lang w:val="pl-PL"/>
        </w:rPr>
        <w:t xml:space="preserve">Hem. Ind. </w:t>
      </w:r>
      <w:r w:rsidRPr="005E0D91">
        <w:rPr>
          <w:rFonts w:asciiTheme="minorHAnsi" w:hAnsiTheme="minorHAnsi"/>
          <w:b/>
          <w:sz w:val="20"/>
          <w:szCs w:val="14"/>
          <w:lang w:val="pl-PL"/>
        </w:rPr>
        <w:t>00 (0)</w:t>
      </w:r>
      <w:r w:rsidRPr="005E0D91">
        <w:rPr>
          <w:rFonts w:asciiTheme="minorHAnsi" w:hAnsiTheme="minorHAnsi"/>
          <w:sz w:val="20"/>
          <w:szCs w:val="14"/>
          <w:lang w:val="pl-PL"/>
        </w:rPr>
        <w:t xml:space="preserve"> XXX–XXX (201</w:t>
      </w:r>
      <w:r>
        <w:rPr>
          <w:rFonts w:asciiTheme="minorHAnsi" w:hAnsiTheme="minorHAnsi"/>
          <w:sz w:val="20"/>
          <w:szCs w:val="14"/>
          <w:lang w:val="pl-PL"/>
        </w:rPr>
        <w:t>9</w:t>
      </w:r>
      <w:r w:rsidRPr="005E0D91">
        <w:rPr>
          <w:rFonts w:asciiTheme="minorHAnsi" w:hAnsiTheme="minorHAnsi"/>
          <w:sz w:val="20"/>
          <w:szCs w:val="14"/>
          <w:lang w:val="pl-PL"/>
        </w:rPr>
        <w:t>)</w:t>
      </w:r>
    </w:p>
    <w:p w14:paraId="102CEE85" w14:textId="77777777" w:rsidR="008A6423" w:rsidRPr="00621554" w:rsidRDefault="008A6423" w:rsidP="002357E8">
      <w:pPr>
        <w:autoSpaceDE w:val="0"/>
        <w:autoSpaceDN w:val="0"/>
        <w:adjustRightInd w:val="0"/>
        <w:spacing w:before="0" w:after="0" w:line="240" w:lineRule="auto"/>
        <w:jc w:val="both"/>
        <w:rPr>
          <w:rFonts w:asciiTheme="minorHAnsi" w:hAnsiTheme="minorHAnsi"/>
          <w:sz w:val="10"/>
          <w:szCs w:val="14"/>
          <w:lang w:val="pl-PL"/>
        </w:rPr>
      </w:pPr>
    </w:p>
    <w:p w14:paraId="26C721C2" w14:textId="6F964A82" w:rsidR="008A6423" w:rsidRDefault="008A6423" w:rsidP="002357E8">
      <w:pPr>
        <w:spacing w:line="240" w:lineRule="auto"/>
        <w:rPr>
          <w:ins w:id="96" w:author="Miloš Kostić" w:date="2019-07-25T14:54:00Z"/>
          <w:rFonts w:cs="Calibri"/>
          <w:b/>
        </w:rPr>
      </w:pPr>
      <w:commentRangeStart w:id="97"/>
      <w:commentRangeStart w:id="98"/>
      <w:del w:id="99" w:author="Miloš Kostić" w:date="2019-07-25T14:54:00Z">
        <w:r w:rsidDel="001D49E4">
          <w:rPr>
            <w:rFonts w:cs="Calibri"/>
            <w:b/>
            <w:noProof/>
          </w:rPr>
          <w:drawing>
            <wp:inline distT="0" distB="0" distL="0" distR="0" wp14:anchorId="60419CD4" wp14:editId="41337EDA">
              <wp:extent cx="5382883" cy="6387748"/>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1.tif"/>
                      <pic:cNvPicPr/>
                    </pic:nvPicPr>
                    <pic:blipFill rotWithShape="1">
                      <a:blip r:embed="rId57" cstate="print">
                        <a:extLst>
                          <a:ext uri="{28A0092B-C50C-407E-A947-70E740481C1C}">
                            <a14:useLocalDpi xmlns:a14="http://schemas.microsoft.com/office/drawing/2010/main" val="0"/>
                          </a:ext>
                        </a:extLst>
                      </a:blip>
                      <a:srcRect b="2701"/>
                      <a:stretch/>
                    </pic:blipFill>
                    <pic:spPr bwMode="auto">
                      <a:xfrm>
                        <a:off x="0" y="0"/>
                        <a:ext cx="5389229" cy="6395278"/>
                      </a:xfrm>
                      <a:prstGeom prst="rect">
                        <a:avLst/>
                      </a:prstGeom>
                      <a:ln>
                        <a:noFill/>
                      </a:ln>
                      <a:extLst>
                        <a:ext uri="{53640926-AAD7-44D8-BBD7-CCE9431645EC}">
                          <a14:shadowObscured xmlns:a14="http://schemas.microsoft.com/office/drawing/2010/main"/>
                        </a:ext>
                      </a:extLst>
                    </pic:spPr>
                  </pic:pic>
                </a:graphicData>
              </a:graphic>
            </wp:inline>
          </w:drawing>
        </w:r>
      </w:del>
      <w:commentRangeEnd w:id="97"/>
      <w:r>
        <w:rPr>
          <w:rStyle w:val="CommentReference"/>
          <w:lang w:val="ro-RO"/>
        </w:rPr>
        <w:commentReference w:id="97"/>
      </w:r>
      <w:commentRangeEnd w:id="98"/>
      <w:r w:rsidR="0057754B">
        <w:rPr>
          <w:rStyle w:val="CommentReference"/>
          <w:lang w:val="ro-RO"/>
        </w:rPr>
        <w:commentReference w:id="98"/>
      </w:r>
    </w:p>
    <w:p w14:paraId="73B54AD8" w14:textId="4A7EEE16" w:rsidR="001D49E4" w:rsidRDefault="001D49E4" w:rsidP="002357E8">
      <w:pPr>
        <w:spacing w:line="240" w:lineRule="auto"/>
        <w:rPr>
          <w:rFonts w:cs="Calibri"/>
          <w:b/>
        </w:rPr>
      </w:pPr>
      <w:ins w:id="100" w:author="Miloš Kostić" w:date="2019-07-25T14:54:00Z">
        <w:r>
          <w:rPr>
            <w:rFonts w:cs="Calibri"/>
            <w:b/>
            <w:noProof/>
          </w:rPr>
          <w:lastRenderedPageBreak/>
          <w:drawing>
            <wp:inline distT="0" distB="0" distL="0" distR="0" wp14:anchorId="0280929E" wp14:editId="33533CD3">
              <wp:extent cx="5848004" cy="713232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1.tif"/>
                      <pic:cNvPicPr/>
                    </pic:nvPicPr>
                    <pic:blipFill>
                      <a:blip r:embed="rId58">
                        <a:extLst>
                          <a:ext uri="{28A0092B-C50C-407E-A947-70E740481C1C}">
                            <a14:useLocalDpi xmlns:a14="http://schemas.microsoft.com/office/drawing/2010/main" val="0"/>
                          </a:ext>
                        </a:extLst>
                      </a:blip>
                      <a:stretch>
                        <a:fillRect/>
                      </a:stretch>
                    </pic:blipFill>
                    <pic:spPr>
                      <a:xfrm>
                        <a:off x="0" y="0"/>
                        <a:ext cx="5848004" cy="7132320"/>
                      </a:xfrm>
                      <a:prstGeom prst="rect">
                        <a:avLst/>
                      </a:prstGeom>
                    </pic:spPr>
                  </pic:pic>
                </a:graphicData>
              </a:graphic>
            </wp:inline>
          </w:drawing>
        </w:r>
      </w:ins>
    </w:p>
    <w:p w14:paraId="4066E738" w14:textId="77777777" w:rsidR="008A6423" w:rsidRPr="00E208CF" w:rsidRDefault="008A6423" w:rsidP="002357E8">
      <w:pPr>
        <w:pStyle w:val="HISLT"/>
      </w:pPr>
      <w:r w:rsidRPr="00AA72F4">
        <w:rPr>
          <w:bCs w:val="0"/>
        </w:rPr>
        <w:t>Figure S1</w:t>
      </w:r>
      <w:r w:rsidRPr="00AA72F4">
        <w:rPr>
          <w:bCs w:val="0"/>
          <w:lang w:eastAsia="zh-CN"/>
        </w:rPr>
        <w:t>.</w:t>
      </w:r>
      <w:bookmarkStart w:id="101" w:name="OLE_LINK140"/>
      <w:bookmarkStart w:id="102" w:name="OLE_LINK141"/>
      <w:r w:rsidRPr="00AA72F4">
        <w:rPr>
          <w:bCs w:val="0"/>
          <w:lang w:eastAsia="zh-CN"/>
        </w:rPr>
        <w:t xml:space="preserve"> </w:t>
      </w:r>
      <w:bookmarkEnd w:id="101"/>
      <w:bookmarkEnd w:id="102"/>
      <w:r w:rsidRPr="00AA72F4">
        <w:rPr>
          <w:bCs w:val="0"/>
          <w:lang w:eastAsia="zh-CN"/>
        </w:rPr>
        <w:t>The applied kinetic models for sorption of 2,4-D onto LVAC</w:t>
      </w:r>
      <w:r w:rsidRPr="00AA72F4">
        <w:rPr>
          <w:bCs w:val="0"/>
        </w:rPr>
        <w:t xml:space="preserve"> for different concentrations</w:t>
      </w:r>
      <w:r w:rsidRPr="00AA72F4">
        <w:rPr>
          <w:bCs w:val="0"/>
          <w:lang w:val="sr-Latn-RS"/>
        </w:rPr>
        <w:t xml:space="preserve">: </w:t>
      </w:r>
      <w:r>
        <w:rPr>
          <w:bCs w:val="0"/>
          <w:lang w:val="sr-Latn-RS"/>
        </w:rPr>
        <w:br/>
      </w:r>
      <w:r w:rsidRPr="00AA72F4">
        <w:rPr>
          <w:bCs w:val="0"/>
          <w:lang w:val="sr-Latn-RS"/>
        </w:rPr>
        <w:t>a) 50 b) 100</w:t>
      </w:r>
      <w:r>
        <w:rPr>
          <w:bCs w:val="0"/>
          <w:lang w:val="sr-Latn-RS"/>
        </w:rPr>
        <w:t>,</w:t>
      </w:r>
      <w:r w:rsidRPr="00AA72F4">
        <w:rPr>
          <w:bCs w:val="0"/>
          <w:lang w:val="sr-Latn-RS"/>
        </w:rPr>
        <w:t xml:space="preserve"> c)</w:t>
      </w:r>
      <w:r w:rsidRPr="00E208CF">
        <w:rPr>
          <w:lang w:val="sr-Latn-RS"/>
        </w:rPr>
        <w:t xml:space="preserve"> 200, d) 300, </w:t>
      </w:r>
      <w:r>
        <w:rPr>
          <w:lang w:val="sr-Latn-RS"/>
        </w:rPr>
        <w:t>e</w:t>
      </w:r>
      <w:r w:rsidRPr="00E208CF">
        <w:rPr>
          <w:lang w:val="sr-Latn-RS"/>
        </w:rPr>
        <w:t xml:space="preserve">) 400 and </w:t>
      </w:r>
      <w:r>
        <w:rPr>
          <w:lang w:val="sr-Latn-RS"/>
        </w:rPr>
        <w:t>f</w:t>
      </w:r>
      <w:r w:rsidRPr="00E208CF">
        <w:rPr>
          <w:lang w:val="sr-Latn-RS"/>
        </w:rPr>
        <w:t>) 500 mg</w:t>
      </w:r>
      <w:r>
        <w:rPr>
          <w:lang w:val="sr-Latn-RS"/>
        </w:rPr>
        <w:t xml:space="preserve"> </w:t>
      </w:r>
      <w:r w:rsidRPr="00E208CF">
        <w:rPr>
          <w:lang w:val="sr-Latn-RS"/>
        </w:rPr>
        <w:t>dm</w:t>
      </w:r>
      <w:r w:rsidRPr="00AA72F4">
        <w:rPr>
          <w:vertAlign w:val="superscript"/>
          <w:lang w:val="sr-Latn-RS"/>
        </w:rPr>
        <w:t>-3</w:t>
      </w:r>
      <w:r w:rsidRPr="00E208CF">
        <w:rPr>
          <w:lang w:val="sr-Latn-RS"/>
        </w:rPr>
        <w:t>.</w:t>
      </w:r>
    </w:p>
    <w:p w14:paraId="46C11DB8" w14:textId="77777777" w:rsidR="008A6423" w:rsidRDefault="008A6423" w:rsidP="002357E8"/>
    <w:p w14:paraId="799DF588" w14:textId="6C342B4C" w:rsidR="008A6423" w:rsidRDefault="008A6423" w:rsidP="002357E8">
      <w:pPr>
        <w:spacing w:before="0" w:after="0" w:line="240" w:lineRule="auto"/>
        <w:rPr>
          <w:ins w:id="103" w:author="Miloš Kostić" w:date="2019-07-25T15:01:00Z"/>
        </w:rPr>
      </w:pPr>
      <w:commentRangeStart w:id="104"/>
      <w:commentRangeStart w:id="105"/>
      <w:del w:id="106" w:author="Miloš Kostić" w:date="2019-07-25T15:01:00Z">
        <w:r w:rsidDel="001D49E4">
          <w:rPr>
            <w:noProof/>
          </w:rPr>
          <w:lastRenderedPageBreak/>
          <w:drawing>
            <wp:inline distT="0" distB="0" distL="0" distR="0" wp14:anchorId="059FB608" wp14:editId="15F17C24">
              <wp:extent cx="5942983" cy="4088465"/>
              <wp:effectExtent l="0" t="0" r="635"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Untitled-3.tif"/>
                      <pic:cNvPicPr/>
                    </pic:nvPicPr>
                    <pic:blipFill rotWithShape="1">
                      <a:blip r:embed="rId59" cstate="print">
                        <a:extLst>
                          <a:ext uri="{28A0092B-C50C-407E-A947-70E740481C1C}">
                            <a14:useLocalDpi xmlns:a14="http://schemas.microsoft.com/office/drawing/2010/main" val="0"/>
                          </a:ext>
                        </a:extLst>
                      </a:blip>
                      <a:srcRect t="6606" b="3935"/>
                      <a:stretch/>
                    </pic:blipFill>
                    <pic:spPr bwMode="auto">
                      <a:xfrm>
                        <a:off x="0" y="0"/>
                        <a:ext cx="5943600" cy="4088890"/>
                      </a:xfrm>
                      <a:prstGeom prst="rect">
                        <a:avLst/>
                      </a:prstGeom>
                      <a:ln>
                        <a:noFill/>
                      </a:ln>
                      <a:extLst>
                        <a:ext uri="{53640926-AAD7-44D8-BBD7-CCE9431645EC}">
                          <a14:shadowObscured xmlns:a14="http://schemas.microsoft.com/office/drawing/2010/main"/>
                        </a:ext>
                      </a:extLst>
                    </pic:spPr>
                  </pic:pic>
                </a:graphicData>
              </a:graphic>
            </wp:inline>
          </w:drawing>
        </w:r>
      </w:del>
      <w:commentRangeEnd w:id="104"/>
      <w:r>
        <w:rPr>
          <w:rStyle w:val="CommentReference"/>
          <w:lang w:val="ro-RO"/>
        </w:rPr>
        <w:commentReference w:id="104"/>
      </w:r>
      <w:commentRangeEnd w:id="105"/>
      <w:r w:rsidR="00C021C8">
        <w:rPr>
          <w:rStyle w:val="CommentReference"/>
          <w:lang w:val="ro-RO"/>
        </w:rPr>
        <w:commentReference w:id="105"/>
      </w:r>
    </w:p>
    <w:p w14:paraId="286DE19F" w14:textId="2EF19A0C" w:rsidR="001D49E4" w:rsidRDefault="001D49E4" w:rsidP="002357E8">
      <w:pPr>
        <w:spacing w:before="0" w:after="0" w:line="240" w:lineRule="auto"/>
      </w:pPr>
      <w:ins w:id="108" w:author="Miloš Kostić" w:date="2019-07-25T15:01:00Z">
        <w:r>
          <w:rPr>
            <w:noProof/>
          </w:rPr>
          <w:lastRenderedPageBreak/>
          <w:drawing>
            <wp:inline distT="0" distB="0" distL="0" distR="0" wp14:anchorId="05AF8805" wp14:editId="2F2860CD">
              <wp:extent cx="6120765" cy="47066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2.tif"/>
                      <pic:cNvPicPr/>
                    </pic:nvPicPr>
                    <pic:blipFill>
                      <a:blip r:embed="rId60" cstate="print">
                        <a:extLst>
                          <a:ext uri="{28A0092B-C50C-407E-A947-70E740481C1C}">
                            <a14:useLocalDpi xmlns:a14="http://schemas.microsoft.com/office/drawing/2010/main" val="0"/>
                          </a:ext>
                        </a:extLst>
                      </a:blip>
                      <a:stretch>
                        <a:fillRect/>
                      </a:stretch>
                    </pic:blipFill>
                    <pic:spPr>
                      <a:xfrm>
                        <a:off x="0" y="0"/>
                        <a:ext cx="6120765" cy="4706620"/>
                      </a:xfrm>
                      <a:prstGeom prst="rect">
                        <a:avLst/>
                      </a:prstGeom>
                    </pic:spPr>
                  </pic:pic>
                </a:graphicData>
              </a:graphic>
            </wp:inline>
          </w:drawing>
        </w:r>
      </w:ins>
    </w:p>
    <w:p w14:paraId="3BE14C81" w14:textId="77777777" w:rsidR="008A6423" w:rsidRPr="009369DB" w:rsidRDefault="008A6423" w:rsidP="002357E8">
      <w:pPr>
        <w:pStyle w:val="HISLT"/>
      </w:pPr>
      <w:bookmarkStart w:id="109" w:name="_Hlk501711954"/>
      <w:r w:rsidRPr="009369DB">
        <w:rPr>
          <w:b/>
        </w:rPr>
        <w:t>Figure S2</w:t>
      </w:r>
      <w:r w:rsidRPr="00E45725">
        <w:rPr>
          <w:b/>
        </w:rPr>
        <w:t>.</w:t>
      </w:r>
      <w:r>
        <w:rPr>
          <w:b/>
        </w:rPr>
        <w:t xml:space="preserve"> </w:t>
      </w:r>
      <w:r w:rsidRPr="009369DB">
        <w:t xml:space="preserve">Sorption isotherms of </w:t>
      </w:r>
      <w:r w:rsidRPr="009369DB">
        <w:rPr>
          <w:lang w:eastAsia="zh-CN"/>
        </w:rPr>
        <w:t xml:space="preserve">2,4-D onto </w:t>
      </w:r>
      <w:r w:rsidRPr="009369DB">
        <w:t xml:space="preserve">LVAC for different models: </w:t>
      </w:r>
      <w:bookmarkEnd w:id="109"/>
      <w:r w:rsidRPr="009369DB">
        <w:t>Langmuir, Freundlich, Sips, and Brouers – Sotolongo isotherm models.</w:t>
      </w:r>
    </w:p>
    <w:p w14:paraId="4D40D27F" w14:textId="77777777" w:rsidR="008A6423" w:rsidRDefault="008A6423" w:rsidP="002357E8"/>
    <w:p w14:paraId="4AD81F9D" w14:textId="77777777" w:rsidR="008A6423" w:rsidRPr="00F73F62" w:rsidRDefault="008A6423" w:rsidP="002357E8">
      <w:pPr>
        <w:pStyle w:val="HIH1"/>
        <w:rPr>
          <w:b w:val="0"/>
          <w:lang w:val="en-GB"/>
        </w:rPr>
      </w:pPr>
    </w:p>
    <w:p w14:paraId="4E0409A6" w14:textId="5403B199" w:rsidR="00A058C5" w:rsidRPr="009B35B1" w:rsidRDefault="00A058C5" w:rsidP="009B35B1">
      <w:pPr>
        <w:spacing w:after="120"/>
        <w:rPr>
          <w:rFonts w:asciiTheme="minorHAnsi" w:hAnsiTheme="minorHAnsi"/>
          <w:sz w:val="10"/>
          <w:szCs w:val="4"/>
          <w:lang w:val="sr-Latn-RS"/>
        </w:rPr>
      </w:pPr>
    </w:p>
    <w:sectPr w:rsidR="00A058C5" w:rsidRPr="009B35B1" w:rsidSect="008A6423">
      <w:headerReference w:type="even" r:id="rId61"/>
      <w:footerReference w:type="even" r:id="rId62"/>
      <w:headerReference w:type="first" r:id="rId63"/>
      <w:footerReference w:type="first" r:id="rId64"/>
      <w:pgSz w:w="11907" w:h="16840" w:code="9"/>
      <w:pgMar w:top="1701" w:right="1134" w:bottom="1701" w:left="1134" w:header="1134" w:footer="1134" w:gutter="0"/>
      <w:pgNumType w:start="1"/>
      <w:cols w:space="567"/>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3" w:author="Aleksandar Dekanski" w:date="2019-07-25T12:05:00Z" w:initials="AD">
    <w:p w14:paraId="4843AA09" w14:textId="77777777" w:rsidR="00B27EB4" w:rsidRDefault="00B27EB4">
      <w:pPr>
        <w:pStyle w:val="CommentText"/>
      </w:pPr>
      <w:r>
        <w:rPr>
          <w:rStyle w:val="CommentReference"/>
        </w:rPr>
        <w:annotationRef/>
      </w:r>
      <w:r>
        <w:t xml:space="preserve">x-axis name on fig a should be </w:t>
      </w:r>
      <w:r w:rsidRPr="003F1ECA">
        <w:rPr>
          <w:i/>
          <w:iCs/>
        </w:rPr>
        <w:t xml:space="preserve">t </w:t>
      </w:r>
      <w:r>
        <w:t>/ min</w:t>
      </w:r>
    </w:p>
    <w:p w14:paraId="2F4AE665" w14:textId="3691771C" w:rsidR="00B27EB4" w:rsidRPr="003F1ECA" w:rsidRDefault="00B27EB4">
      <w:pPr>
        <w:pStyle w:val="CommentText"/>
      </w:pPr>
      <w:r>
        <w:t xml:space="preserve">y-axis names should be: </w:t>
      </w:r>
      <w:r w:rsidRPr="003F1ECA">
        <w:rPr>
          <w:i/>
          <w:iCs/>
        </w:rPr>
        <w:t>q</w:t>
      </w:r>
      <w:r w:rsidRPr="003F1ECA">
        <w:rPr>
          <w:vertAlign w:val="subscript"/>
        </w:rPr>
        <w:t>t</w:t>
      </w:r>
      <w:r>
        <w:t xml:space="preserve"> / mg g</w:t>
      </w:r>
      <w:r w:rsidRPr="003F1ECA">
        <w:rPr>
          <w:vertAlign w:val="superscript"/>
        </w:rPr>
        <w:t>-1</w:t>
      </w:r>
      <w:r>
        <w:t xml:space="preserve"> and RE, %</w:t>
      </w:r>
    </w:p>
  </w:comment>
  <w:comment w:id="44" w:author="Miloš Kostić" w:date="2019-07-25T14:33:00Z" w:initials="MK">
    <w:p w14:paraId="14642BC2" w14:textId="135E2089" w:rsidR="00B27EB4" w:rsidRDefault="00B27EB4">
      <w:pPr>
        <w:pStyle w:val="CommentText"/>
      </w:pPr>
      <w:r>
        <w:rPr>
          <w:rStyle w:val="CommentReference"/>
        </w:rPr>
        <w:annotationRef/>
      </w:r>
      <w:r w:rsidR="0057754B">
        <w:t>izmenjeno</w:t>
      </w:r>
    </w:p>
  </w:comment>
  <w:comment w:id="76" w:author="Aleksandar Dekanski" w:date="2019-07-25T12:08:00Z" w:initials="AD">
    <w:p w14:paraId="24B2E732" w14:textId="0539762E" w:rsidR="00B27EB4" w:rsidRDefault="00B27EB4" w:rsidP="003F1ECA">
      <w:pPr>
        <w:pStyle w:val="CommentText"/>
      </w:pPr>
      <w:r>
        <w:rPr>
          <w:rStyle w:val="CommentReference"/>
        </w:rPr>
        <w:annotationRef/>
      </w:r>
      <w:r>
        <w:t>y-axis name should be: RE, %</w:t>
      </w:r>
    </w:p>
  </w:comment>
  <w:comment w:id="77" w:author="Miloš Kostić" w:date="2019-07-25T14:19:00Z" w:initials="MK">
    <w:p w14:paraId="1959044F" w14:textId="7671FD11" w:rsidR="00B27EB4" w:rsidRDefault="00B27EB4">
      <w:pPr>
        <w:pStyle w:val="CommentText"/>
      </w:pPr>
      <w:r>
        <w:rPr>
          <w:rStyle w:val="CommentReference"/>
        </w:rPr>
        <w:annotationRef/>
      </w:r>
      <w:r w:rsidR="0057754B">
        <w:t>izmenjeno</w:t>
      </w:r>
    </w:p>
  </w:comment>
  <w:comment w:id="83" w:author="Aleksandar Dekanski" w:date="2019-07-25T12:09:00Z" w:initials="AD">
    <w:p w14:paraId="0236502D" w14:textId="77777777" w:rsidR="00B27EB4" w:rsidRPr="003F1ECA" w:rsidRDefault="00B27EB4" w:rsidP="003F1ECA">
      <w:pPr>
        <w:pStyle w:val="CommentText"/>
      </w:pPr>
      <w:r>
        <w:rPr>
          <w:rStyle w:val="CommentReference"/>
        </w:rPr>
        <w:annotationRef/>
      </w:r>
      <w:r w:rsidRPr="003F1ECA">
        <w:t xml:space="preserve">x-axis name on fig a should be </w:t>
      </w:r>
      <w:r w:rsidRPr="003F1ECA">
        <w:rPr>
          <w:i/>
          <w:iCs/>
        </w:rPr>
        <w:t xml:space="preserve">t </w:t>
      </w:r>
      <w:r w:rsidRPr="003F1ECA">
        <w:t>/ min</w:t>
      </w:r>
    </w:p>
    <w:p w14:paraId="08778075" w14:textId="4D6FA9B1" w:rsidR="00B27EB4" w:rsidRDefault="00B27EB4" w:rsidP="003F1ECA">
      <w:pPr>
        <w:pStyle w:val="CommentText"/>
      </w:pPr>
      <w:r w:rsidRPr="003F1ECA">
        <w:rPr>
          <w:sz w:val="18"/>
          <w:szCs w:val="24"/>
          <w:lang w:val="en-US"/>
        </w:rPr>
        <w:t>y-axis name should be: RE, %</w:t>
      </w:r>
    </w:p>
  </w:comment>
  <w:comment w:id="84" w:author="Miloš Kostić" w:date="2019-07-25T15:36:00Z" w:initials="MK">
    <w:p w14:paraId="0E066413" w14:textId="1464C64B" w:rsidR="0057754B" w:rsidRDefault="0057754B">
      <w:pPr>
        <w:pStyle w:val="CommentText"/>
      </w:pPr>
      <w:r>
        <w:rPr>
          <w:rStyle w:val="CommentReference"/>
        </w:rPr>
        <w:annotationRef/>
      </w:r>
      <w:r>
        <w:t>izmenjeno</w:t>
      </w:r>
    </w:p>
  </w:comment>
  <w:comment w:id="97" w:author="Aleksandar Dekanski" w:date="2019-07-25T12:14:00Z" w:initials="AD">
    <w:p w14:paraId="1BCB23E4" w14:textId="77777777" w:rsidR="00B27EB4" w:rsidRDefault="00B27EB4" w:rsidP="002357E8">
      <w:pPr>
        <w:pStyle w:val="CommentText"/>
      </w:pPr>
      <w:r>
        <w:rPr>
          <w:rStyle w:val="CommentReference"/>
        </w:rPr>
        <w:annotationRef/>
      </w:r>
      <w:r>
        <w:t xml:space="preserve">x-axis name on fig a should be </w:t>
      </w:r>
      <w:r w:rsidRPr="003F1ECA">
        <w:rPr>
          <w:i/>
          <w:iCs/>
        </w:rPr>
        <w:t xml:space="preserve">t </w:t>
      </w:r>
      <w:r>
        <w:t>/ min</w:t>
      </w:r>
    </w:p>
    <w:p w14:paraId="5B2C9A2C" w14:textId="77777777" w:rsidR="00B27EB4" w:rsidRDefault="00B27EB4">
      <w:pPr>
        <w:pStyle w:val="CommentText"/>
      </w:pPr>
      <w:r>
        <w:t xml:space="preserve">y-axis names should be: </w:t>
      </w:r>
      <w:r w:rsidRPr="003F1ECA">
        <w:rPr>
          <w:i/>
          <w:iCs/>
        </w:rPr>
        <w:t>q</w:t>
      </w:r>
      <w:r>
        <w:rPr>
          <w:vertAlign w:val="subscript"/>
        </w:rPr>
        <w:t>e</w:t>
      </w:r>
      <w:r>
        <w:t xml:space="preserve"> / mg g</w:t>
      </w:r>
      <w:r w:rsidRPr="003F1ECA">
        <w:rPr>
          <w:vertAlign w:val="superscript"/>
        </w:rPr>
        <w:t>-1</w:t>
      </w:r>
      <w:r>
        <w:t xml:space="preserve"> </w:t>
      </w:r>
    </w:p>
  </w:comment>
  <w:comment w:id="98" w:author="Miloš Kostić" w:date="2019-07-25T15:35:00Z" w:initials="MK">
    <w:p w14:paraId="68B1312C" w14:textId="6C6E757E" w:rsidR="0057754B" w:rsidRDefault="0057754B">
      <w:pPr>
        <w:pStyle w:val="CommentText"/>
      </w:pPr>
      <w:r>
        <w:rPr>
          <w:rStyle w:val="CommentReference"/>
        </w:rPr>
        <w:annotationRef/>
      </w:r>
      <w:r>
        <w:t>izmenjeno</w:t>
      </w:r>
    </w:p>
  </w:comment>
  <w:comment w:id="104" w:author="Aleksandar Dekanski" w:date="2019-07-25T12:16:00Z" w:initials="AD">
    <w:p w14:paraId="59237A9A" w14:textId="77777777" w:rsidR="00B27EB4" w:rsidRDefault="00B27EB4" w:rsidP="002357E8">
      <w:pPr>
        <w:pStyle w:val="CommentText"/>
      </w:pPr>
      <w:r>
        <w:rPr>
          <w:rStyle w:val="CommentReference"/>
        </w:rPr>
        <w:annotationRef/>
      </w:r>
      <w:r>
        <w:t>x-axis name on fig a should be</w:t>
      </w:r>
      <w:r w:rsidRPr="00AA72F4">
        <w:rPr>
          <w:i/>
          <w:iCs/>
        </w:rPr>
        <w:t xml:space="preserve"> </w:t>
      </w:r>
      <w:r>
        <w:rPr>
          <w:i/>
          <w:iCs/>
        </w:rPr>
        <w:t>c</w:t>
      </w:r>
      <w:r>
        <w:rPr>
          <w:vertAlign w:val="subscript"/>
        </w:rPr>
        <w:t>e</w:t>
      </w:r>
      <w:r>
        <w:t xml:space="preserve"> / mg dm</w:t>
      </w:r>
      <w:r w:rsidRPr="003F1ECA">
        <w:rPr>
          <w:vertAlign w:val="superscript"/>
        </w:rPr>
        <w:t>-</w:t>
      </w:r>
      <w:r>
        <w:rPr>
          <w:vertAlign w:val="superscript"/>
        </w:rPr>
        <w:t>3</w:t>
      </w:r>
    </w:p>
    <w:p w14:paraId="41234002" w14:textId="77777777" w:rsidR="00B27EB4" w:rsidRDefault="00B27EB4" w:rsidP="002357E8">
      <w:pPr>
        <w:pStyle w:val="CommentText"/>
      </w:pPr>
      <w:r>
        <w:t xml:space="preserve">y-axis name should be: </w:t>
      </w:r>
      <w:bookmarkStart w:id="107" w:name="_Hlk14949457"/>
      <w:r w:rsidRPr="003F1ECA">
        <w:rPr>
          <w:i/>
          <w:iCs/>
        </w:rPr>
        <w:t>q</w:t>
      </w:r>
      <w:r>
        <w:rPr>
          <w:vertAlign w:val="subscript"/>
        </w:rPr>
        <w:t>e</w:t>
      </w:r>
      <w:r>
        <w:t xml:space="preserve"> / mg g</w:t>
      </w:r>
      <w:r w:rsidRPr="003F1ECA">
        <w:rPr>
          <w:vertAlign w:val="superscript"/>
        </w:rPr>
        <w:t>-1</w:t>
      </w:r>
      <w:bookmarkEnd w:id="107"/>
    </w:p>
  </w:comment>
  <w:comment w:id="105" w:author="Miloš Kostić" w:date="2019-07-25T15:02:00Z" w:initials="MK">
    <w:p w14:paraId="3E4A336C" w14:textId="6B6B6FA7" w:rsidR="00B27EB4" w:rsidRDefault="00B27EB4">
      <w:pPr>
        <w:pStyle w:val="CommentText"/>
      </w:pPr>
      <w:r>
        <w:rPr>
          <w:rStyle w:val="CommentReference"/>
        </w:rPr>
        <w:annotationRef/>
      </w:r>
      <w:r w:rsidR="0057754B">
        <w:t>izmenjen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F4AE665" w15:done="0"/>
  <w15:commentEx w15:paraId="14642BC2" w15:paraIdParent="2F4AE665" w15:done="0"/>
  <w15:commentEx w15:paraId="24B2E732" w15:done="0"/>
  <w15:commentEx w15:paraId="1959044F" w15:paraIdParent="24B2E732" w15:done="0"/>
  <w15:commentEx w15:paraId="08778075" w15:done="0"/>
  <w15:commentEx w15:paraId="0E066413" w15:paraIdParent="08778075" w15:done="0"/>
  <w15:commentEx w15:paraId="5B2C9A2C" w15:done="0"/>
  <w15:commentEx w15:paraId="68B1312C" w15:paraIdParent="5B2C9A2C" w15:done="0"/>
  <w15:commentEx w15:paraId="41234002" w15:done="0"/>
  <w15:commentEx w15:paraId="3E4A336C" w15:paraIdParent="4123400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F4AE665" w16cid:durableId="20E41987"/>
  <w16cid:commentId w16cid:paraId="14642BC2" w16cid:durableId="20E43C4C"/>
  <w16cid:commentId w16cid:paraId="24B2E732" w16cid:durableId="20E41A41"/>
  <w16cid:commentId w16cid:paraId="1959044F" w16cid:durableId="20E43901"/>
  <w16cid:commentId w16cid:paraId="08778075" w16cid:durableId="20E41A6C"/>
  <w16cid:commentId w16cid:paraId="0E066413" w16cid:durableId="20E44AF1"/>
  <w16cid:commentId w16cid:paraId="5B2C9A2C" w16cid:durableId="20E41B9B"/>
  <w16cid:commentId w16cid:paraId="68B1312C" w16cid:durableId="20E44AC2"/>
  <w16cid:commentId w16cid:paraId="41234002" w16cid:durableId="20E41C25"/>
  <w16cid:commentId w16cid:paraId="3E4A336C" w16cid:durableId="20E442F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A51FB6" w14:textId="77777777" w:rsidR="008C081A" w:rsidRDefault="008C081A" w:rsidP="007F553F">
      <w:r>
        <w:separator/>
      </w:r>
    </w:p>
  </w:endnote>
  <w:endnote w:type="continuationSeparator" w:id="0">
    <w:p w14:paraId="0DD2ACB7" w14:textId="77777777" w:rsidR="008C081A" w:rsidRDefault="008C081A" w:rsidP="007F55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YuTimes">
    <w:altName w:val="Times New Roman"/>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FHDFO+Arial,Italic">
    <w:altName w:val="Arial"/>
    <w:panose1 w:val="00000000000000000000"/>
    <w:charset w:val="00"/>
    <w:family w:val="swiss"/>
    <w:notTrueType/>
    <w:pitch w:val="default"/>
    <w:sig w:usb0="00000003" w:usb1="00000000" w:usb2="00000000" w:usb3="00000000" w:csb0="00000001" w:csb1="00000000"/>
  </w:font>
  <w:font w:name="Times Roman YU">
    <w:altName w:val="Courier New"/>
    <w:charset w:val="00"/>
    <w:family w:val="roman"/>
    <w:pitch w:val="variable"/>
    <w:sig w:usb0="00000003" w:usb1="00000000" w:usb2="00000000" w:usb3="00000000" w:csb0="00000001" w:csb1="00000000"/>
  </w:font>
  <w:font w:name="HG Mincho Light J">
    <w:altName w:val="Times New Roman"/>
    <w:charset w:val="00"/>
    <w:family w:val="auto"/>
    <w:pitch w:val="default"/>
    <w:sig w:usb0="00000000" w:usb1="00000000" w:usb2="00000000" w:usb3="00000000" w:csb0="00040001"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B Nazanin">
    <w:altName w:val="Arial"/>
    <w:charset w:val="B2"/>
    <w:family w:val="auto"/>
    <w:pitch w:val="variable"/>
    <w:sig w:usb0="00002001" w:usb1="80000000" w:usb2="00000008" w:usb3="00000000" w:csb0="00000040" w:csb1="00000000"/>
  </w:font>
  <w:font w:name="Nazanin">
    <w:charset w:val="B2"/>
    <w:family w:val="auto"/>
    <w:pitch w:val="variable"/>
    <w:sig w:usb0="00002001" w:usb1="00000000" w:usb2="00000000" w:usb3="00000000" w:csb0="00000040" w:csb1="00000000"/>
  </w:font>
  <w:font w:name="BSGulliver">
    <w:altName w:val="Cambria"/>
    <w:charset w:val="00"/>
    <w:family w:val="roman"/>
    <w:pitch w:val="default"/>
  </w:font>
  <w:font w:name="TimesNewRoman-Normal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Gulliv-R">
    <w:altName w:val="MS Gothic"/>
    <w:panose1 w:val="00000000000000000000"/>
    <w:charset w:val="80"/>
    <w:family w:val="auto"/>
    <w:notTrueType/>
    <w:pitch w:val="default"/>
    <w:sig w:usb0="00000001" w:usb1="08070000" w:usb2="00000010" w:usb3="00000000" w:csb0="00020000" w:csb1="00000000"/>
  </w:font>
  <w:font w:name="OneGulliverA">
    <w:altName w:val="Yu Gothic"/>
    <w:panose1 w:val="00000000000000000000"/>
    <w:charset w:val="80"/>
    <w:family w:val="auto"/>
    <w:notTrueType/>
    <w:pitch w:val="default"/>
    <w:sig w:usb0="00000003" w:usb1="09070000" w:usb2="00000010" w:usb3="00000000" w:csb0="000A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A33EB1" w14:textId="6FFA683F" w:rsidR="00B27EB4" w:rsidRDefault="00B27EB4" w:rsidP="009C5602">
    <w:pPr>
      <w:pStyle w:val="Footer"/>
      <w:tabs>
        <w:tab w:val="clear" w:pos="4320"/>
        <w:tab w:val="clear" w:pos="8640"/>
        <w:tab w:val="right" w:pos="9639"/>
      </w:tabs>
      <w:spacing w:line="240" w:lineRule="auto"/>
    </w:pPr>
    <w:r w:rsidRPr="004160F7">
      <w:rPr>
        <w:rFonts w:cs="Microsoft Sans Serif"/>
        <w:sz w:val="20"/>
        <w:szCs w:val="20"/>
      </w:rPr>
      <w:fldChar w:fldCharType="begin"/>
    </w:r>
    <w:r w:rsidRPr="004160F7">
      <w:rPr>
        <w:rFonts w:cs="Microsoft Sans Serif"/>
        <w:sz w:val="20"/>
        <w:szCs w:val="20"/>
      </w:rPr>
      <w:instrText xml:space="preserve"> PAGE   \* MERGEFORMAT </w:instrText>
    </w:r>
    <w:r w:rsidRPr="004160F7">
      <w:rPr>
        <w:rFonts w:cs="Microsoft Sans Serif"/>
        <w:sz w:val="20"/>
        <w:szCs w:val="20"/>
      </w:rPr>
      <w:fldChar w:fldCharType="separate"/>
    </w:r>
    <w:r>
      <w:rPr>
        <w:rFonts w:cs="Microsoft Sans Serif"/>
        <w:noProof/>
        <w:sz w:val="20"/>
        <w:szCs w:val="20"/>
      </w:rPr>
      <w:t>2</w:t>
    </w:r>
    <w:r w:rsidRPr="004160F7">
      <w:rPr>
        <w:rFonts w:cs="Microsoft Sans Serif"/>
        <w:sz w:val="20"/>
        <w:szCs w:val="20"/>
      </w:rPr>
      <w:fldChar w:fldCharType="end"/>
    </w:r>
    <w:r>
      <w:rPr>
        <w:rFonts w:cs="Microsoft Sans Serif"/>
        <w:sz w:val="20"/>
        <w:szCs w:val="20"/>
      </w:rPr>
      <w:tab/>
    </w:r>
    <w:r>
      <w:rPr>
        <w:rFonts w:cs="Microsoft Sans Serif"/>
        <w:noProof/>
        <w:sz w:val="20"/>
        <w:szCs w:val="20"/>
      </w:rPr>
      <w:drawing>
        <wp:inline distT="0" distB="0" distL="0" distR="0" wp14:anchorId="6E0924F7" wp14:editId="6FDBFA55">
          <wp:extent cx="581025" cy="200025"/>
          <wp:effectExtent l="0" t="0" r="0" b="0"/>
          <wp:docPr id="7" name="Picture 7"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88x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059921" w14:textId="1F3F3096" w:rsidR="00B27EB4" w:rsidRPr="00617E5B" w:rsidRDefault="00B27EB4" w:rsidP="00AD6905">
    <w:pPr>
      <w:pStyle w:val="Footer"/>
      <w:tabs>
        <w:tab w:val="clear" w:pos="4320"/>
        <w:tab w:val="clear" w:pos="8640"/>
        <w:tab w:val="right" w:pos="9639"/>
      </w:tabs>
      <w:spacing w:line="240" w:lineRule="auto"/>
    </w:pPr>
    <w:r>
      <w:rPr>
        <w:rFonts w:cs="Microsoft Sans Serif"/>
        <w:noProof/>
        <w:sz w:val="20"/>
        <w:szCs w:val="20"/>
      </w:rPr>
      <w:drawing>
        <wp:inline distT="0" distB="0" distL="0" distR="0" wp14:anchorId="651F9094" wp14:editId="06FA67CB">
          <wp:extent cx="581025" cy="200025"/>
          <wp:effectExtent l="0" t="0" r="0" b="0"/>
          <wp:docPr id="8" name="Picture 8"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8x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Pr>
        <w:rFonts w:cs="Microsoft Sans Serif"/>
        <w:sz w:val="20"/>
        <w:szCs w:val="20"/>
      </w:rPr>
      <w:tab/>
    </w:r>
    <w:r w:rsidRPr="004160F7">
      <w:rPr>
        <w:rFonts w:cs="Microsoft Sans Serif"/>
        <w:sz w:val="20"/>
        <w:szCs w:val="20"/>
      </w:rPr>
      <w:fldChar w:fldCharType="begin"/>
    </w:r>
    <w:r w:rsidRPr="004160F7">
      <w:rPr>
        <w:rFonts w:cs="Microsoft Sans Serif"/>
        <w:sz w:val="20"/>
        <w:szCs w:val="20"/>
      </w:rPr>
      <w:instrText xml:space="preserve"> PAGE   \* MERGEFORMAT </w:instrText>
    </w:r>
    <w:r w:rsidRPr="004160F7">
      <w:rPr>
        <w:rFonts w:cs="Microsoft Sans Serif"/>
        <w:sz w:val="20"/>
        <w:szCs w:val="20"/>
      </w:rPr>
      <w:fldChar w:fldCharType="separate"/>
    </w:r>
    <w:r>
      <w:rPr>
        <w:rFonts w:cs="Microsoft Sans Serif"/>
        <w:noProof/>
        <w:sz w:val="20"/>
        <w:szCs w:val="20"/>
      </w:rPr>
      <w:t>3</w:t>
    </w:r>
    <w:r w:rsidRPr="004160F7">
      <w:rPr>
        <w:rFonts w:cs="Microsoft Sans Serif"/>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E7B18" w14:textId="20BDC793" w:rsidR="00B27EB4" w:rsidRDefault="00B27EB4" w:rsidP="00AD6905">
    <w:pPr>
      <w:pStyle w:val="Footer"/>
      <w:tabs>
        <w:tab w:val="clear" w:pos="4320"/>
        <w:tab w:val="clear" w:pos="8640"/>
        <w:tab w:val="right" w:pos="9639"/>
      </w:tabs>
      <w:spacing w:line="240" w:lineRule="auto"/>
    </w:pPr>
    <w:r>
      <w:rPr>
        <w:rFonts w:cs="Microsoft Sans Serif"/>
        <w:noProof/>
        <w:sz w:val="20"/>
        <w:szCs w:val="20"/>
      </w:rPr>
      <w:drawing>
        <wp:inline distT="0" distB="0" distL="0" distR="0" wp14:anchorId="4F6C8B0C" wp14:editId="121F1CF6">
          <wp:extent cx="581025" cy="200025"/>
          <wp:effectExtent l="0" t="0" r="0" b="0"/>
          <wp:docPr id="9" name="Picture 9"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88x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Pr>
        <w:rFonts w:cs="Microsoft Sans Serif"/>
        <w:sz w:val="20"/>
        <w:szCs w:val="20"/>
      </w:rPr>
      <w:tab/>
    </w:r>
    <w:r w:rsidRPr="006941E2">
      <w:rPr>
        <w:rFonts w:cs="Microsoft Sans Serif"/>
        <w:sz w:val="20"/>
        <w:szCs w:val="20"/>
      </w:rPr>
      <w:fldChar w:fldCharType="begin"/>
    </w:r>
    <w:r w:rsidRPr="006941E2">
      <w:rPr>
        <w:rFonts w:cs="Microsoft Sans Serif"/>
        <w:sz w:val="20"/>
        <w:szCs w:val="20"/>
      </w:rPr>
      <w:instrText xml:space="preserve"> PAGE   \* MERGEFORMAT </w:instrText>
    </w:r>
    <w:r w:rsidRPr="006941E2">
      <w:rPr>
        <w:rFonts w:cs="Microsoft Sans Serif"/>
        <w:sz w:val="20"/>
        <w:szCs w:val="20"/>
      </w:rPr>
      <w:fldChar w:fldCharType="separate"/>
    </w:r>
    <w:r>
      <w:rPr>
        <w:rFonts w:cs="Microsoft Sans Serif"/>
        <w:noProof/>
        <w:sz w:val="20"/>
        <w:szCs w:val="20"/>
      </w:rPr>
      <w:t>1</w:t>
    </w:r>
    <w:r w:rsidRPr="006941E2">
      <w:rPr>
        <w:rFonts w:cs="Microsoft Sans Serif"/>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CE4DFA" w14:textId="77777777" w:rsidR="00B27EB4" w:rsidRPr="000748B5" w:rsidRDefault="00B27EB4" w:rsidP="002357E8">
    <w:pPr>
      <w:pStyle w:val="Footer"/>
      <w:tabs>
        <w:tab w:val="clear" w:pos="4320"/>
        <w:tab w:val="clear" w:pos="8640"/>
        <w:tab w:val="right" w:pos="9639"/>
      </w:tabs>
      <w:spacing w:line="240" w:lineRule="auto"/>
    </w:pPr>
    <w:r>
      <w:rPr>
        <w:rFonts w:cs="Microsoft Sans Serif"/>
        <w:sz w:val="20"/>
        <w:szCs w:val="20"/>
      </w:rPr>
      <w:t>D</w:t>
    </w:r>
    <w:r w:rsidRPr="004F215F">
      <w:rPr>
        <w:rFonts w:cs="Microsoft Sans Serif"/>
        <w:sz w:val="20"/>
        <w:szCs w:val="20"/>
      </w:rPr>
      <w:fldChar w:fldCharType="begin"/>
    </w:r>
    <w:r w:rsidRPr="004F215F">
      <w:rPr>
        <w:rFonts w:cs="Microsoft Sans Serif"/>
        <w:sz w:val="20"/>
        <w:szCs w:val="20"/>
      </w:rPr>
      <w:instrText xml:space="preserve"> PAGE   \* MERGEFORMAT </w:instrText>
    </w:r>
    <w:r w:rsidRPr="004F215F">
      <w:rPr>
        <w:rFonts w:cs="Microsoft Sans Serif"/>
        <w:sz w:val="20"/>
        <w:szCs w:val="20"/>
      </w:rPr>
      <w:fldChar w:fldCharType="separate"/>
    </w:r>
    <w:r>
      <w:rPr>
        <w:rFonts w:cs="Microsoft Sans Serif"/>
        <w:sz w:val="20"/>
        <w:szCs w:val="20"/>
      </w:rPr>
      <w:t>1</w:t>
    </w:r>
    <w:r w:rsidRPr="004F215F">
      <w:rPr>
        <w:rFonts w:cs="Microsoft Sans Serif"/>
        <w:sz w:val="20"/>
        <w:szCs w:val="20"/>
      </w:rPr>
      <w:fldChar w:fldCharType="end"/>
    </w:r>
    <w:r>
      <w:rPr>
        <w:rFonts w:cs="Microsoft Sans Serif"/>
        <w:sz w:val="20"/>
        <w:szCs w:val="20"/>
      </w:rPr>
      <w:tab/>
    </w:r>
    <w:r>
      <w:rPr>
        <w:rFonts w:cs="Microsoft Sans Serif"/>
        <w:noProof/>
        <w:sz w:val="20"/>
        <w:szCs w:val="20"/>
      </w:rPr>
      <w:drawing>
        <wp:inline distT="0" distB="0" distL="0" distR="0" wp14:anchorId="28E143F6" wp14:editId="64F90EBB">
          <wp:extent cx="581025" cy="200025"/>
          <wp:effectExtent l="0" t="0" r="0" b="0"/>
          <wp:docPr id="44" name="Picture 44"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88x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6E9D99" w14:textId="77777777" w:rsidR="00B27EB4" w:rsidRPr="000748B5" w:rsidRDefault="00B27EB4" w:rsidP="002357E8">
    <w:pPr>
      <w:pStyle w:val="Footer"/>
      <w:tabs>
        <w:tab w:val="clear" w:pos="4320"/>
        <w:tab w:val="clear" w:pos="8640"/>
        <w:tab w:val="right" w:pos="9639"/>
      </w:tabs>
      <w:spacing w:line="240" w:lineRule="auto"/>
    </w:pPr>
    <w:r>
      <w:rPr>
        <w:rFonts w:cs="Microsoft Sans Serif"/>
        <w:noProof/>
        <w:sz w:val="20"/>
        <w:szCs w:val="20"/>
      </w:rPr>
      <w:drawing>
        <wp:inline distT="0" distB="0" distL="0" distR="0" wp14:anchorId="41B6F805" wp14:editId="2355BAB9">
          <wp:extent cx="581025" cy="200025"/>
          <wp:effectExtent l="0" t="0" r="0" b="0"/>
          <wp:docPr id="43" name="Picture 43"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88x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Pr>
        <w:rFonts w:cs="Microsoft Sans Serif"/>
        <w:sz w:val="20"/>
        <w:szCs w:val="20"/>
      </w:rPr>
      <w:tab/>
      <w:t>D</w:t>
    </w:r>
    <w:r w:rsidRPr="004F215F">
      <w:rPr>
        <w:rFonts w:cs="Microsoft Sans Serif"/>
        <w:sz w:val="20"/>
        <w:szCs w:val="20"/>
      </w:rPr>
      <w:fldChar w:fldCharType="begin"/>
    </w:r>
    <w:r w:rsidRPr="004F215F">
      <w:rPr>
        <w:rFonts w:cs="Microsoft Sans Serif"/>
        <w:sz w:val="20"/>
        <w:szCs w:val="20"/>
      </w:rPr>
      <w:instrText xml:space="preserve"> PAGE   \* MERGEFORMAT </w:instrText>
    </w:r>
    <w:r w:rsidRPr="004F215F">
      <w:rPr>
        <w:rFonts w:cs="Microsoft Sans Serif"/>
        <w:sz w:val="20"/>
        <w:szCs w:val="20"/>
      </w:rPr>
      <w:fldChar w:fldCharType="separate"/>
    </w:r>
    <w:r>
      <w:rPr>
        <w:rFonts w:cs="Microsoft Sans Serif"/>
        <w:sz w:val="20"/>
        <w:szCs w:val="20"/>
      </w:rPr>
      <w:t>1</w:t>
    </w:r>
    <w:r w:rsidRPr="004F215F">
      <w:rPr>
        <w:rFonts w:cs="Microsoft Sans Serif"/>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DC6548" w14:textId="536E6AD8" w:rsidR="00B27EB4" w:rsidRPr="008A6423" w:rsidRDefault="00B27EB4" w:rsidP="008A6423">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E76C16" w14:textId="77777777" w:rsidR="00B27EB4" w:rsidRPr="000748B5" w:rsidRDefault="00B27EB4" w:rsidP="002357E8">
    <w:pPr>
      <w:pStyle w:val="Footer"/>
      <w:tabs>
        <w:tab w:val="clear" w:pos="4320"/>
        <w:tab w:val="clear" w:pos="8640"/>
        <w:tab w:val="right" w:pos="9639"/>
      </w:tabs>
      <w:spacing w:line="240" w:lineRule="auto"/>
    </w:pPr>
    <w:r>
      <w:rPr>
        <w:rFonts w:cs="Microsoft Sans Serif"/>
        <w:sz w:val="20"/>
        <w:szCs w:val="20"/>
      </w:rPr>
      <w:t>D</w:t>
    </w:r>
    <w:r w:rsidRPr="004F215F">
      <w:rPr>
        <w:rFonts w:cs="Microsoft Sans Serif"/>
        <w:sz w:val="20"/>
        <w:szCs w:val="20"/>
      </w:rPr>
      <w:fldChar w:fldCharType="begin"/>
    </w:r>
    <w:r w:rsidRPr="004F215F">
      <w:rPr>
        <w:rFonts w:cs="Microsoft Sans Serif"/>
        <w:sz w:val="20"/>
        <w:szCs w:val="20"/>
      </w:rPr>
      <w:instrText xml:space="preserve"> PAGE   \* MERGEFORMAT </w:instrText>
    </w:r>
    <w:r w:rsidRPr="004F215F">
      <w:rPr>
        <w:rFonts w:cs="Microsoft Sans Serif"/>
        <w:sz w:val="20"/>
        <w:szCs w:val="20"/>
      </w:rPr>
      <w:fldChar w:fldCharType="separate"/>
    </w:r>
    <w:r>
      <w:rPr>
        <w:rFonts w:cs="Microsoft Sans Serif"/>
        <w:sz w:val="20"/>
        <w:szCs w:val="20"/>
      </w:rPr>
      <w:t>1</w:t>
    </w:r>
    <w:r w:rsidRPr="004F215F">
      <w:rPr>
        <w:rFonts w:cs="Microsoft Sans Serif"/>
        <w:sz w:val="20"/>
        <w:szCs w:val="20"/>
      </w:rPr>
      <w:fldChar w:fldCharType="end"/>
    </w:r>
    <w:r>
      <w:rPr>
        <w:rFonts w:cs="Microsoft Sans Serif"/>
        <w:sz w:val="20"/>
        <w:szCs w:val="20"/>
      </w:rPr>
      <w:tab/>
    </w:r>
    <w:r>
      <w:rPr>
        <w:rFonts w:cs="Microsoft Sans Serif"/>
        <w:noProof/>
        <w:sz w:val="20"/>
        <w:szCs w:val="20"/>
      </w:rPr>
      <w:drawing>
        <wp:inline distT="0" distB="0" distL="0" distR="0" wp14:anchorId="1E2A5CBD" wp14:editId="5A3482D8">
          <wp:extent cx="581025" cy="200025"/>
          <wp:effectExtent l="0" t="0" r="0" b="0"/>
          <wp:docPr id="12" name="Picture 12"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88x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2DAEE5" w14:textId="77777777" w:rsidR="00B27EB4" w:rsidRDefault="00B27EB4" w:rsidP="002357E8">
    <w:pPr>
      <w:pStyle w:val="Footer"/>
      <w:tabs>
        <w:tab w:val="clear" w:pos="4320"/>
        <w:tab w:val="clear" w:pos="8640"/>
        <w:tab w:val="right" w:pos="9639"/>
      </w:tabs>
      <w:spacing w:line="240" w:lineRule="auto"/>
    </w:pPr>
    <w:r>
      <w:rPr>
        <w:rFonts w:cs="Microsoft Sans Serif"/>
        <w:noProof/>
        <w:sz w:val="20"/>
        <w:szCs w:val="20"/>
      </w:rPr>
      <w:drawing>
        <wp:inline distT="0" distB="0" distL="0" distR="0" wp14:anchorId="629B5963" wp14:editId="7CC10EC4">
          <wp:extent cx="581025" cy="200025"/>
          <wp:effectExtent l="0" t="0" r="0" b="0"/>
          <wp:docPr id="13" name="Picture 13"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88x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Pr>
        <w:rFonts w:cs="Microsoft Sans Serif"/>
        <w:sz w:val="20"/>
        <w:szCs w:val="20"/>
      </w:rPr>
      <w:tab/>
      <w:t>D</w:t>
    </w:r>
    <w:r w:rsidRPr="004F215F">
      <w:rPr>
        <w:rFonts w:cs="Microsoft Sans Serif"/>
        <w:sz w:val="20"/>
        <w:szCs w:val="20"/>
      </w:rPr>
      <w:fldChar w:fldCharType="begin"/>
    </w:r>
    <w:r w:rsidRPr="004F215F">
      <w:rPr>
        <w:rFonts w:cs="Microsoft Sans Serif"/>
        <w:sz w:val="20"/>
        <w:szCs w:val="20"/>
      </w:rPr>
      <w:instrText xml:space="preserve"> PAGE   \* MERGEFORMAT </w:instrText>
    </w:r>
    <w:r w:rsidRPr="004F215F">
      <w:rPr>
        <w:rFonts w:cs="Microsoft Sans Serif"/>
        <w:sz w:val="20"/>
        <w:szCs w:val="20"/>
      </w:rPr>
      <w:fldChar w:fldCharType="separate"/>
    </w:r>
    <w:r>
      <w:rPr>
        <w:rFonts w:cs="Microsoft Sans Serif"/>
        <w:noProof/>
        <w:sz w:val="20"/>
        <w:szCs w:val="20"/>
      </w:rPr>
      <w:t>1</w:t>
    </w:r>
    <w:r w:rsidRPr="004F215F">
      <w:rPr>
        <w:rFonts w:cs="Microsoft Sans Serif"/>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574308" w14:textId="77777777" w:rsidR="008C081A" w:rsidRPr="005E6525" w:rsidRDefault="008C081A">
      <w:pPr>
        <w:rPr>
          <w:rFonts w:ascii="Microsoft Sans Serif" w:hAnsi="Microsoft Sans Serif" w:cs="Microsoft Sans Serif"/>
          <w:szCs w:val="18"/>
        </w:rPr>
      </w:pPr>
      <w:r>
        <w:separator/>
      </w:r>
    </w:p>
  </w:footnote>
  <w:footnote w:type="continuationSeparator" w:id="0">
    <w:p w14:paraId="2A74D3B7" w14:textId="77777777" w:rsidR="008C081A" w:rsidRDefault="008C081A" w:rsidP="007F553F">
      <w:r>
        <w:continuationSeparator/>
      </w:r>
    </w:p>
  </w:footnote>
  <w:footnote w:id="1">
    <w:p w14:paraId="17BE2C5D" w14:textId="649B3C2F" w:rsidR="00B27EB4" w:rsidRPr="001228A1" w:rsidRDefault="00B27EB4" w:rsidP="001228A1">
      <w:pPr>
        <w:pStyle w:val="FusnotaHI"/>
        <w:ind w:left="1134" w:hanging="1134"/>
        <w:rPr>
          <w:spacing w:val="-2"/>
          <w:szCs w:val="16"/>
        </w:rPr>
      </w:pPr>
      <w:r w:rsidRPr="003E695B">
        <w:rPr>
          <w:rStyle w:val="FootnoteReference"/>
          <w:vanish/>
          <w:spacing w:val="-2"/>
          <w:szCs w:val="16"/>
        </w:rPr>
        <w:t>*</w:t>
      </w:r>
      <w:r w:rsidRPr="001228A1">
        <w:rPr>
          <w:spacing w:val="-2"/>
          <w:szCs w:val="16"/>
        </w:rPr>
        <w:t>Corresponding author: Miloš Kostić</w:t>
      </w:r>
      <w:r>
        <w:rPr>
          <w:spacing w:val="-2"/>
          <w:szCs w:val="16"/>
        </w:rPr>
        <w:t>,</w:t>
      </w:r>
      <w:r w:rsidRPr="001228A1">
        <w:rPr>
          <w:spacing w:val="-2"/>
          <w:szCs w:val="16"/>
        </w:rPr>
        <w:t xml:space="preserve"> University of Niš, Department of Chemistry, Faculty of Sciences and Mathematics, Višegradska 33, 18 000 Niš, Serbia</w:t>
      </w:r>
    </w:p>
    <w:p w14:paraId="75B8BA88" w14:textId="47243C7E" w:rsidR="00B27EB4" w:rsidRPr="001228A1" w:rsidRDefault="00B27EB4" w:rsidP="001228A1">
      <w:pPr>
        <w:pStyle w:val="FusnotaHI"/>
        <w:ind w:left="1134" w:hanging="1134"/>
        <w:rPr>
          <w:spacing w:val="-2"/>
          <w:szCs w:val="16"/>
        </w:rPr>
      </w:pPr>
      <w:r w:rsidRPr="001228A1">
        <w:rPr>
          <w:spacing w:val="-2"/>
          <w:szCs w:val="16"/>
        </w:rPr>
        <w:t>E-mail:</w:t>
      </w:r>
      <w:r>
        <w:rPr>
          <w:spacing w:val="-2"/>
          <w:szCs w:val="16"/>
        </w:rPr>
        <w:t xml:space="preserve"> </w:t>
      </w:r>
      <w:hyperlink r:id="rId1" w:history="1">
        <w:r w:rsidRPr="00FA55FA">
          <w:rPr>
            <w:rStyle w:val="Hyperlink"/>
            <w:spacing w:val="-2"/>
            <w:szCs w:val="16"/>
          </w:rPr>
          <w:t>mk484475@gmail.com</w:t>
        </w:r>
      </w:hyperlink>
      <w:r w:rsidRPr="001228A1">
        <w:rPr>
          <w:spacing w:val="-2"/>
          <w:szCs w:val="16"/>
        </w:rPr>
        <w:t>,</w:t>
      </w:r>
      <w:r>
        <w:rPr>
          <w:spacing w:val="-2"/>
          <w:szCs w:val="16"/>
        </w:rPr>
        <w:t xml:space="preserve"> </w:t>
      </w:r>
      <w:hyperlink r:id="rId2" w:history="1">
        <w:r w:rsidRPr="00FA55FA">
          <w:rPr>
            <w:rStyle w:val="Hyperlink"/>
            <w:spacing w:val="-2"/>
            <w:szCs w:val="16"/>
          </w:rPr>
          <w:t>milos.kostic@pmf.edu.rs</w:t>
        </w:r>
      </w:hyperlink>
      <w:r>
        <w:rPr>
          <w:spacing w:val="-2"/>
          <w:szCs w:val="16"/>
        </w:rPr>
        <w:t>; t</w:t>
      </w:r>
      <w:r w:rsidRPr="001228A1">
        <w:rPr>
          <w:spacing w:val="-2"/>
          <w:szCs w:val="16"/>
        </w:rPr>
        <w:t>el.: +381 63 484475; fax: +381 16 260 437</w:t>
      </w:r>
    </w:p>
    <w:p w14:paraId="272D70F2" w14:textId="42ACD973" w:rsidR="00B27EB4" w:rsidRPr="00513134" w:rsidRDefault="00B27EB4" w:rsidP="00F44571">
      <w:pPr>
        <w:pStyle w:val="FusnotaHI"/>
        <w:rPr>
          <w:lang w:val="en-US"/>
        </w:rPr>
      </w:pPr>
      <w:r w:rsidRPr="00A1309F">
        <w:rPr>
          <w:lang w:val="it-IT"/>
        </w:rPr>
        <w:t xml:space="preserve">Paper received: </w:t>
      </w:r>
      <w:r w:rsidRPr="001228A1">
        <w:rPr>
          <w:lang w:val="it-IT"/>
        </w:rPr>
        <w:t>11 April 2019</w:t>
      </w:r>
    </w:p>
    <w:p w14:paraId="1552BF72" w14:textId="72C6825E" w:rsidR="00B27EB4" w:rsidRDefault="00B27EB4" w:rsidP="003321B3">
      <w:pPr>
        <w:pStyle w:val="FusnotaHI"/>
        <w:rPr>
          <w:lang w:val="pt-BR"/>
        </w:rPr>
      </w:pPr>
      <w:r w:rsidRPr="00A1309F">
        <w:rPr>
          <w:lang w:val="pt-BR"/>
        </w:rPr>
        <w:t xml:space="preserve">Paper accepted: </w:t>
      </w:r>
      <w:r w:rsidRPr="001228A1">
        <w:rPr>
          <w:lang w:val="pt-BR"/>
        </w:rPr>
        <w:t>16 July 2019</w:t>
      </w:r>
    </w:p>
    <w:p w14:paraId="22872F7D" w14:textId="4339C682" w:rsidR="00B27EB4" w:rsidRPr="0036650C" w:rsidRDefault="008C081A" w:rsidP="003321B3">
      <w:pPr>
        <w:pStyle w:val="FusnotaHI"/>
        <w:rPr>
          <w:bCs/>
          <w:szCs w:val="16"/>
          <w:lang w:val="en-GB"/>
        </w:rPr>
      </w:pPr>
      <w:hyperlink r:id="rId3" w:history="1">
        <w:r w:rsidR="00B27EB4" w:rsidRPr="00FA55FA">
          <w:rPr>
            <w:rStyle w:val="Hyperlink"/>
          </w:rPr>
          <w:t>https://doi.org/10.2298/HEMIND190411019B</w:t>
        </w:r>
      </w:hyperlink>
      <w:r w:rsidR="00B27EB4">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95E0BB" w14:textId="4D058BD8" w:rsidR="00B27EB4" w:rsidRPr="009412B2" w:rsidRDefault="00B27EB4" w:rsidP="009412B2">
    <w:pPr>
      <w:pStyle w:val="Zaglavlje"/>
      <w:tabs>
        <w:tab w:val="clear" w:pos="4320"/>
        <w:tab w:val="clear" w:pos="8640"/>
        <w:tab w:val="right" w:pos="9600"/>
      </w:tabs>
      <w:rPr>
        <w:sz w:val="14"/>
        <w:szCs w:val="14"/>
        <w:lang w:val="pl-PL"/>
      </w:rPr>
    </w:pPr>
    <w:bookmarkStart w:id="92" w:name="_Hlk12134681"/>
    <w:bookmarkStart w:id="93" w:name="_Hlk7210749"/>
    <w:bookmarkStart w:id="94" w:name="_Hlk7210750"/>
    <w:r w:rsidRPr="00EE7E50">
      <w:rPr>
        <w:rFonts w:ascii="Calibri" w:hAnsi="Calibri"/>
        <w:bCs/>
        <w:szCs w:val="16"/>
        <w:lang w:val="sr-Latn-CS"/>
      </w:rPr>
      <w:t>D</w:t>
    </w:r>
    <w:r>
      <w:rPr>
        <w:rFonts w:ascii="Calibri" w:hAnsi="Calibri"/>
        <w:bCs/>
        <w:szCs w:val="16"/>
        <w:lang w:val="sr-Latn-CS"/>
      </w:rPr>
      <w:t>.</w:t>
    </w:r>
    <w:r w:rsidRPr="00EE7E50">
      <w:rPr>
        <w:rFonts w:ascii="Calibri" w:hAnsi="Calibri"/>
        <w:bCs/>
        <w:szCs w:val="16"/>
        <w:lang w:val="sr-Latn-CS"/>
      </w:rPr>
      <w:t xml:space="preserve"> V. Bojić </w:t>
    </w:r>
    <w:r w:rsidRPr="0020090D">
      <w:rPr>
        <w:rFonts w:ascii="Calibri" w:hAnsi="Calibri"/>
        <w:i/>
        <w:caps w:val="0"/>
        <w:szCs w:val="16"/>
      </w:rPr>
      <w:t>et al</w:t>
    </w:r>
    <w:r>
      <w:rPr>
        <w:rFonts w:ascii="Calibri" w:hAnsi="Calibri"/>
        <w:szCs w:val="16"/>
      </w:rPr>
      <w:t>.</w:t>
    </w:r>
    <w:r w:rsidRPr="001B0540">
      <w:rPr>
        <w:rFonts w:ascii="Calibri" w:hAnsi="Calibri"/>
        <w:bCs/>
        <w:szCs w:val="16"/>
        <w:lang w:val="sr-Latn-CS"/>
      </w:rPr>
      <w:t xml:space="preserve">: </w:t>
    </w:r>
    <w:bookmarkEnd w:id="92"/>
    <w:r w:rsidRPr="00EE7E50">
      <w:rPr>
        <w:rFonts w:ascii="Calibri" w:hAnsi="Calibri"/>
        <w:bCs/>
        <w:szCs w:val="16"/>
      </w:rPr>
      <w:t>Removal of the herbicide by activated carbon</w:t>
    </w:r>
    <w:r w:rsidRPr="00C8487E">
      <w:rPr>
        <w:sz w:val="14"/>
        <w:szCs w:val="14"/>
        <w:lang w:val="pl-PL"/>
      </w:rPr>
      <w:tab/>
    </w:r>
    <w:r w:rsidRPr="00C8487E">
      <w:rPr>
        <w:caps w:val="0"/>
        <w:sz w:val="14"/>
        <w:szCs w:val="14"/>
        <w:lang w:val="pl-PL"/>
      </w:rPr>
      <w:t xml:space="preserve">Hem. </w:t>
    </w:r>
    <w:r>
      <w:rPr>
        <w:caps w:val="0"/>
        <w:sz w:val="14"/>
        <w:szCs w:val="14"/>
        <w:lang w:val="pl-PL"/>
      </w:rPr>
      <w:t>I</w:t>
    </w:r>
    <w:r w:rsidRPr="00C8487E">
      <w:rPr>
        <w:caps w:val="0"/>
        <w:sz w:val="14"/>
        <w:szCs w:val="14"/>
        <w:lang w:val="pl-PL"/>
      </w:rPr>
      <w:t>nd.</w:t>
    </w:r>
    <w:r w:rsidRPr="00C8487E">
      <w:rPr>
        <w:sz w:val="14"/>
        <w:szCs w:val="14"/>
        <w:lang w:val="pl-PL"/>
      </w:rPr>
      <w:t xml:space="preserve"> </w:t>
    </w:r>
    <w:bookmarkEnd w:id="93"/>
    <w:bookmarkEnd w:id="94"/>
    <w:r>
      <w:rPr>
        <w:b/>
        <w:sz w:val="14"/>
        <w:szCs w:val="14"/>
        <w:lang w:val="pl-PL"/>
      </w:rPr>
      <w:t>00</w:t>
    </w:r>
    <w:r w:rsidRPr="00CC5B65">
      <w:rPr>
        <w:b/>
        <w:sz w:val="14"/>
        <w:szCs w:val="14"/>
        <w:lang w:val="pl-PL"/>
      </w:rPr>
      <w:t xml:space="preserve"> (</w:t>
    </w:r>
    <w:r>
      <w:rPr>
        <w:b/>
        <w:sz w:val="14"/>
        <w:szCs w:val="14"/>
        <w:lang w:val="pl-PL"/>
      </w:rPr>
      <w:t>0</w:t>
    </w:r>
    <w:r w:rsidRPr="00CC5B65">
      <w:rPr>
        <w:b/>
        <w:sz w:val="14"/>
        <w:szCs w:val="14"/>
        <w:lang w:val="pl-PL"/>
      </w:rPr>
      <w:t>)</w:t>
    </w:r>
    <w:r w:rsidRPr="00CC5B65">
      <w:rPr>
        <w:sz w:val="14"/>
        <w:szCs w:val="14"/>
        <w:lang w:val="pl-PL"/>
      </w:rPr>
      <w:t xml:space="preserve"> </w:t>
    </w:r>
    <w:r>
      <w:rPr>
        <w:sz w:val="14"/>
        <w:szCs w:val="14"/>
        <w:lang w:val="pl-PL"/>
      </w:rPr>
      <w:t>000</w:t>
    </w:r>
    <w:r w:rsidRPr="00CC5B65">
      <w:rPr>
        <w:sz w:val="14"/>
        <w:szCs w:val="14"/>
        <w:lang w:val="pl-PL"/>
      </w:rPr>
      <w:t>–</w:t>
    </w:r>
    <w:r>
      <w:rPr>
        <w:sz w:val="14"/>
        <w:szCs w:val="14"/>
        <w:lang w:val="pl-PL"/>
      </w:rPr>
      <w:t>000</w:t>
    </w:r>
    <w:r w:rsidRPr="00CC5B65">
      <w:rPr>
        <w:sz w:val="14"/>
        <w:szCs w:val="14"/>
        <w:lang w:val="pl-PL"/>
      </w:rPr>
      <w:t xml:space="preserve"> (2019)</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A09252" w14:textId="6487FFE7" w:rsidR="00B27EB4" w:rsidRPr="00AD1A89" w:rsidRDefault="00B27EB4" w:rsidP="00AD1A89">
    <w:pPr>
      <w:pStyle w:val="Zaglavlje"/>
      <w:tabs>
        <w:tab w:val="clear" w:pos="4320"/>
        <w:tab w:val="clear" w:pos="8640"/>
        <w:tab w:val="right" w:pos="9600"/>
      </w:tabs>
      <w:rPr>
        <w:sz w:val="14"/>
        <w:szCs w:val="14"/>
        <w:lang w:val="pl-PL"/>
      </w:rPr>
    </w:pPr>
    <w:r w:rsidRPr="00EE7E50">
      <w:rPr>
        <w:rFonts w:ascii="Calibri" w:hAnsi="Calibri"/>
        <w:bCs/>
        <w:szCs w:val="16"/>
        <w:lang w:val="sr-Latn-CS"/>
      </w:rPr>
      <w:t>D</w:t>
    </w:r>
    <w:r>
      <w:rPr>
        <w:rFonts w:ascii="Calibri" w:hAnsi="Calibri"/>
        <w:bCs/>
        <w:szCs w:val="16"/>
        <w:lang w:val="sr-Latn-CS"/>
      </w:rPr>
      <w:t>.</w:t>
    </w:r>
    <w:r w:rsidRPr="00EE7E50">
      <w:rPr>
        <w:rFonts w:ascii="Calibri" w:hAnsi="Calibri"/>
        <w:bCs/>
        <w:szCs w:val="16"/>
        <w:lang w:val="sr-Latn-CS"/>
      </w:rPr>
      <w:t xml:space="preserve"> V. Bojić </w:t>
    </w:r>
    <w:r w:rsidRPr="0020090D">
      <w:rPr>
        <w:rFonts w:ascii="Calibri" w:hAnsi="Calibri"/>
        <w:i/>
        <w:caps w:val="0"/>
        <w:szCs w:val="16"/>
      </w:rPr>
      <w:t>et al</w:t>
    </w:r>
    <w:r>
      <w:rPr>
        <w:rFonts w:ascii="Calibri" w:hAnsi="Calibri"/>
        <w:szCs w:val="16"/>
      </w:rPr>
      <w:t>.</w:t>
    </w:r>
    <w:r w:rsidRPr="001B0540">
      <w:rPr>
        <w:rFonts w:ascii="Calibri" w:hAnsi="Calibri"/>
        <w:bCs/>
        <w:szCs w:val="16"/>
        <w:lang w:val="sr-Latn-CS"/>
      </w:rPr>
      <w:t xml:space="preserve">: </w:t>
    </w:r>
    <w:r w:rsidRPr="00EE7E50">
      <w:rPr>
        <w:rFonts w:ascii="Calibri" w:hAnsi="Calibri"/>
        <w:bCs/>
        <w:szCs w:val="16"/>
      </w:rPr>
      <w:t>Removal of the herbicide by activated carbon</w:t>
    </w:r>
    <w:r w:rsidRPr="00C8487E">
      <w:rPr>
        <w:sz w:val="14"/>
        <w:szCs w:val="14"/>
        <w:lang w:val="pl-PL"/>
      </w:rPr>
      <w:tab/>
    </w:r>
    <w:r w:rsidRPr="00C8487E">
      <w:rPr>
        <w:caps w:val="0"/>
        <w:sz w:val="14"/>
        <w:szCs w:val="14"/>
        <w:lang w:val="pl-PL"/>
      </w:rPr>
      <w:t xml:space="preserve">Hem. </w:t>
    </w:r>
    <w:r>
      <w:rPr>
        <w:caps w:val="0"/>
        <w:sz w:val="14"/>
        <w:szCs w:val="14"/>
        <w:lang w:val="pl-PL"/>
      </w:rPr>
      <w:t>I</w:t>
    </w:r>
    <w:r w:rsidRPr="00C8487E">
      <w:rPr>
        <w:caps w:val="0"/>
        <w:sz w:val="14"/>
        <w:szCs w:val="14"/>
        <w:lang w:val="pl-PL"/>
      </w:rPr>
      <w:t>nd.</w:t>
    </w:r>
    <w:r w:rsidRPr="00C8487E">
      <w:rPr>
        <w:sz w:val="14"/>
        <w:szCs w:val="14"/>
        <w:lang w:val="pl-PL"/>
      </w:rPr>
      <w:t xml:space="preserve"> </w:t>
    </w:r>
    <w:r>
      <w:rPr>
        <w:b/>
        <w:sz w:val="14"/>
        <w:szCs w:val="14"/>
        <w:lang w:val="pl-PL"/>
      </w:rPr>
      <w:t>00</w:t>
    </w:r>
    <w:r w:rsidRPr="00CC5B65">
      <w:rPr>
        <w:b/>
        <w:sz w:val="14"/>
        <w:szCs w:val="14"/>
        <w:lang w:val="pl-PL"/>
      </w:rPr>
      <w:t xml:space="preserve"> (</w:t>
    </w:r>
    <w:r>
      <w:rPr>
        <w:b/>
        <w:sz w:val="14"/>
        <w:szCs w:val="14"/>
        <w:lang w:val="pl-PL"/>
      </w:rPr>
      <w:t>0</w:t>
    </w:r>
    <w:r w:rsidRPr="00CC5B65">
      <w:rPr>
        <w:b/>
        <w:sz w:val="14"/>
        <w:szCs w:val="14"/>
        <w:lang w:val="pl-PL"/>
      </w:rPr>
      <w:t>)</w:t>
    </w:r>
    <w:r w:rsidRPr="00CC5B65">
      <w:rPr>
        <w:sz w:val="14"/>
        <w:szCs w:val="14"/>
        <w:lang w:val="pl-PL"/>
      </w:rPr>
      <w:t xml:space="preserve"> </w:t>
    </w:r>
    <w:r>
      <w:rPr>
        <w:sz w:val="14"/>
        <w:szCs w:val="14"/>
        <w:lang w:val="pl-PL"/>
      </w:rPr>
      <w:t>000</w:t>
    </w:r>
    <w:r w:rsidRPr="00CC5B65">
      <w:rPr>
        <w:sz w:val="14"/>
        <w:szCs w:val="14"/>
        <w:lang w:val="pl-PL"/>
      </w:rPr>
      <w:t>–</w:t>
    </w:r>
    <w:r>
      <w:rPr>
        <w:sz w:val="14"/>
        <w:szCs w:val="14"/>
        <w:lang w:val="pl-PL"/>
      </w:rPr>
      <w:t>000</w:t>
    </w:r>
    <w:r w:rsidRPr="00CC5B65">
      <w:rPr>
        <w:sz w:val="14"/>
        <w:szCs w:val="14"/>
        <w:lang w:val="pl-PL"/>
      </w:rPr>
      <w:t xml:space="preserve"> (2019)</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5B734F" w14:textId="77777777" w:rsidR="00B27EB4" w:rsidRPr="007056D6" w:rsidRDefault="00B27EB4" w:rsidP="002357E8">
    <w:pPr>
      <w:pStyle w:val="Zaglavlje"/>
      <w:tabs>
        <w:tab w:val="clear" w:pos="4320"/>
        <w:tab w:val="clear" w:pos="8640"/>
        <w:tab w:val="right" w:pos="9600"/>
      </w:tabs>
      <w:rPr>
        <w:sz w:val="14"/>
        <w:szCs w:val="14"/>
        <w:lang w:val="pl-PL"/>
      </w:rPr>
    </w:pPr>
    <w:proofErr w:type="spellStart"/>
    <w:r w:rsidRPr="00823E0E">
      <w:rPr>
        <w:rFonts w:ascii="Calibri" w:hAnsi="Calibri"/>
        <w:bCs/>
        <w:caps w:val="0"/>
        <w:szCs w:val="16"/>
        <w:lang w:val="sr-Latn-CS"/>
      </w:rPr>
      <w:t>Supplementary</w:t>
    </w:r>
    <w:proofErr w:type="spellEnd"/>
    <w:r w:rsidRPr="00823E0E">
      <w:rPr>
        <w:rFonts w:ascii="Calibri" w:hAnsi="Calibri"/>
        <w:bCs/>
        <w:caps w:val="0"/>
        <w:szCs w:val="16"/>
        <w:lang w:val="sr-Latn-CS"/>
      </w:rPr>
      <w:t xml:space="preserve"> </w:t>
    </w:r>
    <w:proofErr w:type="spellStart"/>
    <w:r w:rsidRPr="00823E0E">
      <w:rPr>
        <w:rFonts w:ascii="Calibri" w:hAnsi="Calibri"/>
        <w:bCs/>
        <w:caps w:val="0"/>
        <w:szCs w:val="16"/>
        <w:lang w:val="sr-Latn-CS"/>
      </w:rPr>
      <w:t>material</w:t>
    </w:r>
    <w:proofErr w:type="spellEnd"/>
    <w:r w:rsidRPr="00C8487E">
      <w:rPr>
        <w:sz w:val="14"/>
        <w:szCs w:val="14"/>
        <w:lang w:val="pl-PL"/>
      </w:rPr>
      <w:tab/>
    </w:r>
    <w:r w:rsidRPr="00C8487E">
      <w:rPr>
        <w:caps w:val="0"/>
        <w:sz w:val="14"/>
        <w:szCs w:val="14"/>
        <w:lang w:val="pl-PL"/>
      </w:rPr>
      <w:t xml:space="preserve">Hem. </w:t>
    </w:r>
    <w:r>
      <w:rPr>
        <w:caps w:val="0"/>
        <w:sz w:val="14"/>
        <w:szCs w:val="14"/>
        <w:lang w:val="pl-PL"/>
      </w:rPr>
      <w:t>I</w:t>
    </w:r>
    <w:r w:rsidRPr="00C8487E">
      <w:rPr>
        <w:caps w:val="0"/>
        <w:sz w:val="14"/>
        <w:szCs w:val="14"/>
        <w:lang w:val="pl-PL"/>
      </w:rPr>
      <w:t>nd.</w:t>
    </w:r>
    <w:r w:rsidRPr="00C8487E">
      <w:rPr>
        <w:sz w:val="14"/>
        <w:szCs w:val="14"/>
        <w:lang w:val="pl-PL"/>
      </w:rPr>
      <w:t xml:space="preserve"> </w:t>
    </w:r>
    <w:bookmarkStart w:id="95" w:name="_Hlk7295107"/>
    <w:r w:rsidRPr="00823E0E">
      <w:rPr>
        <w:b/>
        <w:sz w:val="14"/>
        <w:szCs w:val="14"/>
        <w:lang w:val="pl-PL"/>
      </w:rPr>
      <w:t>73 (2)</w:t>
    </w:r>
    <w:r w:rsidRPr="00C8487E">
      <w:rPr>
        <w:sz w:val="14"/>
        <w:szCs w:val="14"/>
        <w:lang w:val="pl-PL"/>
      </w:rPr>
      <w:t xml:space="preserve"> </w:t>
    </w:r>
    <w:r>
      <w:rPr>
        <w:sz w:val="14"/>
        <w:szCs w:val="14"/>
        <w:lang w:val="pl-PL"/>
      </w:rPr>
      <w:t>D7</w:t>
    </w:r>
    <w:r w:rsidRPr="00C8487E">
      <w:rPr>
        <w:sz w:val="14"/>
        <w:szCs w:val="14"/>
        <w:lang w:val="pl-PL"/>
      </w:rPr>
      <w:t>–</w:t>
    </w:r>
    <w:r>
      <w:rPr>
        <w:sz w:val="14"/>
        <w:szCs w:val="14"/>
        <w:lang w:val="pl-PL"/>
      </w:rPr>
      <w:t>D15</w:t>
    </w:r>
    <w:r w:rsidRPr="00C8487E">
      <w:rPr>
        <w:sz w:val="14"/>
        <w:szCs w:val="14"/>
        <w:lang w:val="pl-PL"/>
      </w:rPr>
      <w:t xml:space="preserve"> (20</w:t>
    </w:r>
    <w:r>
      <w:rPr>
        <w:sz w:val="14"/>
        <w:szCs w:val="14"/>
        <w:lang w:val="pl-PL"/>
      </w:rPr>
      <w:t>19</w:t>
    </w:r>
    <w:r w:rsidRPr="00C8487E">
      <w:rPr>
        <w:sz w:val="14"/>
        <w:szCs w:val="14"/>
        <w:lang w:val="pl-PL"/>
      </w:rPr>
      <w:t>)</w:t>
    </w:r>
    <w:bookmarkEnd w:id="95"/>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427323" w14:textId="77777777" w:rsidR="00B27EB4" w:rsidRPr="007056D6" w:rsidRDefault="00B27EB4" w:rsidP="002357E8">
    <w:pPr>
      <w:pStyle w:val="Zaglavlje"/>
      <w:tabs>
        <w:tab w:val="clear" w:pos="4320"/>
        <w:tab w:val="clear" w:pos="8640"/>
        <w:tab w:val="right" w:pos="9600"/>
      </w:tabs>
      <w:rPr>
        <w:sz w:val="14"/>
        <w:szCs w:val="14"/>
        <w:lang w:val="pl-PL"/>
      </w:rPr>
    </w:pPr>
    <w:r>
      <w:rPr>
        <w:rFonts w:ascii="Calibri" w:hAnsi="Calibri"/>
        <w:bCs/>
        <w:szCs w:val="16"/>
        <w:lang w:val="sr-Latn-CS"/>
      </w:rPr>
      <w:t xml:space="preserve">J. </w:t>
    </w:r>
    <w:r w:rsidRPr="005A1242">
      <w:rPr>
        <w:rFonts w:ascii="Calibri" w:hAnsi="Calibri"/>
        <w:bCs/>
        <w:szCs w:val="16"/>
        <w:lang w:val="sr-Latn-CS"/>
      </w:rPr>
      <w:t>Petković Cvetković</w:t>
    </w:r>
    <w:r>
      <w:rPr>
        <w:rFonts w:ascii="Calibri" w:hAnsi="Calibri"/>
        <w:bCs/>
        <w:szCs w:val="16"/>
        <w:lang w:val="sr-Latn-CS"/>
      </w:rPr>
      <w:t xml:space="preserve"> </w:t>
    </w:r>
    <w:r w:rsidRPr="0020090D">
      <w:rPr>
        <w:rFonts w:ascii="Calibri" w:hAnsi="Calibri"/>
        <w:i/>
        <w:caps w:val="0"/>
        <w:szCs w:val="16"/>
      </w:rPr>
      <w:t>et al</w:t>
    </w:r>
    <w:r>
      <w:rPr>
        <w:rFonts w:ascii="Calibri" w:hAnsi="Calibri"/>
        <w:szCs w:val="16"/>
      </w:rPr>
      <w:t>.</w:t>
    </w:r>
    <w:r w:rsidRPr="001B0540">
      <w:rPr>
        <w:rFonts w:ascii="Calibri" w:hAnsi="Calibri"/>
        <w:bCs/>
        <w:szCs w:val="16"/>
        <w:lang w:val="sr-Latn-CS"/>
      </w:rPr>
      <w:t xml:space="preserve">: </w:t>
    </w:r>
    <w:r w:rsidRPr="00AD1A89">
      <w:rPr>
        <w:rFonts w:ascii="Calibri" w:hAnsi="Calibri"/>
        <w:bCs/>
        <w:szCs w:val="16"/>
      </w:rPr>
      <w:t>elucidation of potential anticonvulsant agents</w:t>
    </w:r>
    <w:r w:rsidRPr="00C8487E">
      <w:rPr>
        <w:sz w:val="14"/>
        <w:szCs w:val="14"/>
        <w:lang w:val="pl-PL"/>
      </w:rPr>
      <w:tab/>
    </w:r>
    <w:r w:rsidRPr="00C8487E">
      <w:rPr>
        <w:caps w:val="0"/>
        <w:sz w:val="14"/>
        <w:szCs w:val="14"/>
        <w:lang w:val="pl-PL"/>
      </w:rPr>
      <w:t xml:space="preserve">Hem. </w:t>
    </w:r>
    <w:r>
      <w:rPr>
        <w:caps w:val="0"/>
        <w:sz w:val="14"/>
        <w:szCs w:val="14"/>
        <w:lang w:val="pl-PL"/>
      </w:rPr>
      <w:t>I</w:t>
    </w:r>
    <w:r w:rsidRPr="00C8487E">
      <w:rPr>
        <w:caps w:val="0"/>
        <w:sz w:val="14"/>
        <w:szCs w:val="14"/>
        <w:lang w:val="pl-PL"/>
      </w:rPr>
      <w:t>nd.</w:t>
    </w:r>
    <w:r w:rsidRPr="00C8487E">
      <w:rPr>
        <w:sz w:val="14"/>
        <w:szCs w:val="14"/>
        <w:lang w:val="pl-PL"/>
      </w:rPr>
      <w:t xml:space="preserve"> </w:t>
    </w:r>
    <w:r w:rsidRPr="00823E0E">
      <w:rPr>
        <w:b/>
        <w:sz w:val="14"/>
        <w:szCs w:val="14"/>
        <w:lang w:val="pl-PL"/>
      </w:rPr>
      <w:t>73 (2)</w:t>
    </w:r>
    <w:r w:rsidRPr="00C8487E">
      <w:rPr>
        <w:sz w:val="14"/>
        <w:szCs w:val="14"/>
        <w:lang w:val="pl-PL"/>
      </w:rPr>
      <w:t xml:space="preserve"> </w:t>
    </w:r>
    <w:r>
      <w:rPr>
        <w:sz w:val="14"/>
        <w:szCs w:val="14"/>
        <w:lang w:val="pl-PL"/>
      </w:rPr>
      <w:t>D7</w:t>
    </w:r>
    <w:r w:rsidRPr="00C8487E">
      <w:rPr>
        <w:sz w:val="14"/>
        <w:szCs w:val="14"/>
        <w:lang w:val="pl-PL"/>
      </w:rPr>
      <w:t>–</w:t>
    </w:r>
    <w:r>
      <w:rPr>
        <w:sz w:val="14"/>
        <w:szCs w:val="14"/>
        <w:lang w:val="pl-PL"/>
      </w:rPr>
      <w:t>D15</w:t>
    </w:r>
    <w:r w:rsidRPr="00C8487E">
      <w:rPr>
        <w:sz w:val="14"/>
        <w:szCs w:val="14"/>
        <w:lang w:val="pl-PL"/>
      </w:rPr>
      <w:t xml:space="preserve"> (20</w:t>
    </w:r>
    <w:r>
      <w:rPr>
        <w:sz w:val="14"/>
        <w:szCs w:val="14"/>
        <w:lang w:val="pl-PL"/>
      </w:rPr>
      <w:t>19</w:t>
    </w:r>
    <w:r w:rsidRPr="00C8487E">
      <w:rPr>
        <w:sz w:val="14"/>
        <w:szCs w:val="14"/>
        <w:lang w:val="pl-PL"/>
      </w:rPr>
      <w: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B1AB81" w14:textId="77777777" w:rsidR="00B27EB4" w:rsidRPr="007056D6" w:rsidRDefault="00B27EB4" w:rsidP="002357E8">
    <w:pPr>
      <w:pStyle w:val="Zaglavlje"/>
      <w:tabs>
        <w:tab w:val="clear" w:pos="4320"/>
        <w:tab w:val="clear" w:pos="8640"/>
        <w:tab w:val="right" w:pos="9600"/>
      </w:tabs>
      <w:rPr>
        <w:sz w:val="14"/>
        <w:szCs w:val="14"/>
        <w:lang w:val="pl-PL"/>
      </w:rPr>
    </w:pPr>
    <w:proofErr w:type="spellStart"/>
    <w:r w:rsidRPr="00823E0E">
      <w:rPr>
        <w:rFonts w:ascii="Calibri" w:hAnsi="Calibri"/>
        <w:bCs/>
        <w:caps w:val="0"/>
        <w:szCs w:val="16"/>
        <w:lang w:val="sr-Latn-CS"/>
      </w:rPr>
      <w:t>Supplementary</w:t>
    </w:r>
    <w:proofErr w:type="spellEnd"/>
    <w:r w:rsidRPr="00823E0E">
      <w:rPr>
        <w:rFonts w:ascii="Calibri" w:hAnsi="Calibri"/>
        <w:bCs/>
        <w:caps w:val="0"/>
        <w:szCs w:val="16"/>
        <w:lang w:val="sr-Latn-CS"/>
      </w:rPr>
      <w:t xml:space="preserve"> </w:t>
    </w:r>
    <w:proofErr w:type="spellStart"/>
    <w:r w:rsidRPr="00823E0E">
      <w:rPr>
        <w:rFonts w:ascii="Calibri" w:hAnsi="Calibri"/>
        <w:bCs/>
        <w:caps w:val="0"/>
        <w:szCs w:val="16"/>
        <w:lang w:val="sr-Latn-CS"/>
      </w:rPr>
      <w:t>material</w:t>
    </w:r>
    <w:proofErr w:type="spellEnd"/>
    <w:r w:rsidRPr="00C8487E">
      <w:rPr>
        <w:sz w:val="14"/>
        <w:szCs w:val="14"/>
        <w:lang w:val="pl-PL"/>
      </w:rPr>
      <w:tab/>
    </w:r>
    <w:r w:rsidRPr="00C8487E">
      <w:rPr>
        <w:caps w:val="0"/>
        <w:sz w:val="14"/>
        <w:szCs w:val="14"/>
        <w:lang w:val="pl-PL"/>
      </w:rPr>
      <w:t xml:space="preserve">Hem. </w:t>
    </w:r>
    <w:r>
      <w:rPr>
        <w:caps w:val="0"/>
        <w:sz w:val="14"/>
        <w:szCs w:val="14"/>
        <w:lang w:val="pl-PL"/>
      </w:rPr>
      <w:t>I</w:t>
    </w:r>
    <w:r w:rsidRPr="00C8487E">
      <w:rPr>
        <w:caps w:val="0"/>
        <w:sz w:val="14"/>
        <w:szCs w:val="14"/>
        <w:lang w:val="pl-PL"/>
      </w:rPr>
      <w:t>nd.</w:t>
    </w:r>
    <w:r w:rsidRPr="00C8487E">
      <w:rPr>
        <w:sz w:val="14"/>
        <w:szCs w:val="14"/>
        <w:lang w:val="pl-PL"/>
      </w:rPr>
      <w:t xml:space="preserve"> </w:t>
    </w:r>
    <w:r w:rsidRPr="00823E0E">
      <w:rPr>
        <w:b/>
        <w:sz w:val="14"/>
        <w:szCs w:val="14"/>
        <w:lang w:val="pl-PL"/>
      </w:rPr>
      <w:t>73 (2)</w:t>
    </w:r>
    <w:r w:rsidRPr="00C8487E">
      <w:rPr>
        <w:sz w:val="14"/>
        <w:szCs w:val="14"/>
        <w:lang w:val="pl-PL"/>
      </w:rPr>
      <w:t xml:space="preserve"> </w:t>
    </w:r>
    <w:r>
      <w:rPr>
        <w:sz w:val="14"/>
        <w:szCs w:val="14"/>
        <w:lang w:val="pl-PL"/>
      </w:rPr>
      <w:t>D7</w:t>
    </w:r>
    <w:r w:rsidRPr="00C8487E">
      <w:rPr>
        <w:sz w:val="14"/>
        <w:szCs w:val="14"/>
        <w:lang w:val="pl-PL"/>
      </w:rPr>
      <w:t>–</w:t>
    </w:r>
    <w:r>
      <w:rPr>
        <w:sz w:val="14"/>
        <w:szCs w:val="14"/>
        <w:lang w:val="pl-PL"/>
      </w:rPr>
      <w:t>D15</w:t>
    </w:r>
    <w:r w:rsidRPr="00C8487E">
      <w:rPr>
        <w:sz w:val="14"/>
        <w:szCs w:val="14"/>
        <w:lang w:val="pl-PL"/>
      </w:rPr>
      <w:t xml:space="preserve"> (20</w:t>
    </w:r>
    <w:r>
      <w:rPr>
        <w:sz w:val="14"/>
        <w:szCs w:val="14"/>
        <w:lang w:val="pl-PL"/>
      </w:rPr>
      <w:t>19</w:t>
    </w:r>
    <w:r w:rsidRPr="00C8487E">
      <w:rPr>
        <w:sz w:val="14"/>
        <w:szCs w:val="14"/>
        <w:lang w:val="pl-PL"/>
      </w:rPr>
      <w: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25CE76" w14:textId="77777777" w:rsidR="00B27EB4" w:rsidRDefault="00B27EB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3"/>
    <w:multiLevelType w:val="singleLevel"/>
    <w:tmpl w:val="2B68B46C"/>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00000001"/>
    <w:multiLevelType w:val="multilevel"/>
    <w:tmpl w:val="00000001"/>
    <w:name w:val="RTF_Num 2"/>
    <w:lvl w:ilvl="0">
      <w:numFmt w:val="bullet"/>
      <w:suff w:val="nothing"/>
      <w:lvlText w:val="-"/>
      <w:lvlJc w:val="left"/>
      <w:rPr>
        <w:rFonts w:ascii="YuTimes" w:eastAsia="Times New Roman" w:hAnsi="YuTimes"/>
      </w:rPr>
    </w:lvl>
    <w:lvl w:ilvl="1">
      <w:start w:val="1"/>
      <w:numFmt w:val="bullet"/>
      <w:suff w:val="nothing"/>
      <w:lvlText w:val="o"/>
      <w:lvlJc w:val="left"/>
      <w:rPr>
        <w:rFonts w:ascii="Courier New" w:eastAsia="Courier New" w:hAnsi="Courier New"/>
      </w:rPr>
    </w:lvl>
    <w:lvl w:ilvl="2">
      <w:start w:val="1"/>
      <w:numFmt w:val="bullet"/>
      <w:suff w:val="nothing"/>
      <w:lvlText w:val=""/>
      <w:lvlJc w:val="left"/>
      <w:rPr>
        <w:rFonts w:ascii="Wingdings" w:eastAsia="Wingdings" w:hAnsi="Wingdings"/>
      </w:rPr>
    </w:lvl>
    <w:lvl w:ilvl="3">
      <w:start w:val="1"/>
      <w:numFmt w:val="bullet"/>
      <w:suff w:val="nothing"/>
      <w:lvlText w:val=""/>
      <w:lvlJc w:val="left"/>
      <w:rPr>
        <w:rFonts w:ascii="Symbol" w:eastAsia="Symbol" w:hAnsi="Symbol"/>
      </w:rPr>
    </w:lvl>
    <w:lvl w:ilvl="4">
      <w:start w:val="1"/>
      <w:numFmt w:val="bullet"/>
      <w:suff w:val="nothing"/>
      <w:lvlText w:val="o"/>
      <w:lvlJc w:val="left"/>
      <w:rPr>
        <w:rFonts w:ascii="Courier New" w:eastAsia="Courier New" w:hAnsi="Courier New"/>
      </w:rPr>
    </w:lvl>
    <w:lvl w:ilvl="5">
      <w:start w:val="1"/>
      <w:numFmt w:val="bullet"/>
      <w:suff w:val="nothing"/>
      <w:lvlText w:val=""/>
      <w:lvlJc w:val="left"/>
      <w:rPr>
        <w:rFonts w:ascii="Wingdings" w:eastAsia="Wingdings" w:hAnsi="Wingdings"/>
      </w:rPr>
    </w:lvl>
    <w:lvl w:ilvl="6">
      <w:start w:val="1"/>
      <w:numFmt w:val="bullet"/>
      <w:suff w:val="nothing"/>
      <w:lvlText w:val=""/>
      <w:lvlJc w:val="left"/>
      <w:rPr>
        <w:rFonts w:ascii="Symbol" w:eastAsia="Symbol" w:hAnsi="Symbol"/>
      </w:rPr>
    </w:lvl>
    <w:lvl w:ilvl="7">
      <w:start w:val="1"/>
      <w:numFmt w:val="bullet"/>
      <w:suff w:val="nothing"/>
      <w:lvlText w:val="o"/>
      <w:lvlJc w:val="left"/>
      <w:rPr>
        <w:rFonts w:ascii="Courier New" w:eastAsia="Courier New" w:hAnsi="Courier New"/>
      </w:rPr>
    </w:lvl>
    <w:lvl w:ilvl="8">
      <w:start w:val="1"/>
      <w:numFmt w:val="bullet"/>
      <w:suff w:val="nothing"/>
      <w:lvlText w:val=""/>
      <w:lvlJc w:val="left"/>
      <w:rPr>
        <w:rFonts w:ascii="Wingdings" w:eastAsia="Wingdings" w:hAnsi="Wingdings"/>
      </w:rPr>
    </w:lvl>
  </w:abstractNum>
  <w:abstractNum w:abstractNumId="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8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3BD9283E"/>
    <w:multiLevelType w:val="hybridMultilevel"/>
    <w:tmpl w:val="799E41F2"/>
    <w:lvl w:ilvl="0" w:tplc="6202765A">
      <w:start w:val="1"/>
      <w:numFmt w:val="decimal"/>
      <w:pStyle w:val="Literatura"/>
      <w:lvlText w:val="[%1]"/>
      <w:lvlJc w:val="left"/>
      <w:pPr>
        <w:tabs>
          <w:tab w:val="num" w:pos="2760"/>
        </w:tabs>
        <w:ind w:left="2760" w:hanging="360"/>
      </w:pPr>
      <w:rPr>
        <w:rFonts w:ascii="Calibri" w:hAnsi="Calibri" w:hint="default"/>
        <w:b w:val="0"/>
        <w:i w:val="0"/>
        <w:color w:val="auto"/>
        <w:sz w:val="18"/>
        <w:szCs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D6A4DF8"/>
    <w:multiLevelType w:val="hybridMultilevel"/>
    <w:tmpl w:val="6E3C73C8"/>
    <w:lvl w:ilvl="0" w:tplc="C56C34B0">
      <w:start w:val="1"/>
      <w:numFmt w:val="decimal"/>
      <w:pStyle w:val="SPIEreferencelisting"/>
      <w:lvlText w:val="[%1]"/>
      <w:lvlJc w:val="left"/>
      <w:pPr>
        <w:tabs>
          <w:tab w:val="num" w:pos="360"/>
        </w:tabs>
        <w:ind w:left="0" w:firstLine="0"/>
      </w:pPr>
      <w:rPr>
        <w:rFonts w:ascii="Times New Roman" w:hAnsi="Times New Roman" w:cs="Times New Roman" w:hint="default"/>
        <w:b w:val="0"/>
        <w:bCs w:val="0"/>
        <w:i w:val="0"/>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1225BB0"/>
    <w:multiLevelType w:val="multilevel"/>
    <w:tmpl w:val="7CB6AE8C"/>
    <w:lvl w:ilvl="0">
      <w:start w:val="2"/>
      <w:numFmt w:val="decimal"/>
      <w:isLgl/>
      <w:suff w:val="space"/>
      <w:lvlText w:val="%1."/>
      <w:lvlJc w:val="left"/>
      <w:pPr>
        <w:ind w:left="432" w:hanging="432"/>
      </w:pPr>
      <w:rPr>
        <w:rFonts w:hint="default"/>
      </w:rPr>
    </w:lvl>
    <w:lvl w:ilvl="1">
      <w:start w:val="1"/>
      <w:numFmt w:val="decimal"/>
      <w:pStyle w:val="StyleHeading2TimesNewRoman14ptBoldItalicLeft0cm"/>
      <w:isLgl/>
      <w:suff w:val="space"/>
      <w:lvlText w:val="%1.%2"/>
      <w:lvlJc w:val="left"/>
      <w:pPr>
        <w:ind w:left="576" w:hanging="576"/>
      </w:pPr>
      <w:rPr>
        <w:rFonts w:hint="default"/>
      </w:rPr>
    </w:lvl>
    <w:lvl w:ilvl="2">
      <w:start w:val="1"/>
      <w:numFmt w:val="decimal"/>
      <w:isLgl/>
      <w:suff w:val="space"/>
      <w:lvlText w:val="%1.%2.%3"/>
      <w:lvlJc w:val="left"/>
      <w:pPr>
        <w:ind w:left="720" w:hanging="720"/>
      </w:pPr>
      <w:rPr>
        <w:rFonts w:hint="default"/>
      </w:rPr>
    </w:lvl>
    <w:lvl w:ilvl="3">
      <w:start w:val="1"/>
      <w:numFmt w:val="decimal"/>
      <w:isLg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15:restartNumberingAfterBreak="0">
    <w:nsid w:val="5279289B"/>
    <w:multiLevelType w:val="hybridMultilevel"/>
    <w:tmpl w:val="DA349B92"/>
    <w:lvl w:ilvl="0" w:tplc="9752C12E">
      <w:start w:val="1"/>
      <w:numFmt w:val="decimal"/>
      <w:pStyle w:val="m"/>
      <w:lvlText w:val="%1."/>
      <w:lvlJc w:val="left"/>
      <w:pPr>
        <w:tabs>
          <w:tab w:val="num" w:pos="720"/>
        </w:tabs>
        <w:ind w:left="720" w:hanging="360"/>
      </w:pPr>
      <w:rPr>
        <w:rFonts w:hint="default"/>
      </w:r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8" w15:restartNumberingAfterBreak="0">
    <w:nsid w:val="69FD5EF6"/>
    <w:multiLevelType w:val="multilevel"/>
    <w:tmpl w:val="856E6890"/>
    <w:lvl w:ilvl="0">
      <w:start w:val="1"/>
      <w:numFmt w:val="decimal"/>
      <w:pStyle w:val="Papersection"/>
      <w:lvlText w:val="%1."/>
      <w:lvlJc w:val="left"/>
      <w:pPr>
        <w:ind w:left="0" w:firstLine="0"/>
      </w:pPr>
      <w:rPr>
        <w:rFonts w:hint="default"/>
      </w:rPr>
    </w:lvl>
    <w:lvl w:ilvl="1">
      <w:start w:val="1"/>
      <w:numFmt w:val="decimal"/>
      <w:pStyle w:val="Papersubsection"/>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7C41219D"/>
    <w:multiLevelType w:val="hybridMultilevel"/>
    <w:tmpl w:val="C7140800"/>
    <w:lvl w:ilvl="0" w:tplc="241A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abstractNumId w:val="4"/>
  </w:num>
  <w:num w:numId="2">
    <w:abstractNumId w:val="7"/>
  </w:num>
  <w:num w:numId="3">
    <w:abstractNumId w:val="2"/>
  </w:num>
  <w:num w:numId="4">
    <w:abstractNumId w:val="6"/>
  </w:num>
  <w:num w:numId="5">
    <w:abstractNumId w:val="0"/>
  </w:num>
  <w:num w:numId="6">
    <w:abstractNumId w:val="5"/>
  </w:num>
  <w:num w:numId="7">
    <w:abstractNumId w:val="3"/>
  </w:num>
  <w:num w:numId="8">
    <w:abstractNumId w:val="8"/>
  </w:num>
  <w:num w:numId="9">
    <w:abstractNumId w:val="9"/>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loš Kostić">
    <w15:presenceInfo w15:providerId="None" w15:userId="Miloš Kostić"/>
  </w15:person>
  <w15:person w15:author="Aleksandar Dekanski">
    <w15:presenceInfo w15:providerId="Windows Live" w15:userId="595bad50a54dda5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ctiveWritingStyle w:appName="MSWord" w:lang="en-US" w:vendorID="64" w:dllVersion="6" w:nlCheck="1" w:checkStyle="0"/>
  <w:activeWritingStyle w:appName="MSWord" w:lang="fr-FR" w:vendorID="64" w:dllVersion="6" w:nlCheck="1" w:checkStyle="1"/>
  <w:activeWritingStyle w:appName="MSWord" w:lang="en-GB" w:vendorID="64" w:dllVersion="6" w:nlCheck="1" w:checkStyle="1"/>
  <w:activeWritingStyle w:appName="MSWord" w:lang="en-CA" w:vendorID="64" w:dllVersion="6" w:nlCheck="1" w:checkStyle="1"/>
  <w:activeWritingStyle w:appName="MSWord" w:lang="es-ES" w:vendorID="64" w:dllVersion="6" w:nlCheck="1" w:checkStyle="1"/>
  <w:activeWritingStyle w:appName="MSWord" w:lang="es-ES_tradnl" w:vendorID="64" w:dllVersion="6" w:nlCheck="1" w:checkStyle="1"/>
  <w:activeWritingStyle w:appName="MSWord" w:lang="en-ZA" w:vendorID="64" w:dllVersion="6" w:nlCheck="1" w:checkStyle="1"/>
  <w:activeWritingStyle w:appName="MSWord" w:lang="en-US" w:vendorID="64" w:dllVersion="0" w:nlCheck="1" w:checkStyle="0"/>
  <w:activeWritingStyle w:appName="MSWord" w:lang="en-GB" w:vendorID="64" w:dllVersion="0" w:nlCheck="1" w:checkStyle="0"/>
  <w:activeWritingStyle w:appName="MSWord" w:lang="de-DE" w:vendorID="64" w:dllVersion="0" w:nlCheck="1" w:checkStyle="0"/>
  <w:activeWritingStyle w:appName="MSWord" w:lang="fr-FR" w:vendorID="64" w:dllVersion="0" w:nlCheck="1" w:checkStyle="0"/>
  <w:activeWritingStyle w:appName="MSWord" w:lang="en-CA"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0E63"/>
    <w:rsid w:val="00000172"/>
    <w:rsid w:val="00000CDA"/>
    <w:rsid w:val="00000D91"/>
    <w:rsid w:val="000025C5"/>
    <w:rsid w:val="00002A17"/>
    <w:rsid w:val="000034D6"/>
    <w:rsid w:val="00003908"/>
    <w:rsid w:val="000040C5"/>
    <w:rsid w:val="0000554C"/>
    <w:rsid w:val="00006AFC"/>
    <w:rsid w:val="0000794E"/>
    <w:rsid w:val="0001044A"/>
    <w:rsid w:val="00011785"/>
    <w:rsid w:val="000124DC"/>
    <w:rsid w:val="00013BE6"/>
    <w:rsid w:val="00014401"/>
    <w:rsid w:val="00015C09"/>
    <w:rsid w:val="00015DF8"/>
    <w:rsid w:val="00017579"/>
    <w:rsid w:val="00017613"/>
    <w:rsid w:val="00017EDE"/>
    <w:rsid w:val="00020F5B"/>
    <w:rsid w:val="00021F9C"/>
    <w:rsid w:val="0002239B"/>
    <w:rsid w:val="00024322"/>
    <w:rsid w:val="000243EF"/>
    <w:rsid w:val="00024F1B"/>
    <w:rsid w:val="00026EF0"/>
    <w:rsid w:val="00027BAE"/>
    <w:rsid w:val="00032600"/>
    <w:rsid w:val="0003301D"/>
    <w:rsid w:val="00033567"/>
    <w:rsid w:val="00034241"/>
    <w:rsid w:val="000350CF"/>
    <w:rsid w:val="0003553B"/>
    <w:rsid w:val="00035811"/>
    <w:rsid w:val="0003586A"/>
    <w:rsid w:val="00041333"/>
    <w:rsid w:val="0004183C"/>
    <w:rsid w:val="00042A54"/>
    <w:rsid w:val="00042C98"/>
    <w:rsid w:val="00043114"/>
    <w:rsid w:val="00043F87"/>
    <w:rsid w:val="00044053"/>
    <w:rsid w:val="000446B7"/>
    <w:rsid w:val="000450B4"/>
    <w:rsid w:val="0004514D"/>
    <w:rsid w:val="000454F8"/>
    <w:rsid w:val="000456EB"/>
    <w:rsid w:val="0004707E"/>
    <w:rsid w:val="000478F6"/>
    <w:rsid w:val="00047D91"/>
    <w:rsid w:val="000505AE"/>
    <w:rsid w:val="00050DA5"/>
    <w:rsid w:val="000515A3"/>
    <w:rsid w:val="000524CC"/>
    <w:rsid w:val="0005502A"/>
    <w:rsid w:val="00055131"/>
    <w:rsid w:val="000551CA"/>
    <w:rsid w:val="00057B14"/>
    <w:rsid w:val="00060AC4"/>
    <w:rsid w:val="000618ED"/>
    <w:rsid w:val="00063C99"/>
    <w:rsid w:val="00063E85"/>
    <w:rsid w:val="000644E6"/>
    <w:rsid w:val="0006458E"/>
    <w:rsid w:val="00066A83"/>
    <w:rsid w:val="000709F3"/>
    <w:rsid w:val="00070AE5"/>
    <w:rsid w:val="000710DB"/>
    <w:rsid w:val="000712ED"/>
    <w:rsid w:val="00071C9F"/>
    <w:rsid w:val="00071EE5"/>
    <w:rsid w:val="00071FD7"/>
    <w:rsid w:val="000727CE"/>
    <w:rsid w:val="00072A47"/>
    <w:rsid w:val="00072B01"/>
    <w:rsid w:val="00073DD4"/>
    <w:rsid w:val="00073FB6"/>
    <w:rsid w:val="0007575B"/>
    <w:rsid w:val="000759FF"/>
    <w:rsid w:val="000768B2"/>
    <w:rsid w:val="00077415"/>
    <w:rsid w:val="00077653"/>
    <w:rsid w:val="000777C2"/>
    <w:rsid w:val="00077945"/>
    <w:rsid w:val="00080129"/>
    <w:rsid w:val="000804E3"/>
    <w:rsid w:val="000817EC"/>
    <w:rsid w:val="00081867"/>
    <w:rsid w:val="000822E5"/>
    <w:rsid w:val="00083322"/>
    <w:rsid w:val="000836B1"/>
    <w:rsid w:val="00084D20"/>
    <w:rsid w:val="00085CA4"/>
    <w:rsid w:val="00086F38"/>
    <w:rsid w:val="00087534"/>
    <w:rsid w:val="00090AE6"/>
    <w:rsid w:val="00091488"/>
    <w:rsid w:val="00091E37"/>
    <w:rsid w:val="00092600"/>
    <w:rsid w:val="0009291D"/>
    <w:rsid w:val="000929D8"/>
    <w:rsid w:val="00092B7E"/>
    <w:rsid w:val="00093102"/>
    <w:rsid w:val="0009413F"/>
    <w:rsid w:val="00095B53"/>
    <w:rsid w:val="00096009"/>
    <w:rsid w:val="00097F10"/>
    <w:rsid w:val="000A0356"/>
    <w:rsid w:val="000A1A9B"/>
    <w:rsid w:val="000A1FB4"/>
    <w:rsid w:val="000A215D"/>
    <w:rsid w:val="000A2186"/>
    <w:rsid w:val="000A238F"/>
    <w:rsid w:val="000A2686"/>
    <w:rsid w:val="000A34F9"/>
    <w:rsid w:val="000A35F1"/>
    <w:rsid w:val="000A3DB9"/>
    <w:rsid w:val="000A4509"/>
    <w:rsid w:val="000A4963"/>
    <w:rsid w:val="000A5FCB"/>
    <w:rsid w:val="000A6735"/>
    <w:rsid w:val="000A7B7E"/>
    <w:rsid w:val="000B1241"/>
    <w:rsid w:val="000B1913"/>
    <w:rsid w:val="000B2709"/>
    <w:rsid w:val="000B2920"/>
    <w:rsid w:val="000B2ADF"/>
    <w:rsid w:val="000B3406"/>
    <w:rsid w:val="000B36A4"/>
    <w:rsid w:val="000B3EB2"/>
    <w:rsid w:val="000B48DD"/>
    <w:rsid w:val="000B4DF5"/>
    <w:rsid w:val="000B5A51"/>
    <w:rsid w:val="000B7018"/>
    <w:rsid w:val="000B7D09"/>
    <w:rsid w:val="000C002D"/>
    <w:rsid w:val="000C04D2"/>
    <w:rsid w:val="000C10CC"/>
    <w:rsid w:val="000C1939"/>
    <w:rsid w:val="000C1D69"/>
    <w:rsid w:val="000C27A5"/>
    <w:rsid w:val="000C404C"/>
    <w:rsid w:val="000C429C"/>
    <w:rsid w:val="000C448F"/>
    <w:rsid w:val="000C5544"/>
    <w:rsid w:val="000C5733"/>
    <w:rsid w:val="000C6E00"/>
    <w:rsid w:val="000C6EB6"/>
    <w:rsid w:val="000C7B19"/>
    <w:rsid w:val="000D0217"/>
    <w:rsid w:val="000D0A6C"/>
    <w:rsid w:val="000D242D"/>
    <w:rsid w:val="000D3440"/>
    <w:rsid w:val="000D35D0"/>
    <w:rsid w:val="000D391C"/>
    <w:rsid w:val="000D3D28"/>
    <w:rsid w:val="000D4871"/>
    <w:rsid w:val="000D5040"/>
    <w:rsid w:val="000D51F7"/>
    <w:rsid w:val="000D5364"/>
    <w:rsid w:val="000D607D"/>
    <w:rsid w:val="000D61DD"/>
    <w:rsid w:val="000D752A"/>
    <w:rsid w:val="000D7C70"/>
    <w:rsid w:val="000E0839"/>
    <w:rsid w:val="000E1457"/>
    <w:rsid w:val="000E22D2"/>
    <w:rsid w:val="000E24CE"/>
    <w:rsid w:val="000E37A2"/>
    <w:rsid w:val="000E391C"/>
    <w:rsid w:val="000E3B6B"/>
    <w:rsid w:val="000E41AE"/>
    <w:rsid w:val="000E5A2B"/>
    <w:rsid w:val="000E6CB5"/>
    <w:rsid w:val="000F0C31"/>
    <w:rsid w:val="000F0CAB"/>
    <w:rsid w:val="000F104B"/>
    <w:rsid w:val="000F1464"/>
    <w:rsid w:val="000F1DA7"/>
    <w:rsid w:val="000F1E92"/>
    <w:rsid w:val="000F38D4"/>
    <w:rsid w:val="000F38DA"/>
    <w:rsid w:val="000F3BE1"/>
    <w:rsid w:val="000F4B22"/>
    <w:rsid w:val="000F4D86"/>
    <w:rsid w:val="000F547D"/>
    <w:rsid w:val="000F6921"/>
    <w:rsid w:val="000F7740"/>
    <w:rsid w:val="000F7E06"/>
    <w:rsid w:val="00100342"/>
    <w:rsid w:val="00100B69"/>
    <w:rsid w:val="00100ECD"/>
    <w:rsid w:val="0010152B"/>
    <w:rsid w:val="00101895"/>
    <w:rsid w:val="00101DB0"/>
    <w:rsid w:val="00101F11"/>
    <w:rsid w:val="001022DA"/>
    <w:rsid w:val="001032FD"/>
    <w:rsid w:val="0010331F"/>
    <w:rsid w:val="00103961"/>
    <w:rsid w:val="00103DA4"/>
    <w:rsid w:val="00104D13"/>
    <w:rsid w:val="00104D23"/>
    <w:rsid w:val="00105217"/>
    <w:rsid w:val="0010528A"/>
    <w:rsid w:val="0010561F"/>
    <w:rsid w:val="00105A03"/>
    <w:rsid w:val="001063DD"/>
    <w:rsid w:val="00107504"/>
    <w:rsid w:val="0011103C"/>
    <w:rsid w:val="00111621"/>
    <w:rsid w:val="00111B93"/>
    <w:rsid w:val="001120D5"/>
    <w:rsid w:val="00112607"/>
    <w:rsid w:val="00112EC7"/>
    <w:rsid w:val="00112F54"/>
    <w:rsid w:val="00113E75"/>
    <w:rsid w:val="00114A38"/>
    <w:rsid w:val="00114BE9"/>
    <w:rsid w:val="00115B7A"/>
    <w:rsid w:val="0011614B"/>
    <w:rsid w:val="0011740F"/>
    <w:rsid w:val="00117638"/>
    <w:rsid w:val="0011766D"/>
    <w:rsid w:val="001176BD"/>
    <w:rsid w:val="0011794D"/>
    <w:rsid w:val="001209C6"/>
    <w:rsid w:val="00122235"/>
    <w:rsid w:val="001223D5"/>
    <w:rsid w:val="001223D9"/>
    <w:rsid w:val="001228A1"/>
    <w:rsid w:val="00123934"/>
    <w:rsid w:val="00124AD9"/>
    <w:rsid w:val="00124E4A"/>
    <w:rsid w:val="00126798"/>
    <w:rsid w:val="001267FA"/>
    <w:rsid w:val="00126BCF"/>
    <w:rsid w:val="00127690"/>
    <w:rsid w:val="00127EE6"/>
    <w:rsid w:val="001316AD"/>
    <w:rsid w:val="001319C1"/>
    <w:rsid w:val="00131C39"/>
    <w:rsid w:val="001324E5"/>
    <w:rsid w:val="00132C9D"/>
    <w:rsid w:val="00133122"/>
    <w:rsid w:val="00133A7A"/>
    <w:rsid w:val="00134A89"/>
    <w:rsid w:val="0013579E"/>
    <w:rsid w:val="00135BE9"/>
    <w:rsid w:val="00136A0C"/>
    <w:rsid w:val="001375FF"/>
    <w:rsid w:val="00137AFB"/>
    <w:rsid w:val="00137BD4"/>
    <w:rsid w:val="00137D67"/>
    <w:rsid w:val="00140956"/>
    <w:rsid w:val="00141B76"/>
    <w:rsid w:val="00141BF9"/>
    <w:rsid w:val="0014292A"/>
    <w:rsid w:val="00142C24"/>
    <w:rsid w:val="0014314E"/>
    <w:rsid w:val="00144125"/>
    <w:rsid w:val="001443FC"/>
    <w:rsid w:val="00145440"/>
    <w:rsid w:val="0014587D"/>
    <w:rsid w:val="00146BCD"/>
    <w:rsid w:val="00146CBC"/>
    <w:rsid w:val="00147139"/>
    <w:rsid w:val="00147705"/>
    <w:rsid w:val="0014781E"/>
    <w:rsid w:val="001501DD"/>
    <w:rsid w:val="00150F4C"/>
    <w:rsid w:val="00151289"/>
    <w:rsid w:val="001516D1"/>
    <w:rsid w:val="00151A71"/>
    <w:rsid w:val="0015269F"/>
    <w:rsid w:val="00152A21"/>
    <w:rsid w:val="00153BED"/>
    <w:rsid w:val="00153D4D"/>
    <w:rsid w:val="00155526"/>
    <w:rsid w:val="00155602"/>
    <w:rsid w:val="00156771"/>
    <w:rsid w:val="001569AA"/>
    <w:rsid w:val="001571ED"/>
    <w:rsid w:val="0015747C"/>
    <w:rsid w:val="00157555"/>
    <w:rsid w:val="00157F3F"/>
    <w:rsid w:val="0016020C"/>
    <w:rsid w:val="0016086D"/>
    <w:rsid w:val="0016143A"/>
    <w:rsid w:val="0016193D"/>
    <w:rsid w:val="00161A19"/>
    <w:rsid w:val="00161BA9"/>
    <w:rsid w:val="0016323F"/>
    <w:rsid w:val="001646E5"/>
    <w:rsid w:val="00164BA1"/>
    <w:rsid w:val="00165ACA"/>
    <w:rsid w:val="00167147"/>
    <w:rsid w:val="00167269"/>
    <w:rsid w:val="00167C88"/>
    <w:rsid w:val="001703FF"/>
    <w:rsid w:val="0017065E"/>
    <w:rsid w:val="00170F96"/>
    <w:rsid w:val="0017146B"/>
    <w:rsid w:val="001719DC"/>
    <w:rsid w:val="00171AD1"/>
    <w:rsid w:val="00171F14"/>
    <w:rsid w:val="00172C41"/>
    <w:rsid w:val="00174B9A"/>
    <w:rsid w:val="001755ED"/>
    <w:rsid w:val="001759A2"/>
    <w:rsid w:val="0017661B"/>
    <w:rsid w:val="00176705"/>
    <w:rsid w:val="001771A3"/>
    <w:rsid w:val="00177464"/>
    <w:rsid w:val="00177C1C"/>
    <w:rsid w:val="00180454"/>
    <w:rsid w:val="00180C74"/>
    <w:rsid w:val="001817A2"/>
    <w:rsid w:val="00181B39"/>
    <w:rsid w:val="001821B8"/>
    <w:rsid w:val="001826D3"/>
    <w:rsid w:val="00182F3C"/>
    <w:rsid w:val="00183579"/>
    <w:rsid w:val="00183E22"/>
    <w:rsid w:val="00185AC7"/>
    <w:rsid w:val="00185EEA"/>
    <w:rsid w:val="00187A2D"/>
    <w:rsid w:val="0019098B"/>
    <w:rsid w:val="00191B25"/>
    <w:rsid w:val="00191C54"/>
    <w:rsid w:val="00194D33"/>
    <w:rsid w:val="00195783"/>
    <w:rsid w:val="00196B18"/>
    <w:rsid w:val="00196E1D"/>
    <w:rsid w:val="0019710A"/>
    <w:rsid w:val="0019710B"/>
    <w:rsid w:val="00197E02"/>
    <w:rsid w:val="001A021F"/>
    <w:rsid w:val="001A0309"/>
    <w:rsid w:val="001A0E62"/>
    <w:rsid w:val="001A12FC"/>
    <w:rsid w:val="001A158F"/>
    <w:rsid w:val="001A1894"/>
    <w:rsid w:val="001A272A"/>
    <w:rsid w:val="001A2765"/>
    <w:rsid w:val="001A290D"/>
    <w:rsid w:val="001A30C8"/>
    <w:rsid w:val="001A30E0"/>
    <w:rsid w:val="001A33B6"/>
    <w:rsid w:val="001A34EB"/>
    <w:rsid w:val="001A3F32"/>
    <w:rsid w:val="001A41E7"/>
    <w:rsid w:val="001A4396"/>
    <w:rsid w:val="001A46E9"/>
    <w:rsid w:val="001A492D"/>
    <w:rsid w:val="001A6334"/>
    <w:rsid w:val="001A6EF1"/>
    <w:rsid w:val="001A7CCB"/>
    <w:rsid w:val="001B0540"/>
    <w:rsid w:val="001B14A1"/>
    <w:rsid w:val="001B1AC3"/>
    <w:rsid w:val="001B1B0A"/>
    <w:rsid w:val="001B2672"/>
    <w:rsid w:val="001B328F"/>
    <w:rsid w:val="001B3830"/>
    <w:rsid w:val="001B3A10"/>
    <w:rsid w:val="001B4DF7"/>
    <w:rsid w:val="001B50A1"/>
    <w:rsid w:val="001B5682"/>
    <w:rsid w:val="001B5B53"/>
    <w:rsid w:val="001B5F32"/>
    <w:rsid w:val="001B60D3"/>
    <w:rsid w:val="001B647E"/>
    <w:rsid w:val="001B7038"/>
    <w:rsid w:val="001C0454"/>
    <w:rsid w:val="001C0815"/>
    <w:rsid w:val="001C0F26"/>
    <w:rsid w:val="001C2D99"/>
    <w:rsid w:val="001C361F"/>
    <w:rsid w:val="001C3AA5"/>
    <w:rsid w:val="001C3B83"/>
    <w:rsid w:val="001C4349"/>
    <w:rsid w:val="001C498E"/>
    <w:rsid w:val="001C4D4F"/>
    <w:rsid w:val="001C61DB"/>
    <w:rsid w:val="001C630E"/>
    <w:rsid w:val="001C6377"/>
    <w:rsid w:val="001C6A89"/>
    <w:rsid w:val="001C703C"/>
    <w:rsid w:val="001C7C3F"/>
    <w:rsid w:val="001D0226"/>
    <w:rsid w:val="001D0468"/>
    <w:rsid w:val="001D0EE9"/>
    <w:rsid w:val="001D1F35"/>
    <w:rsid w:val="001D2F87"/>
    <w:rsid w:val="001D4785"/>
    <w:rsid w:val="001D49E4"/>
    <w:rsid w:val="001D59EE"/>
    <w:rsid w:val="001D65FA"/>
    <w:rsid w:val="001D6B9E"/>
    <w:rsid w:val="001D71F0"/>
    <w:rsid w:val="001D7EB2"/>
    <w:rsid w:val="001E0843"/>
    <w:rsid w:val="001E0D9F"/>
    <w:rsid w:val="001E1BB7"/>
    <w:rsid w:val="001E28C2"/>
    <w:rsid w:val="001E2ECC"/>
    <w:rsid w:val="001E3CF4"/>
    <w:rsid w:val="001E3D46"/>
    <w:rsid w:val="001E3ED3"/>
    <w:rsid w:val="001E4004"/>
    <w:rsid w:val="001E448C"/>
    <w:rsid w:val="001E4B36"/>
    <w:rsid w:val="001E6951"/>
    <w:rsid w:val="001E69D3"/>
    <w:rsid w:val="001E7CCC"/>
    <w:rsid w:val="001E7FEB"/>
    <w:rsid w:val="001F0684"/>
    <w:rsid w:val="001F0807"/>
    <w:rsid w:val="001F1A02"/>
    <w:rsid w:val="001F1F92"/>
    <w:rsid w:val="001F252B"/>
    <w:rsid w:val="001F2F2F"/>
    <w:rsid w:val="001F3029"/>
    <w:rsid w:val="001F3374"/>
    <w:rsid w:val="001F357F"/>
    <w:rsid w:val="001F3D8A"/>
    <w:rsid w:val="001F5266"/>
    <w:rsid w:val="001F52D0"/>
    <w:rsid w:val="001F659F"/>
    <w:rsid w:val="001F6901"/>
    <w:rsid w:val="001F7475"/>
    <w:rsid w:val="001F77C9"/>
    <w:rsid w:val="001F7CE4"/>
    <w:rsid w:val="0020080B"/>
    <w:rsid w:val="0020090D"/>
    <w:rsid w:val="00200FA6"/>
    <w:rsid w:val="0020282D"/>
    <w:rsid w:val="002038B3"/>
    <w:rsid w:val="002043F3"/>
    <w:rsid w:val="00205466"/>
    <w:rsid w:val="0020667D"/>
    <w:rsid w:val="00206A8D"/>
    <w:rsid w:val="00206D5D"/>
    <w:rsid w:val="00206DF9"/>
    <w:rsid w:val="00207AE8"/>
    <w:rsid w:val="00207FC8"/>
    <w:rsid w:val="00210257"/>
    <w:rsid w:val="002102BF"/>
    <w:rsid w:val="002106E2"/>
    <w:rsid w:val="00210E1B"/>
    <w:rsid w:val="002116D7"/>
    <w:rsid w:val="00211F33"/>
    <w:rsid w:val="00211FD6"/>
    <w:rsid w:val="00212104"/>
    <w:rsid w:val="0021214C"/>
    <w:rsid w:val="0021397D"/>
    <w:rsid w:val="0021416C"/>
    <w:rsid w:val="00214202"/>
    <w:rsid w:val="00214913"/>
    <w:rsid w:val="00214A29"/>
    <w:rsid w:val="00214ABA"/>
    <w:rsid w:val="00215CD0"/>
    <w:rsid w:val="00215D0F"/>
    <w:rsid w:val="00216C96"/>
    <w:rsid w:val="0022065D"/>
    <w:rsid w:val="002226C6"/>
    <w:rsid w:val="002228F6"/>
    <w:rsid w:val="0022420A"/>
    <w:rsid w:val="00226047"/>
    <w:rsid w:val="002260A5"/>
    <w:rsid w:val="00226AE7"/>
    <w:rsid w:val="00227151"/>
    <w:rsid w:val="00230038"/>
    <w:rsid w:val="002312BA"/>
    <w:rsid w:val="002319E1"/>
    <w:rsid w:val="002328B4"/>
    <w:rsid w:val="002329BB"/>
    <w:rsid w:val="00232B8A"/>
    <w:rsid w:val="0023365C"/>
    <w:rsid w:val="0023381B"/>
    <w:rsid w:val="00234D79"/>
    <w:rsid w:val="00234FD7"/>
    <w:rsid w:val="002357E8"/>
    <w:rsid w:val="00236DB4"/>
    <w:rsid w:val="00236DCC"/>
    <w:rsid w:val="00237311"/>
    <w:rsid w:val="00240379"/>
    <w:rsid w:val="00240D1E"/>
    <w:rsid w:val="002415C2"/>
    <w:rsid w:val="0024190A"/>
    <w:rsid w:val="00242781"/>
    <w:rsid w:val="00243662"/>
    <w:rsid w:val="00243E45"/>
    <w:rsid w:val="00244FD4"/>
    <w:rsid w:val="00245557"/>
    <w:rsid w:val="00245F81"/>
    <w:rsid w:val="002463BA"/>
    <w:rsid w:val="00247EA5"/>
    <w:rsid w:val="002506BC"/>
    <w:rsid w:val="00250D4C"/>
    <w:rsid w:val="002523C7"/>
    <w:rsid w:val="00252EF2"/>
    <w:rsid w:val="002539F6"/>
    <w:rsid w:val="00253ED1"/>
    <w:rsid w:val="00255975"/>
    <w:rsid w:val="00255A74"/>
    <w:rsid w:val="00256121"/>
    <w:rsid w:val="00256597"/>
    <w:rsid w:val="00256CDD"/>
    <w:rsid w:val="00256DC4"/>
    <w:rsid w:val="00257251"/>
    <w:rsid w:val="00257B26"/>
    <w:rsid w:val="002600F8"/>
    <w:rsid w:val="0026065C"/>
    <w:rsid w:val="002608F1"/>
    <w:rsid w:val="00261862"/>
    <w:rsid w:val="00261D62"/>
    <w:rsid w:val="00262ECD"/>
    <w:rsid w:val="002636BA"/>
    <w:rsid w:val="00263D38"/>
    <w:rsid w:val="00263DD5"/>
    <w:rsid w:val="00263FA0"/>
    <w:rsid w:val="0026491F"/>
    <w:rsid w:val="002659AB"/>
    <w:rsid w:val="00265EC0"/>
    <w:rsid w:val="00266CA3"/>
    <w:rsid w:val="00267DC6"/>
    <w:rsid w:val="00267F31"/>
    <w:rsid w:val="00267F81"/>
    <w:rsid w:val="0027063C"/>
    <w:rsid w:val="002714CC"/>
    <w:rsid w:val="002717DD"/>
    <w:rsid w:val="002738E6"/>
    <w:rsid w:val="00274CF0"/>
    <w:rsid w:val="002771E9"/>
    <w:rsid w:val="00277C0A"/>
    <w:rsid w:val="00280340"/>
    <w:rsid w:val="00280FE3"/>
    <w:rsid w:val="0028141E"/>
    <w:rsid w:val="002828FD"/>
    <w:rsid w:val="002834BE"/>
    <w:rsid w:val="00283AA9"/>
    <w:rsid w:val="00284610"/>
    <w:rsid w:val="002854F1"/>
    <w:rsid w:val="00285A3E"/>
    <w:rsid w:val="00285DCB"/>
    <w:rsid w:val="002867C0"/>
    <w:rsid w:val="0028737B"/>
    <w:rsid w:val="002909A1"/>
    <w:rsid w:val="00291104"/>
    <w:rsid w:val="00291904"/>
    <w:rsid w:val="00292CB9"/>
    <w:rsid w:val="00292D63"/>
    <w:rsid w:val="00293F83"/>
    <w:rsid w:val="002948F9"/>
    <w:rsid w:val="00294C17"/>
    <w:rsid w:val="00295734"/>
    <w:rsid w:val="00295CBC"/>
    <w:rsid w:val="002966F3"/>
    <w:rsid w:val="002967B1"/>
    <w:rsid w:val="002A046A"/>
    <w:rsid w:val="002A0939"/>
    <w:rsid w:val="002A2679"/>
    <w:rsid w:val="002A2B78"/>
    <w:rsid w:val="002A40D2"/>
    <w:rsid w:val="002A4540"/>
    <w:rsid w:val="002A5023"/>
    <w:rsid w:val="002A50A8"/>
    <w:rsid w:val="002A55E3"/>
    <w:rsid w:val="002A57FF"/>
    <w:rsid w:val="002A66A8"/>
    <w:rsid w:val="002A695B"/>
    <w:rsid w:val="002B0075"/>
    <w:rsid w:val="002B057F"/>
    <w:rsid w:val="002B066B"/>
    <w:rsid w:val="002B0B6F"/>
    <w:rsid w:val="002B1457"/>
    <w:rsid w:val="002B14EE"/>
    <w:rsid w:val="002B1534"/>
    <w:rsid w:val="002B1C7D"/>
    <w:rsid w:val="002B1DDA"/>
    <w:rsid w:val="002B32E6"/>
    <w:rsid w:val="002B336D"/>
    <w:rsid w:val="002B36E2"/>
    <w:rsid w:val="002B496E"/>
    <w:rsid w:val="002B4B8A"/>
    <w:rsid w:val="002B6042"/>
    <w:rsid w:val="002B6C8A"/>
    <w:rsid w:val="002C083E"/>
    <w:rsid w:val="002C251B"/>
    <w:rsid w:val="002C28FB"/>
    <w:rsid w:val="002C3779"/>
    <w:rsid w:val="002C3C12"/>
    <w:rsid w:val="002C4656"/>
    <w:rsid w:val="002C61C5"/>
    <w:rsid w:val="002C62A8"/>
    <w:rsid w:val="002C69AB"/>
    <w:rsid w:val="002C70B9"/>
    <w:rsid w:val="002D001D"/>
    <w:rsid w:val="002D0A77"/>
    <w:rsid w:val="002D0FC0"/>
    <w:rsid w:val="002D1808"/>
    <w:rsid w:val="002D1967"/>
    <w:rsid w:val="002D207E"/>
    <w:rsid w:val="002D233A"/>
    <w:rsid w:val="002D26F4"/>
    <w:rsid w:val="002D2B35"/>
    <w:rsid w:val="002D3035"/>
    <w:rsid w:val="002D3283"/>
    <w:rsid w:val="002D3394"/>
    <w:rsid w:val="002D3D4F"/>
    <w:rsid w:val="002D3E58"/>
    <w:rsid w:val="002D3F69"/>
    <w:rsid w:val="002D5283"/>
    <w:rsid w:val="002D543A"/>
    <w:rsid w:val="002D6B93"/>
    <w:rsid w:val="002D6C4B"/>
    <w:rsid w:val="002E19FE"/>
    <w:rsid w:val="002E23E3"/>
    <w:rsid w:val="002E2563"/>
    <w:rsid w:val="002E2A41"/>
    <w:rsid w:val="002E30D5"/>
    <w:rsid w:val="002E54DD"/>
    <w:rsid w:val="002E5772"/>
    <w:rsid w:val="002E5AD0"/>
    <w:rsid w:val="002E62CD"/>
    <w:rsid w:val="002E6DB4"/>
    <w:rsid w:val="002E6F10"/>
    <w:rsid w:val="002E735E"/>
    <w:rsid w:val="002F0610"/>
    <w:rsid w:val="002F1558"/>
    <w:rsid w:val="002F1569"/>
    <w:rsid w:val="002F213D"/>
    <w:rsid w:val="002F2D42"/>
    <w:rsid w:val="002F311E"/>
    <w:rsid w:val="002F4A10"/>
    <w:rsid w:val="002F51A1"/>
    <w:rsid w:val="002F5E4C"/>
    <w:rsid w:val="002F60D1"/>
    <w:rsid w:val="002F6AAD"/>
    <w:rsid w:val="002F740E"/>
    <w:rsid w:val="002F7569"/>
    <w:rsid w:val="003005CC"/>
    <w:rsid w:val="00300E18"/>
    <w:rsid w:val="00301786"/>
    <w:rsid w:val="003020C1"/>
    <w:rsid w:val="00302265"/>
    <w:rsid w:val="003025AA"/>
    <w:rsid w:val="003034C4"/>
    <w:rsid w:val="003047E8"/>
    <w:rsid w:val="00304ACC"/>
    <w:rsid w:val="0030623E"/>
    <w:rsid w:val="00306971"/>
    <w:rsid w:val="00306ABB"/>
    <w:rsid w:val="00307A82"/>
    <w:rsid w:val="00310085"/>
    <w:rsid w:val="00310639"/>
    <w:rsid w:val="003106F0"/>
    <w:rsid w:val="00311639"/>
    <w:rsid w:val="00311B91"/>
    <w:rsid w:val="00311E36"/>
    <w:rsid w:val="00312D0C"/>
    <w:rsid w:val="003130BD"/>
    <w:rsid w:val="00313BEE"/>
    <w:rsid w:val="00313D15"/>
    <w:rsid w:val="00316D21"/>
    <w:rsid w:val="00320CEC"/>
    <w:rsid w:val="0032169A"/>
    <w:rsid w:val="003217E1"/>
    <w:rsid w:val="003221A7"/>
    <w:rsid w:val="00324C2B"/>
    <w:rsid w:val="00325ED8"/>
    <w:rsid w:val="00325FA2"/>
    <w:rsid w:val="0032752A"/>
    <w:rsid w:val="00330665"/>
    <w:rsid w:val="003306C4"/>
    <w:rsid w:val="003308E9"/>
    <w:rsid w:val="00331283"/>
    <w:rsid w:val="003321B3"/>
    <w:rsid w:val="0033231A"/>
    <w:rsid w:val="00332779"/>
    <w:rsid w:val="00333665"/>
    <w:rsid w:val="00333D2D"/>
    <w:rsid w:val="00335197"/>
    <w:rsid w:val="0033574E"/>
    <w:rsid w:val="0033661D"/>
    <w:rsid w:val="00341FAD"/>
    <w:rsid w:val="0034220D"/>
    <w:rsid w:val="00343BB8"/>
    <w:rsid w:val="00343DB7"/>
    <w:rsid w:val="00343FA2"/>
    <w:rsid w:val="00344D35"/>
    <w:rsid w:val="00345BE2"/>
    <w:rsid w:val="00345E62"/>
    <w:rsid w:val="003508CE"/>
    <w:rsid w:val="003515D5"/>
    <w:rsid w:val="00351EE5"/>
    <w:rsid w:val="003523F9"/>
    <w:rsid w:val="0035262A"/>
    <w:rsid w:val="00353CE7"/>
    <w:rsid w:val="00353EA8"/>
    <w:rsid w:val="003546DF"/>
    <w:rsid w:val="00354D5D"/>
    <w:rsid w:val="0035693A"/>
    <w:rsid w:val="00357182"/>
    <w:rsid w:val="00357D5E"/>
    <w:rsid w:val="003603B7"/>
    <w:rsid w:val="003603E7"/>
    <w:rsid w:val="0036068B"/>
    <w:rsid w:val="0036087D"/>
    <w:rsid w:val="00361D31"/>
    <w:rsid w:val="00361DC4"/>
    <w:rsid w:val="00361FE2"/>
    <w:rsid w:val="00362426"/>
    <w:rsid w:val="00362B8C"/>
    <w:rsid w:val="003632E4"/>
    <w:rsid w:val="003639A3"/>
    <w:rsid w:val="00364403"/>
    <w:rsid w:val="00364B19"/>
    <w:rsid w:val="003663B0"/>
    <w:rsid w:val="0036650C"/>
    <w:rsid w:val="00366BBF"/>
    <w:rsid w:val="00367094"/>
    <w:rsid w:val="00367A47"/>
    <w:rsid w:val="0037087B"/>
    <w:rsid w:val="00370EA7"/>
    <w:rsid w:val="00371382"/>
    <w:rsid w:val="00371F71"/>
    <w:rsid w:val="00372C55"/>
    <w:rsid w:val="00374C80"/>
    <w:rsid w:val="00375183"/>
    <w:rsid w:val="003751E8"/>
    <w:rsid w:val="00376BE4"/>
    <w:rsid w:val="00376D97"/>
    <w:rsid w:val="00377152"/>
    <w:rsid w:val="00377A0A"/>
    <w:rsid w:val="00380713"/>
    <w:rsid w:val="00380851"/>
    <w:rsid w:val="003809ED"/>
    <w:rsid w:val="00381553"/>
    <w:rsid w:val="0038277A"/>
    <w:rsid w:val="00382EF0"/>
    <w:rsid w:val="00383752"/>
    <w:rsid w:val="00385630"/>
    <w:rsid w:val="003861E7"/>
    <w:rsid w:val="00387366"/>
    <w:rsid w:val="003913DC"/>
    <w:rsid w:val="003913E6"/>
    <w:rsid w:val="003938C9"/>
    <w:rsid w:val="0039589A"/>
    <w:rsid w:val="00396434"/>
    <w:rsid w:val="00396CF5"/>
    <w:rsid w:val="00397CE3"/>
    <w:rsid w:val="003A1B1C"/>
    <w:rsid w:val="003A2691"/>
    <w:rsid w:val="003A2881"/>
    <w:rsid w:val="003A2959"/>
    <w:rsid w:val="003A3A00"/>
    <w:rsid w:val="003A411E"/>
    <w:rsid w:val="003A4C91"/>
    <w:rsid w:val="003A4D1F"/>
    <w:rsid w:val="003A6107"/>
    <w:rsid w:val="003A61FD"/>
    <w:rsid w:val="003A650C"/>
    <w:rsid w:val="003A727C"/>
    <w:rsid w:val="003A769D"/>
    <w:rsid w:val="003A7C6B"/>
    <w:rsid w:val="003B025B"/>
    <w:rsid w:val="003B0356"/>
    <w:rsid w:val="003B0560"/>
    <w:rsid w:val="003B1362"/>
    <w:rsid w:val="003B1606"/>
    <w:rsid w:val="003B1F87"/>
    <w:rsid w:val="003B24F9"/>
    <w:rsid w:val="003B24FD"/>
    <w:rsid w:val="003B28F7"/>
    <w:rsid w:val="003B3847"/>
    <w:rsid w:val="003B4CBC"/>
    <w:rsid w:val="003B572F"/>
    <w:rsid w:val="003B5DE3"/>
    <w:rsid w:val="003B7423"/>
    <w:rsid w:val="003B7897"/>
    <w:rsid w:val="003B7EB6"/>
    <w:rsid w:val="003C0711"/>
    <w:rsid w:val="003C09B2"/>
    <w:rsid w:val="003C12C6"/>
    <w:rsid w:val="003C211A"/>
    <w:rsid w:val="003C24A7"/>
    <w:rsid w:val="003C27E6"/>
    <w:rsid w:val="003C2E2B"/>
    <w:rsid w:val="003C2FE4"/>
    <w:rsid w:val="003C5876"/>
    <w:rsid w:val="003C6034"/>
    <w:rsid w:val="003C6F33"/>
    <w:rsid w:val="003D01BA"/>
    <w:rsid w:val="003D03EE"/>
    <w:rsid w:val="003D0599"/>
    <w:rsid w:val="003D0C1F"/>
    <w:rsid w:val="003D24BB"/>
    <w:rsid w:val="003D2AD6"/>
    <w:rsid w:val="003D2F32"/>
    <w:rsid w:val="003D4532"/>
    <w:rsid w:val="003D523F"/>
    <w:rsid w:val="003E067B"/>
    <w:rsid w:val="003E0A61"/>
    <w:rsid w:val="003E39A0"/>
    <w:rsid w:val="003E4A20"/>
    <w:rsid w:val="003E50D1"/>
    <w:rsid w:val="003E695B"/>
    <w:rsid w:val="003E6B55"/>
    <w:rsid w:val="003E7934"/>
    <w:rsid w:val="003F04FB"/>
    <w:rsid w:val="003F050A"/>
    <w:rsid w:val="003F07F5"/>
    <w:rsid w:val="003F13D8"/>
    <w:rsid w:val="003F1ECA"/>
    <w:rsid w:val="003F282F"/>
    <w:rsid w:val="003F3365"/>
    <w:rsid w:val="003F3F0A"/>
    <w:rsid w:val="003F45DB"/>
    <w:rsid w:val="003F545D"/>
    <w:rsid w:val="003F5E52"/>
    <w:rsid w:val="003F687E"/>
    <w:rsid w:val="00403190"/>
    <w:rsid w:val="0040434E"/>
    <w:rsid w:val="004044DE"/>
    <w:rsid w:val="00404552"/>
    <w:rsid w:val="00404A00"/>
    <w:rsid w:val="0040649B"/>
    <w:rsid w:val="004069E2"/>
    <w:rsid w:val="0040755F"/>
    <w:rsid w:val="004079F0"/>
    <w:rsid w:val="00407B00"/>
    <w:rsid w:val="00407C13"/>
    <w:rsid w:val="00410B09"/>
    <w:rsid w:val="00410FFA"/>
    <w:rsid w:val="00411066"/>
    <w:rsid w:val="00413917"/>
    <w:rsid w:val="0041395A"/>
    <w:rsid w:val="004141F5"/>
    <w:rsid w:val="00414988"/>
    <w:rsid w:val="00414AD7"/>
    <w:rsid w:val="00415440"/>
    <w:rsid w:val="00415774"/>
    <w:rsid w:val="0041580B"/>
    <w:rsid w:val="00415D03"/>
    <w:rsid w:val="00415E68"/>
    <w:rsid w:val="00415EDC"/>
    <w:rsid w:val="004160F7"/>
    <w:rsid w:val="0041657F"/>
    <w:rsid w:val="0042032C"/>
    <w:rsid w:val="00420692"/>
    <w:rsid w:val="004209CE"/>
    <w:rsid w:val="0042298A"/>
    <w:rsid w:val="004234CF"/>
    <w:rsid w:val="00424D68"/>
    <w:rsid w:val="00425E20"/>
    <w:rsid w:val="0042700C"/>
    <w:rsid w:val="00427DDE"/>
    <w:rsid w:val="0043043D"/>
    <w:rsid w:val="004313B6"/>
    <w:rsid w:val="00431DBB"/>
    <w:rsid w:val="0043288D"/>
    <w:rsid w:val="0043386A"/>
    <w:rsid w:val="00433C28"/>
    <w:rsid w:val="00434FB5"/>
    <w:rsid w:val="00435808"/>
    <w:rsid w:val="00435FE6"/>
    <w:rsid w:val="00437175"/>
    <w:rsid w:val="0043720B"/>
    <w:rsid w:val="004377AC"/>
    <w:rsid w:val="00437B9A"/>
    <w:rsid w:val="0044003F"/>
    <w:rsid w:val="00440215"/>
    <w:rsid w:val="0044076E"/>
    <w:rsid w:val="00441EC2"/>
    <w:rsid w:val="00442DD4"/>
    <w:rsid w:val="00442E8D"/>
    <w:rsid w:val="00442E92"/>
    <w:rsid w:val="00443190"/>
    <w:rsid w:val="00443298"/>
    <w:rsid w:val="00443450"/>
    <w:rsid w:val="00443A90"/>
    <w:rsid w:val="00444D71"/>
    <w:rsid w:val="004460A5"/>
    <w:rsid w:val="00446232"/>
    <w:rsid w:val="004462C2"/>
    <w:rsid w:val="0044665D"/>
    <w:rsid w:val="004476FC"/>
    <w:rsid w:val="00447C44"/>
    <w:rsid w:val="004502A1"/>
    <w:rsid w:val="00451AAF"/>
    <w:rsid w:val="00451BF6"/>
    <w:rsid w:val="0045464C"/>
    <w:rsid w:val="00454718"/>
    <w:rsid w:val="0045503E"/>
    <w:rsid w:val="00455D52"/>
    <w:rsid w:val="00456648"/>
    <w:rsid w:val="00456AEF"/>
    <w:rsid w:val="00456BB8"/>
    <w:rsid w:val="0046085B"/>
    <w:rsid w:val="00460A70"/>
    <w:rsid w:val="004613B5"/>
    <w:rsid w:val="004617A3"/>
    <w:rsid w:val="0046183E"/>
    <w:rsid w:val="00461BC1"/>
    <w:rsid w:val="004625BA"/>
    <w:rsid w:val="00462905"/>
    <w:rsid w:val="0046292C"/>
    <w:rsid w:val="00462A57"/>
    <w:rsid w:val="00462D6D"/>
    <w:rsid w:val="004642F8"/>
    <w:rsid w:val="00465BAA"/>
    <w:rsid w:val="00465E56"/>
    <w:rsid w:val="004669FF"/>
    <w:rsid w:val="00466DE8"/>
    <w:rsid w:val="00467897"/>
    <w:rsid w:val="004708A1"/>
    <w:rsid w:val="00471813"/>
    <w:rsid w:val="00471EA8"/>
    <w:rsid w:val="00472086"/>
    <w:rsid w:val="00472F94"/>
    <w:rsid w:val="0047300D"/>
    <w:rsid w:val="00473A2B"/>
    <w:rsid w:val="004741CE"/>
    <w:rsid w:val="00474950"/>
    <w:rsid w:val="00474E0C"/>
    <w:rsid w:val="00476110"/>
    <w:rsid w:val="00477158"/>
    <w:rsid w:val="00477B37"/>
    <w:rsid w:val="00480833"/>
    <w:rsid w:val="0048152A"/>
    <w:rsid w:val="00481AB8"/>
    <w:rsid w:val="00481E46"/>
    <w:rsid w:val="00482DE9"/>
    <w:rsid w:val="0048338B"/>
    <w:rsid w:val="00483A9A"/>
    <w:rsid w:val="004846F8"/>
    <w:rsid w:val="00485039"/>
    <w:rsid w:val="00485FF5"/>
    <w:rsid w:val="00486404"/>
    <w:rsid w:val="00486BBF"/>
    <w:rsid w:val="00487E66"/>
    <w:rsid w:val="00491D5F"/>
    <w:rsid w:val="00492189"/>
    <w:rsid w:val="004921FE"/>
    <w:rsid w:val="004922AD"/>
    <w:rsid w:val="00492598"/>
    <w:rsid w:val="0049280D"/>
    <w:rsid w:val="00493878"/>
    <w:rsid w:val="004942A9"/>
    <w:rsid w:val="004A032F"/>
    <w:rsid w:val="004A0CB8"/>
    <w:rsid w:val="004A2AB0"/>
    <w:rsid w:val="004A2E24"/>
    <w:rsid w:val="004A5C91"/>
    <w:rsid w:val="004A6090"/>
    <w:rsid w:val="004A60DC"/>
    <w:rsid w:val="004A61C7"/>
    <w:rsid w:val="004A61ED"/>
    <w:rsid w:val="004A783B"/>
    <w:rsid w:val="004A78E7"/>
    <w:rsid w:val="004B0706"/>
    <w:rsid w:val="004B0F5E"/>
    <w:rsid w:val="004B21E7"/>
    <w:rsid w:val="004B2247"/>
    <w:rsid w:val="004B2E55"/>
    <w:rsid w:val="004B30A2"/>
    <w:rsid w:val="004B3118"/>
    <w:rsid w:val="004B4DD3"/>
    <w:rsid w:val="004B54A7"/>
    <w:rsid w:val="004B5568"/>
    <w:rsid w:val="004B5893"/>
    <w:rsid w:val="004B5D85"/>
    <w:rsid w:val="004B66C3"/>
    <w:rsid w:val="004B7E77"/>
    <w:rsid w:val="004C0D5B"/>
    <w:rsid w:val="004C0F0A"/>
    <w:rsid w:val="004C1C82"/>
    <w:rsid w:val="004C1D99"/>
    <w:rsid w:val="004C1DAC"/>
    <w:rsid w:val="004C1FB7"/>
    <w:rsid w:val="004C2F29"/>
    <w:rsid w:val="004C36F4"/>
    <w:rsid w:val="004C48E3"/>
    <w:rsid w:val="004C56C4"/>
    <w:rsid w:val="004C6161"/>
    <w:rsid w:val="004C620E"/>
    <w:rsid w:val="004C65B5"/>
    <w:rsid w:val="004C6ADE"/>
    <w:rsid w:val="004C702B"/>
    <w:rsid w:val="004C75CF"/>
    <w:rsid w:val="004D0F79"/>
    <w:rsid w:val="004D1217"/>
    <w:rsid w:val="004D1229"/>
    <w:rsid w:val="004D1C1F"/>
    <w:rsid w:val="004D1EAB"/>
    <w:rsid w:val="004D42FA"/>
    <w:rsid w:val="004D4570"/>
    <w:rsid w:val="004D58EF"/>
    <w:rsid w:val="004D58FB"/>
    <w:rsid w:val="004D5B74"/>
    <w:rsid w:val="004D7AD3"/>
    <w:rsid w:val="004D7F44"/>
    <w:rsid w:val="004E1280"/>
    <w:rsid w:val="004E18EC"/>
    <w:rsid w:val="004E19AE"/>
    <w:rsid w:val="004E338E"/>
    <w:rsid w:val="004E48F6"/>
    <w:rsid w:val="004E607B"/>
    <w:rsid w:val="004E7756"/>
    <w:rsid w:val="004F165E"/>
    <w:rsid w:val="004F199F"/>
    <w:rsid w:val="004F1A64"/>
    <w:rsid w:val="004F1AAA"/>
    <w:rsid w:val="004F1E02"/>
    <w:rsid w:val="004F2CFF"/>
    <w:rsid w:val="004F30C1"/>
    <w:rsid w:val="004F3424"/>
    <w:rsid w:val="004F4739"/>
    <w:rsid w:val="004F5296"/>
    <w:rsid w:val="004F584E"/>
    <w:rsid w:val="004F5E7C"/>
    <w:rsid w:val="004F5FEE"/>
    <w:rsid w:val="0050091D"/>
    <w:rsid w:val="00501D1C"/>
    <w:rsid w:val="00503215"/>
    <w:rsid w:val="005036B4"/>
    <w:rsid w:val="00506C31"/>
    <w:rsid w:val="005074EB"/>
    <w:rsid w:val="005075AC"/>
    <w:rsid w:val="005078B9"/>
    <w:rsid w:val="00507922"/>
    <w:rsid w:val="0051085E"/>
    <w:rsid w:val="00511021"/>
    <w:rsid w:val="005122A6"/>
    <w:rsid w:val="005129BF"/>
    <w:rsid w:val="00513134"/>
    <w:rsid w:val="005136FB"/>
    <w:rsid w:val="00514994"/>
    <w:rsid w:val="00515F1D"/>
    <w:rsid w:val="00516785"/>
    <w:rsid w:val="00517DF7"/>
    <w:rsid w:val="005202F2"/>
    <w:rsid w:val="00521376"/>
    <w:rsid w:val="00522AB1"/>
    <w:rsid w:val="00522B94"/>
    <w:rsid w:val="00522D8A"/>
    <w:rsid w:val="0052360B"/>
    <w:rsid w:val="0052373A"/>
    <w:rsid w:val="00523F0C"/>
    <w:rsid w:val="00524BEE"/>
    <w:rsid w:val="00525627"/>
    <w:rsid w:val="005256D0"/>
    <w:rsid w:val="00526635"/>
    <w:rsid w:val="005266DA"/>
    <w:rsid w:val="00526B7A"/>
    <w:rsid w:val="00527032"/>
    <w:rsid w:val="00527253"/>
    <w:rsid w:val="0052756C"/>
    <w:rsid w:val="005275FA"/>
    <w:rsid w:val="00527EC4"/>
    <w:rsid w:val="005310DF"/>
    <w:rsid w:val="005319F7"/>
    <w:rsid w:val="00531F25"/>
    <w:rsid w:val="005324DF"/>
    <w:rsid w:val="00532BF8"/>
    <w:rsid w:val="005332FA"/>
    <w:rsid w:val="00533325"/>
    <w:rsid w:val="005346C9"/>
    <w:rsid w:val="00534B14"/>
    <w:rsid w:val="005355CC"/>
    <w:rsid w:val="00535631"/>
    <w:rsid w:val="0053632F"/>
    <w:rsid w:val="00536648"/>
    <w:rsid w:val="00537032"/>
    <w:rsid w:val="00537B8C"/>
    <w:rsid w:val="0054051F"/>
    <w:rsid w:val="0054264C"/>
    <w:rsid w:val="00542931"/>
    <w:rsid w:val="00543415"/>
    <w:rsid w:val="00543932"/>
    <w:rsid w:val="00543C49"/>
    <w:rsid w:val="00544078"/>
    <w:rsid w:val="005441B2"/>
    <w:rsid w:val="00544A4D"/>
    <w:rsid w:val="00545B69"/>
    <w:rsid w:val="00546449"/>
    <w:rsid w:val="00546B27"/>
    <w:rsid w:val="00546DDB"/>
    <w:rsid w:val="00547292"/>
    <w:rsid w:val="005501B7"/>
    <w:rsid w:val="005525C3"/>
    <w:rsid w:val="00552E82"/>
    <w:rsid w:val="00553190"/>
    <w:rsid w:val="005542F5"/>
    <w:rsid w:val="0055479B"/>
    <w:rsid w:val="00555324"/>
    <w:rsid w:val="00556D24"/>
    <w:rsid w:val="00557219"/>
    <w:rsid w:val="005572EA"/>
    <w:rsid w:val="00557EDB"/>
    <w:rsid w:val="00560274"/>
    <w:rsid w:val="005602CA"/>
    <w:rsid w:val="005603A3"/>
    <w:rsid w:val="005605B6"/>
    <w:rsid w:val="00560D04"/>
    <w:rsid w:val="00561532"/>
    <w:rsid w:val="005627BC"/>
    <w:rsid w:val="00562B38"/>
    <w:rsid w:val="00562F6C"/>
    <w:rsid w:val="005644E5"/>
    <w:rsid w:val="00564FA1"/>
    <w:rsid w:val="005654BE"/>
    <w:rsid w:val="00567118"/>
    <w:rsid w:val="00567121"/>
    <w:rsid w:val="00567168"/>
    <w:rsid w:val="005712F2"/>
    <w:rsid w:val="005713D6"/>
    <w:rsid w:val="00573B15"/>
    <w:rsid w:val="00574533"/>
    <w:rsid w:val="00574602"/>
    <w:rsid w:val="005747B4"/>
    <w:rsid w:val="00575E34"/>
    <w:rsid w:val="005760B3"/>
    <w:rsid w:val="00576706"/>
    <w:rsid w:val="00576BAD"/>
    <w:rsid w:val="0057754B"/>
    <w:rsid w:val="00577882"/>
    <w:rsid w:val="0057788B"/>
    <w:rsid w:val="00577CF7"/>
    <w:rsid w:val="005807EA"/>
    <w:rsid w:val="00582120"/>
    <w:rsid w:val="005824DA"/>
    <w:rsid w:val="0058295B"/>
    <w:rsid w:val="0058368F"/>
    <w:rsid w:val="00583858"/>
    <w:rsid w:val="0058390C"/>
    <w:rsid w:val="0058444E"/>
    <w:rsid w:val="005848AA"/>
    <w:rsid w:val="00584C77"/>
    <w:rsid w:val="00584D89"/>
    <w:rsid w:val="0058522B"/>
    <w:rsid w:val="00585322"/>
    <w:rsid w:val="00585A80"/>
    <w:rsid w:val="00586D1F"/>
    <w:rsid w:val="00590137"/>
    <w:rsid w:val="00592DEB"/>
    <w:rsid w:val="00592F4C"/>
    <w:rsid w:val="00593210"/>
    <w:rsid w:val="005933E7"/>
    <w:rsid w:val="005947B5"/>
    <w:rsid w:val="00594AC5"/>
    <w:rsid w:val="00594E25"/>
    <w:rsid w:val="00594FB3"/>
    <w:rsid w:val="00595D46"/>
    <w:rsid w:val="005960D7"/>
    <w:rsid w:val="00597167"/>
    <w:rsid w:val="0059772C"/>
    <w:rsid w:val="00597EF3"/>
    <w:rsid w:val="005A003D"/>
    <w:rsid w:val="005A0138"/>
    <w:rsid w:val="005A0142"/>
    <w:rsid w:val="005A0483"/>
    <w:rsid w:val="005A118F"/>
    <w:rsid w:val="005A1242"/>
    <w:rsid w:val="005A157C"/>
    <w:rsid w:val="005A1921"/>
    <w:rsid w:val="005A19C9"/>
    <w:rsid w:val="005A19D7"/>
    <w:rsid w:val="005A24AF"/>
    <w:rsid w:val="005A3C23"/>
    <w:rsid w:val="005A5BDF"/>
    <w:rsid w:val="005A6395"/>
    <w:rsid w:val="005A7D7E"/>
    <w:rsid w:val="005B0093"/>
    <w:rsid w:val="005B0DDC"/>
    <w:rsid w:val="005B1065"/>
    <w:rsid w:val="005B1D04"/>
    <w:rsid w:val="005B202E"/>
    <w:rsid w:val="005B2FF6"/>
    <w:rsid w:val="005B39DC"/>
    <w:rsid w:val="005B3E9E"/>
    <w:rsid w:val="005B4DCA"/>
    <w:rsid w:val="005B5560"/>
    <w:rsid w:val="005B578A"/>
    <w:rsid w:val="005B5A6F"/>
    <w:rsid w:val="005B72D0"/>
    <w:rsid w:val="005B73E0"/>
    <w:rsid w:val="005B7B05"/>
    <w:rsid w:val="005C00E1"/>
    <w:rsid w:val="005C0117"/>
    <w:rsid w:val="005C0D11"/>
    <w:rsid w:val="005C0E07"/>
    <w:rsid w:val="005C203C"/>
    <w:rsid w:val="005C2DC7"/>
    <w:rsid w:val="005C37EC"/>
    <w:rsid w:val="005C38AB"/>
    <w:rsid w:val="005C3ABA"/>
    <w:rsid w:val="005C456C"/>
    <w:rsid w:val="005C5FEA"/>
    <w:rsid w:val="005C63F2"/>
    <w:rsid w:val="005C6483"/>
    <w:rsid w:val="005C64F9"/>
    <w:rsid w:val="005C74B7"/>
    <w:rsid w:val="005C7520"/>
    <w:rsid w:val="005C77AD"/>
    <w:rsid w:val="005D015F"/>
    <w:rsid w:val="005D0C9A"/>
    <w:rsid w:val="005D1031"/>
    <w:rsid w:val="005D171A"/>
    <w:rsid w:val="005D19EF"/>
    <w:rsid w:val="005D1F0C"/>
    <w:rsid w:val="005D259D"/>
    <w:rsid w:val="005D2A16"/>
    <w:rsid w:val="005D3516"/>
    <w:rsid w:val="005D3BB6"/>
    <w:rsid w:val="005D4914"/>
    <w:rsid w:val="005D57BF"/>
    <w:rsid w:val="005D5CEE"/>
    <w:rsid w:val="005D6B6E"/>
    <w:rsid w:val="005D7201"/>
    <w:rsid w:val="005D799F"/>
    <w:rsid w:val="005D7A0A"/>
    <w:rsid w:val="005E0A9E"/>
    <w:rsid w:val="005E0E38"/>
    <w:rsid w:val="005E0EA9"/>
    <w:rsid w:val="005E206B"/>
    <w:rsid w:val="005E249D"/>
    <w:rsid w:val="005E5055"/>
    <w:rsid w:val="005E573A"/>
    <w:rsid w:val="005E5AF7"/>
    <w:rsid w:val="005E5EFF"/>
    <w:rsid w:val="005E6525"/>
    <w:rsid w:val="005E6642"/>
    <w:rsid w:val="005E676B"/>
    <w:rsid w:val="005E7159"/>
    <w:rsid w:val="005E72EB"/>
    <w:rsid w:val="005F00B5"/>
    <w:rsid w:val="005F04F5"/>
    <w:rsid w:val="005F163B"/>
    <w:rsid w:val="005F2314"/>
    <w:rsid w:val="005F3E54"/>
    <w:rsid w:val="005F446E"/>
    <w:rsid w:val="005F4789"/>
    <w:rsid w:val="005F50BD"/>
    <w:rsid w:val="005F53F0"/>
    <w:rsid w:val="005F5693"/>
    <w:rsid w:val="005F5F57"/>
    <w:rsid w:val="005F66D4"/>
    <w:rsid w:val="005F67DE"/>
    <w:rsid w:val="005F6833"/>
    <w:rsid w:val="005F755E"/>
    <w:rsid w:val="005F77E7"/>
    <w:rsid w:val="006006F2"/>
    <w:rsid w:val="00600793"/>
    <w:rsid w:val="00600B90"/>
    <w:rsid w:val="00600BFC"/>
    <w:rsid w:val="006024F2"/>
    <w:rsid w:val="00602B3E"/>
    <w:rsid w:val="00603087"/>
    <w:rsid w:val="006049F7"/>
    <w:rsid w:val="006068CF"/>
    <w:rsid w:val="0060740C"/>
    <w:rsid w:val="006074D1"/>
    <w:rsid w:val="006075A7"/>
    <w:rsid w:val="006076F3"/>
    <w:rsid w:val="00607A75"/>
    <w:rsid w:val="006109E4"/>
    <w:rsid w:val="006112D0"/>
    <w:rsid w:val="00612730"/>
    <w:rsid w:val="00614371"/>
    <w:rsid w:val="00614F99"/>
    <w:rsid w:val="006152E6"/>
    <w:rsid w:val="00615645"/>
    <w:rsid w:val="006164A4"/>
    <w:rsid w:val="00617165"/>
    <w:rsid w:val="006173FA"/>
    <w:rsid w:val="006176EE"/>
    <w:rsid w:val="00617E5B"/>
    <w:rsid w:val="006203F5"/>
    <w:rsid w:val="00621FAE"/>
    <w:rsid w:val="0062289E"/>
    <w:rsid w:val="00622C92"/>
    <w:rsid w:val="00626A6E"/>
    <w:rsid w:val="006270A7"/>
    <w:rsid w:val="00627315"/>
    <w:rsid w:val="00627E9A"/>
    <w:rsid w:val="00630288"/>
    <w:rsid w:val="006303E9"/>
    <w:rsid w:val="00631265"/>
    <w:rsid w:val="0063148E"/>
    <w:rsid w:val="00631DF9"/>
    <w:rsid w:val="00632A19"/>
    <w:rsid w:val="00632A7F"/>
    <w:rsid w:val="00632C4E"/>
    <w:rsid w:val="0063312E"/>
    <w:rsid w:val="00633208"/>
    <w:rsid w:val="0063554C"/>
    <w:rsid w:val="00635E4B"/>
    <w:rsid w:val="00636D2C"/>
    <w:rsid w:val="006371B8"/>
    <w:rsid w:val="00637C5E"/>
    <w:rsid w:val="006404D4"/>
    <w:rsid w:val="0064054C"/>
    <w:rsid w:val="00640642"/>
    <w:rsid w:val="006415E8"/>
    <w:rsid w:val="00641725"/>
    <w:rsid w:val="00641752"/>
    <w:rsid w:val="0064366C"/>
    <w:rsid w:val="0064372E"/>
    <w:rsid w:val="00643E12"/>
    <w:rsid w:val="00643FF7"/>
    <w:rsid w:val="00644C5F"/>
    <w:rsid w:val="00645159"/>
    <w:rsid w:val="00645C27"/>
    <w:rsid w:val="00647459"/>
    <w:rsid w:val="00650053"/>
    <w:rsid w:val="00650C1E"/>
    <w:rsid w:val="0065216C"/>
    <w:rsid w:val="006527E9"/>
    <w:rsid w:val="00652D18"/>
    <w:rsid w:val="00653291"/>
    <w:rsid w:val="006533BD"/>
    <w:rsid w:val="006536FD"/>
    <w:rsid w:val="0065424C"/>
    <w:rsid w:val="00654D21"/>
    <w:rsid w:val="00656C58"/>
    <w:rsid w:val="00656E1D"/>
    <w:rsid w:val="0066214C"/>
    <w:rsid w:val="00662527"/>
    <w:rsid w:val="006625D5"/>
    <w:rsid w:val="00662EE2"/>
    <w:rsid w:val="00663EBD"/>
    <w:rsid w:val="00665644"/>
    <w:rsid w:val="006667CB"/>
    <w:rsid w:val="00667148"/>
    <w:rsid w:val="0066739F"/>
    <w:rsid w:val="006716FE"/>
    <w:rsid w:val="0067379A"/>
    <w:rsid w:val="00673A87"/>
    <w:rsid w:val="00673F0E"/>
    <w:rsid w:val="0067445D"/>
    <w:rsid w:val="00675864"/>
    <w:rsid w:val="00675ADD"/>
    <w:rsid w:val="00675F3A"/>
    <w:rsid w:val="00676AB3"/>
    <w:rsid w:val="00680B8E"/>
    <w:rsid w:val="0068174D"/>
    <w:rsid w:val="0068260B"/>
    <w:rsid w:val="0068264A"/>
    <w:rsid w:val="006836DA"/>
    <w:rsid w:val="00683A47"/>
    <w:rsid w:val="00684F0C"/>
    <w:rsid w:val="00686119"/>
    <w:rsid w:val="00686150"/>
    <w:rsid w:val="006862F3"/>
    <w:rsid w:val="006869E3"/>
    <w:rsid w:val="00686A09"/>
    <w:rsid w:val="006870AB"/>
    <w:rsid w:val="0069033A"/>
    <w:rsid w:val="0069091F"/>
    <w:rsid w:val="00690B87"/>
    <w:rsid w:val="00690EEB"/>
    <w:rsid w:val="00693259"/>
    <w:rsid w:val="0069328E"/>
    <w:rsid w:val="006941E2"/>
    <w:rsid w:val="00694314"/>
    <w:rsid w:val="00696BD4"/>
    <w:rsid w:val="00696EAB"/>
    <w:rsid w:val="006971E7"/>
    <w:rsid w:val="006A0EE0"/>
    <w:rsid w:val="006A1E46"/>
    <w:rsid w:val="006A396D"/>
    <w:rsid w:val="006A3C4C"/>
    <w:rsid w:val="006A52D9"/>
    <w:rsid w:val="006A5D6A"/>
    <w:rsid w:val="006A6B82"/>
    <w:rsid w:val="006A6FD8"/>
    <w:rsid w:val="006A72F3"/>
    <w:rsid w:val="006A74DC"/>
    <w:rsid w:val="006A7A54"/>
    <w:rsid w:val="006B024A"/>
    <w:rsid w:val="006B02B6"/>
    <w:rsid w:val="006B0E7B"/>
    <w:rsid w:val="006B1D5C"/>
    <w:rsid w:val="006B1E89"/>
    <w:rsid w:val="006B26EF"/>
    <w:rsid w:val="006B2A9B"/>
    <w:rsid w:val="006B2F1D"/>
    <w:rsid w:val="006B379C"/>
    <w:rsid w:val="006B3A33"/>
    <w:rsid w:val="006B4229"/>
    <w:rsid w:val="006B43CA"/>
    <w:rsid w:val="006B44BB"/>
    <w:rsid w:val="006B482C"/>
    <w:rsid w:val="006B4A1B"/>
    <w:rsid w:val="006B4B22"/>
    <w:rsid w:val="006B57D5"/>
    <w:rsid w:val="006B6918"/>
    <w:rsid w:val="006B766B"/>
    <w:rsid w:val="006B7835"/>
    <w:rsid w:val="006C236E"/>
    <w:rsid w:val="006C43EC"/>
    <w:rsid w:val="006C460E"/>
    <w:rsid w:val="006C4DA7"/>
    <w:rsid w:val="006C4F23"/>
    <w:rsid w:val="006C51D9"/>
    <w:rsid w:val="006C5B08"/>
    <w:rsid w:val="006C613C"/>
    <w:rsid w:val="006C712B"/>
    <w:rsid w:val="006D07B7"/>
    <w:rsid w:val="006D0803"/>
    <w:rsid w:val="006D1B69"/>
    <w:rsid w:val="006D2D5A"/>
    <w:rsid w:val="006D3A56"/>
    <w:rsid w:val="006D46FB"/>
    <w:rsid w:val="006D631C"/>
    <w:rsid w:val="006D65CD"/>
    <w:rsid w:val="006D6618"/>
    <w:rsid w:val="006D6D99"/>
    <w:rsid w:val="006D6F5F"/>
    <w:rsid w:val="006E04F1"/>
    <w:rsid w:val="006E0565"/>
    <w:rsid w:val="006E09A2"/>
    <w:rsid w:val="006E0BA4"/>
    <w:rsid w:val="006E10AA"/>
    <w:rsid w:val="006E1501"/>
    <w:rsid w:val="006E1948"/>
    <w:rsid w:val="006E1AA2"/>
    <w:rsid w:val="006E1E8D"/>
    <w:rsid w:val="006E1F90"/>
    <w:rsid w:val="006E26A4"/>
    <w:rsid w:val="006E3C80"/>
    <w:rsid w:val="006E4AFB"/>
    <w:rsid w:val="006E4B82"/>
    <w:rsid w:val="006E54E3"/>
    <w:rsid w:val="006E5CD1"/>
    <w:rsid w:val="006E653A"/>
    <w:rsid w:val="006E78E4"/>
    <w:rsid w:val="006E7F36"/>
    <w:rsid w:val="006F1928"/>
    <w:rsid w:val="006F2C09"/>
    <w:rsid w:val="006F3460"/>
    <w:rsid w:val="006F360E"/>
    <w:rsid w:val="006F3AF7"/>
    <w:rsid w:val="006F4621"/>
    <w:rsid w:val="006F5036"/>
    <w:rsid w:val="006F55A1"/>
    <w:rsid w:val="006F57B8"/>
    <w:rsid w:val="006F6D45"/>
    <w:rsid w:val="006F6FB5"/>
    <w:rsid w:val="006F72FA"/>
    <w:rsid w:val="006F73E1"/>
    <w:rsid w:val="006F7A53"/>
    <w:rsid w:val="006F7F42"/>
    <w:rsid w:val="0070098C"/>
    <w:rsid w:val="007010EA"/>
    <w:rsid w:val="007040A5"/>
    <w:rsid w:val="00704C77"/>
    <w:rsid w:val="007052C1"/>
    <w:rsid w:val="0070539F"/>
    <w:rsid w:val="007056F7"/>
    <w:rsid w:val="00706053"/>
    <w:rsid w:val="00706108"/>
    <w:rsid w:val="007061BF"/>
    <w:rsid w:val="00706878"/>
    <w:rsid w:val="007075B2"/>
    <w:rsid w:val="00707AB8"/>
    <w:rsid w:val="00711519"/>
    <w:rsid w:val="00711556"/>
    <w:rsid w:val="00712FA4"/>
    <w:rsid w:val="007132A1"/>
    <w:rsid w:val="00713FDD"/>
    <w:rsid w:val="00714101"/>
    <w:rsid w:val="007157D0"/>
    <w:rsid w:val="00716741"/>
    <w:rsid w:val="00716B44"/>
    <w:rsid w:val="00717503"/>
    <w:rsid w:val="00717973"/>
    <w:rsid w:val="00717D5A"/>
    <w:rsid w:val="00720893"/>
    <w:rsid w:val="007212E3"/>
    <w:rsid w:val="00721BD2"/>
    <w:rsid w:val="00721CA9"/>
    <w:rsid w:val="0072429D"/>
    <w:rsid w:val="00725A92"/>
    <w:rsid w:val="00725D3E"/>
    <w:rsid w:val="007265B9"/>
    <w:rsid w:val="007268DC"/>
    <w:rsid w:val="00727DEB"/>
    <w:rsid w:val="00730BE9"/>
    <w:rsid w:val="00731C3E"/>
    <w:rsid w:val="0073227B"/>
    <w:rsid w:val="00733B51"/>
    <w:rsid w:val="0073401F"/>
    <w:rsid w:val="0073552A"/>
    <w:rsid w:val="00736804"/>
    <w:rsid w:val="007370A3"/>
    <w:rsid w:val="00737DAF"/>
    <w:rsid w:val="00737DDB"/>
    <w:rsid w:val="007409E3"/>
    <w:rsid w:val="00740A40"/>
    <w:rsid w:val="007418F4"/>
    <w:rsid w:val="00741E22"/>
    <w:rsid w:val="00743053"/>
    <w:rsid w:val="007435D9"/>
    <w:rsid w:val="007447A3"/>
    <w:rsid w:val="00744E03"/>
    <w:rsid w:val="007478F9"/>
    <w:rsid w:val="007507AC"/>
    <w:rsid w:val="00750972"/>
    <w:rsid w:val="00750F3D"/>
    <w:rsid w:val="00751691"/>
    <w:rsid w:val="007517EC"/>
    <w:rsid w:val="0075191D"/>
    <w:rsid w:val="00751D44"/>
    <w:rsid w:val="007525C6"/>
    <w:rsid w:val="00752652"/>
    <w:rsid w:val="00752848"/>
    <w:rsid w:val="00752990"/>
    <w:rsid w:val="00752AA3"/>
    <w:rsid w:val="007560CB"/>
    <w:rsid w:val="00756550"/>
    <w:rsid w:val="00756E85"/>
    <w:rsid w:val="007577F2"/>
    <w:rsid w:val="007600DE"/>
    <w:rsid w:val="007624B8"/>
    <w:rsid w:val="00762866"/>
    <w:rsid w:val="007630F1"/>
    <w:rsid w:val="00764530"/>
    <w:rsid w:val="00765C3B"/>
    <w:rsid w:val="00765D4F"/>
    <w:rsid w:val="007704DB"/>
    <w:rsid w:val="00773509"/>
    <w:rsid w:val="0077376F"/>
    <w:rsid w:val="0077379D"/>
    <w:rsid w:val="00773AC0"/>
    <w:rsid w:val="00773AC1"/>
    <w:rsid w:val="00773B0C"/>
    <w:rsid w:val="007749BD"/>
    <w:rsid w:val="00775A30"/>
    <w:rsid w:val="00775FD2"/>
    <w:rsid w:val="00777DF6"/>
    <w:rsid w:val="00777ED1"/>
    <w:rsid w:val="00780718"/>
    <w:rsid w:val="007819CF"/>
    <w:rsid w:val="00781AA2"/>
    <w:rsid w:val="00781ED2"/>
    <w:rsid w:val="00782502"/>
    <w:rsid w:val="007837F0"/>
    <w:rsid w:val="00783D62"/>
    <w:rsid w:val="00784646"/>
    <w:rsid w:val="007858EF"/>
    <w:rsid w:val="007863B2"/>
    <w:rsid w:val="007872AE"/>
    <w:rsid w:val="00787475"/>
    <w:rsid w:val="007875AA"/>
    <w:rsid w:val="0078798C"/>
    <w:rsid w:val="00790D7B"/>
    <w:rsid w:val="0079151E"/>
    <w:rsid w:val="0079203F"/>
    <w:rsid w:val="0079281A"/>
    <w:rsid w:val="00793AAD"/>
    <w:rsid w:val="0079419C"/>
    <w:rsid w:val="00795F27"/>
    <w:rsid w:val="007964DB"/>
    <w:rsid w:val="00796B01"/>
    <w:rsid w:val="007A0D1C"/>
    <w:rsid w:val="007A1F87"/>
    <w:rsid w:val="007A3526"/>
    <w:rsid w:val="007A453E"/>
    <w:rsid w:val="007A4B9F"/>
    <w:rsid w:val="007A525D"/>
    <w:rsid w:val="007A573C"/>
    <w:rsid w:val="007A5966"/>
    <w:rsid w:val="007A622F"/>
    <w:rsid w:val="007A6602"/>
    <w:rsid w:val="007A6DD0"/>
    <w:rsid w:val="007A752F"/>
    <w:rsid w:val="007A75B6"/>
    <w:rsid w:val="007A7659"/>
    <w:rsid w:val="007A7F4F"/>
    <w:rsid w:val="007B02EE"/>
    <w:rsid w:val="007B05E0"/>
    <w:rsid w:val="007B0621"/>
    <w:rsid w:val="007B0845"/>
    <w:rsid w:val="007B0AC3"/>
    <w:rsid w:val="007B1627"/>
    <w:rsid w:val="007B23D3"/>
    <w:rsid w:val="007B3B2A"/>
    <w:rsid w:val="007B42C0"/>
    <w:rsid w:val="007B448A"/>
    <w:rsid w:val="007B4661"/>
    <w:rsid w:val="007B47EA"/>
    <w:rsid w:val="007B6837"/>
    <w:rsid w:val="007C0D09"/>
    <w:rsid w:val="007C0E8F"/>
    <w:rsid w:val="007C319A"/>
    <w:rsid w:val="007C35E5"/>
    <w:rsid w:val="007C4134"/>
    <w:rsid w:val="007C5519"/>
    <w:rsid w:val="007C5D90"/>
    <w:rsid w:val="007C78F2"/>
    <w:rsid w:val="007D1A8B"/>
    <w:rsid w:val="007D1B65"/>
    <w:rsid w:val="007D4579"/>
    <w:rsid w:val="007D4805"/>
    <w:rsid w:val="007D5E9A"/>
    <w:rsid w:val="007D66DD"/>
    <w:rsid w:val="007D7728"/>
    <w:rsid w:val="007E04E5"/>
    <w:rsid w:val="007E0912"/>
    <w:rsid w:val="007E0B7E"/>
    <w:rsid w:val="007E2652"/>
    <w:rsid w:val="007E27A6"/>
    <w:rsid w:val="007E2CE4"/>
    <w:rsid w:val="007E37EF"/>
    <w:rsid w:val="007E38B3"/>
    <w:rsid w:val="007E5861"/>
    <w:rsid w:val="007E5B2B"/>
    <w:rsid w:val="007E61DC"/>
    <w:rsid w:val="007E65F7"/>
    <w:rsid w:val="007E7262"/>
    <w:rsid w:val="007F049B"/>
    <w:rsid w:val="007F0DE9"/>
    <w:rsid w:val="007F11B3"/>
    <w:rsid w:val="007F1741"/>
    <w:rsid w:val="007F1D8F"/>
    <w:rsid w:val="007F2D83"/>
    <w:rsid w:val="007F3197"/>
    <w:rsid w:val="007F34E9"/>
    <w:rsid w:val="007F4251"/>
    <w:rsid w:val="007F4295"/>
    <w:rsid w:val="007F553F"/>
    <w:rsid w:val="007F6E06"/>
    <w:rsid w:val="007F73AE"/>
    <w:rsid w:val="007F76B8"/>
    <w:rsid w:val="00800133"/>
    <w:rsid w:val="00801736"/>
    <w:rsid w:val="00801C50"/>
    <w:rsid w:val="00801C5D"/>
    <w:rsid w:val="00802462"/>
    <w:rsid w:val="00803E2A"/>
    <w:rsid w:val="008047A9"/>
    <w:rsid w:val="008048F9"/>
    <w:rsid w:val="008055AE"/>
    <w:rsid w:val="00806D15"/>
    <w:rsid w:val="00806DEB"/>
    <w:rsid w:val="008101E5"/>
    <w:rsid w:val="00811103"/>
    <w:rsid w:val="0081187B"/>
    <w:rsid w:val="00812CEE"/>
    <w:rsid w:val="0081323A"/>
    <w:rsid w:val="00813E64"/>
    <w:rsid w:val="0081424D"/>
    <w:rsid w:val="00814265"/>
    <w:rsid w:val="0081449E"/>
    <w:rsid w:val="00814C96"/>
    <w:rsid w:val="00814FC1"/>
    <w:rsid w:val="008159EE"/>
    <w:rsid w:val="00821821"/>
    <w:rsid w:val="0082199E"/>
    <w:rsid w:val="00822313"/>
    <w:rsid w:val="0082308B"/>
    <w:rsid w:val="008232BA"/>
    <w:rsid w:val="008235CF"/>
    <w:rsid w:val="008239CD"/>
    <w:rsid w:val="00823B98"/>
    <w:rsid w:val="00824148"/>
    <w:rsid w:val="008249F5"/>
    <w:rsid w:val="00826171"/>
    <w:rsid w:val="008269BE"/>
    <w:rsid w:val="00826B63"/>
    <w:rsid w:val="00826D9B"/>
    <w:rsid w:val="00827C5C"/>
    <w:rsid w:val="008311B9"/>
    <w:rsid w:val="008314AD"/>
    <w:rsid w:val="00832090"/>
    <w:rsid w:val="00832142"/>
    <w:rsid w:val="00832191"/>
    <w:rsid w:val="00832719"/>
    <w:rsid w:val="008329B4"/>
    <w:rsid w:val="00833788"/>
    <w:rsid w:val="00834597"/>
    <w:rsid w:val="00835A9C"/>
    <w:rsid w:val="0083661C"/>
    <w:rsid w:val="008377A8"/>
    <w:rsid w:val="00837809"/>
    <w:rsid w:val="00837B2C"/>
    <w:rsid w:val="008403D1"/>
    <w:rsid w:val="00841744"/>
    <w:rsid w:val="00841C21"/>
    <w:rsid w:val="00841C79"/>
    <w:rsid w:val="00841EC4"/>
    <w:rsid w:val="0084325F"/>
    <w:rsid w:val="00843B43"/>
    <w:rsid w:val="00843F86"/>
    <w:rsid w:val="00845F12"/>
    <w:rsid w:val="00845F6A"/>
    <w:rsid w:val="008463EC"/>
    <w:rsid w:val="008466A0"/>
    <w:rsid w:val="008501ED"/>
    <w:rsid w:val="00850B68"/>
    <w:rsid w:val="00851328"/>
    <w:rsid w:val="00851DA1"/>
    <w:rsid w:val="0085244F"/>
    <w:rsid w:val="00852E0A"/>
    <w:rsid w:val="0085355E"/>
    <w:rsid w:val="00854553"/>
    <w:rsid w:val="008549FD"/>
    <w:rsid w:val="00855BD5"/>
    <w:rsid w:val="00856436"/>
    <w:rsid w:val="008575B6"/>
    <w:rsid w:val="00860982"/>
    <w:rsid w:val="00861AFF"/>
    <w:rsid w:val="00861DFE"/>
    <w:rsid w:val="00862231"/>
    <w:rsid w:val="008633C9"/>
    <w:rsid w:val="00863788"/>
    <w:rsid w:val="008656BB"/>
    <w:rsid w:val="00865E3D"/>
    <w:rsid w:val="00866BED"/>
    <w:rsid w:val="00867A0B"/>
    <w:rsid w:val="00870166"/>
    <w:rsid w:val="00870897"/>
    <w:rsid w:val="00871069"/>
    <w:rsid w:val="008712F6"/>
    <w:rsid w:val="008718FC"/>
    <w:rsid w:val="00872A09"/>
    <w:rsid w:val="00872E9C"/>
    <w:rsid w:val="008737B8"/>
    <w:rsid w:val="00873CF2"/>
    <w:rsid w:val="008751A8"/>
    <w:rsid w:val="0087562C"/>
    <w:rsid w:val="0087581B"/>
    <w:rsid w:val="00875BCF"/>
    <w:rsid w:val="00876329"/>
    <w:rsid w:val="008770B2"/>
    <w:rsid w:val="008779B1"/>
    <w:rsid w:val="0088036A"/>
    <w:rsid w:val="00883DAE"/>
    <w:rsid w:val="008850D3"/>
    <w:rsid w:val="00886BC4"/>
    <w:rsid w:val="0088703E"/>
    <w:rsid w:val="008870C5"/>
    <w:rsid w:val="00887A0E"/>
    <w:rsid w:val="00887DBD"/>
    <w:rsid w:val="0089012E"/>
    <w:rsid w:val="00890CC3"/>
    <w:rsid w:val="0089166D"/>
    <w:rsid w:val="008925A5"/>
    <w:rsid w:val="00892ED1"/>
    <w:rsid w:val="008939C6"/>
    <w:rsid w:val="00894140"/>
    <w:rsid w:val="008946EB"/>
    <w:rsid w:val="00894D42"/>
    <w:rsid w:val="008958AB"/>
    <w:rsid w:val="008959A6"/>
    <w:rsid w:val="00895DE8"/>
    <w:rsid w:val="00896C4D"/>
    <w:rsid w:val="0089773E"/>
    <w:rsid w:val="008A0411"/>
    <w:rsid w:val="008A0A66"/>
    <w:rsid w:val="008A0C3A"/>
    <w:rsid w:val="008A0EC0"/>
    <w:rsid w:val="008A10D1"/>
    <w:rsid w:val="008A3CD9"/>
    <w:rsid w:val="008A3ED9"/>
    <w:rsid w:val="008A498E"/>
    <w:rsid w:val="008A6423"/>
    <w:rsid w:val="008A6480"/>
    <w:rsid w:val="008A6ACD"/>
    <w:rsid w:val="008A6AD0"/>
    <w:rsid w:val="008B08F9"/>
    <w:rsid w:val="008B0948"/>
    <w:rsid w:val="008B1DD2"/>
    <w:rsid w:val="008B25D6"/>
    <w:rsid w:val="008B29F2"/>
    <w:rsid w:val="008B5501"/>
    <w:rsid w:val="008B721B"/>
    <w:rsid w:val="008C02EE"/>
    <w:rsid w:val="008C081A"/>
    <w:rsid w:val="008C18AF"/>
    <w:rsid w:val="008C216F"/>
    <w:rsid w:val="008C24EA"/>
    <w:rsid w:val="008C28E1"/>
    <w:rsid w:val="008C53EC"/>
    <w:rsid w:val="008C55EC"/>
    <w:rsid w:val="008C58E6"/>
    <w:rsid w:val="008C5AD0"/>
    <w:rsid w:val="008C6358"/>
    <w:rsid w:val="008C6653"/>
    <w:rsid w:val="008C7493"/>
    <w:rsid w:val="008C7CA0"/>
    <w:rsid w:val="008C7DD0"/>
    <w:rsid w:val="008C7EDC"/>
    <w:rsid w:val="008C7F6E"/>
    <w:rsid w:val="008D0306"/>
    <w:rsid w:val="008D22AC"/>
    <w:rsid w:val="008D2B19"/>
    <w:rsid w:val="008D314E"/>
    <w:rsid w:val="008D320C"/>
    <w:rsid w:val="008D3C1C"/>
    <w:rsid w:val="008D3EBA"/>
    <w:rsid w:val="008D4B14"/>
    <w:rsid w:val="008D5079"/>
    <w:rsid w:val="008D5E75"/>
    <w:rsid w:val="008D7306"/>
    <w:rsid w:val="008E00EE"/>
    <w:rsid w:val="008E05D7"/>
    <w:rsid w:val="008E12C6"/>
    <w:rsid w:val="008E1BDE"/>
    <w:rsid w:val="008E2FEC"/>
    <w:rsid w:val="008E38BC"/>
    <w:rsid w:val="008E4924"/>
    <w:rsid w:val="008E4B87"/>
    <w:rsid w:val="008E4E27"/>
    <w:rsid w:val="008E5954"/>
    <w:rsid w:val="008E5B46"/>
    <w:rsid w:val="008E5B83"/>
    <w:rsid w:val="008E76C7"/>
    <w:rsid w:val="008E7799"/>
    <w:rsid w:val="008E7F33"/>
    <w:rsid w:val="008F01CC"/>
    <w:rsid w:val="008F0A1C"/>
    <w:rsid w:val="008F0DA7"/>
    <w:rsid w:val="008F1013"/>
    <w:rsid w:val="008F19E6"/>
    <w:rsid w:val="008F1D49"/>
    <w:rsid w:val="008F1D9F"/>
    <w:rsid w:val="008F3D73"/>
    <w:rsid w:val="008F463F"/>
    <w:rsid w:val="008F6175"/>
    <w:rsid w:val="008F619F"/>
    <w:rsid w:val="008F66EF"/>
    <w:rsid w:val="00900559"/>
    <w:rsid w:val="0090118C"/>
    <w:rsid w:val="009015D5"/>
    <w:rsid w:val="00902243"/>
    <w:rsid w:val="0090258D"/>
    <w:rsid w:val="00902BAA"/>
    <w:rsid w:val="00902E76"/>
    <w:rsid w:val="0090303D"/>
    <w:rsid w:val="00903711"/>
    <w:rsid w:val="0090483B"/>
    <w:rsid w:val="00905362"/>
    <w:rsid w:val="00905E3C"/>
    <w:rsid w:val="00905EBB"/>
    <w:rsid w:val="0090647D"/>
    <w:rsid w:val="009100DC"/>
    <w:rsid w:val="00910414"/>
    <w:rsid w:val="00910A1D"/>
    <w:rsid w:val="00910C79"/>
    <w:rsid w:val="00911981"/>
    <w:rsid w:val="00911983"/>
    <w:rsid w:val="00911DF7"/>
    <w:rsid w:val="00911FCB"/>
    <w:rsid w:val="00912EDC"/>
    <w:rsid w:val="00915ECB"/>
    <w:rsid w:val="00916555"/>
    <w:rsid w:val="00916FC5"/>
    <w:rsid w:val="009200F5"/>
    <w:rsid w:val="00920294"/>
    <w:rsid w:val="009202E2"/>
    <w:rsid w:val="00920431"/>
    <w:rsid w:val="00921317"/>
    <w:rsid w:val="00921B52"/>
    <w:rsid w:val="0092225B"/>
    <w:rsid w:val="009229AA"/>
    <w:rsid w:val="00922BAF"/>
    <w:rsid w:val="00922F98"/>
    <w:rsid w:val="00923248"/>
    <w:rsid w:val="00924188"/>
    <w:rsid w:val="0092446E"/>
    <w:rsid w:val="00924971"/>
    <w:rsid w:val="00925C98"/>
    <w:rsid w:val="00925EEB"/>
    <w:rsid w:val="00926174"/>
    <w:rsid w:val="00926B8D"/>
    <w:rsid w:val="00926CE9"/>
    <w:rsid w:val="00930010"/>
    <w:rsid w:val="009306CC"/>
    <w:rsid w:val="00930720"/>
    <w:rsid w:val="009311FE"/>
    <w:rsid w:val="00932183"/>
    <w:rsid w:val="009335BA"/>
    <w:rsid w:val="009349CC"/>
    <w:rsid w:val="00934BBF"/>
    <w:rsid w:val="00934BDD"/>
    <w:rsid w:val="00934EA2"/>
    <w:rsid w:val="009352E7"/>
    <w:rsid w:val="00936E5A"/>
    <w:rsid w:val="00937EBE"/>
    <w:rsid w:val="009412B2"/>
    <w:rsid w:val="009417C7"/>
    <w:rsid w:val="00941C9D"/>
    <w:rsid w:val="009427F8"/>
    <w:rsid w:val="00942B38"/>
    <w:rsid w:val="00942CA7"/>
    <w:rsid w:val="0094345A"/>
    <w:rsid w:val="00943706"/>
    <w:rsid w:val="0094446F"/>
    <w:rsid w:val="009447BE"/>
    <w:rsid w:val="0094614E"/>
    <w:rsid w:val="00947E91"/>
    <w:rsid w:val="00950005"/>
    <w:rsid w:val="00950EC3"/>
    <w:rsid w:val="00951AAA"/>
    <w:rsid w:val="0095276A"/>
    <w:rsid w:val="00952906"/>
    <w:rsid w:val="00952C82"/>
    <w:rsid w:val="009539B6"/>
    <w:rsid w:val="00953A64"/>
    <w:rsid w:val="00953CEA"/>
    <w:rsid w:val="00954846"/>
    <w:rsid w:val="00954FDB"/>
    <w:rsid w:val="009559DC"/>
    <w:rsid w:val="0095655B"/>
    <w:rsid w:val="00957780"/>
    <w:rsid w:val="009634A6"/>
    <w:rsid w:val="009635AB"/>
    <w:rsid w:val="00963E93"/>
    <w:rsid w:val="00966570"/>
    <w:rsid w:val="00967767"/>
    <w:rsid w:val="009702F0"/>
    <w:rsid w:val="00970722"/>
    <w:rsid w:val="00970956"/>
    <w:rsid w:val="00971EB2"/>
    <w:rsid w:val="0097372F"/>
    <w:rsid w:val="00975132"/>
    <w:rsid w:val="009757A7"/>
    <w:rsid w:val="009759F2"/>
    <w:rsid w:val="00975A5F"/>
    <w:rsid w:val="00975BF5"/>
    <w:rsid w:val="00975CD8"/>
    <w:rsid w:val="00976842"/>
    <w:rsid w:val="009769CE"/>
    <w:rsid w:val="00976E71"/>
    <w:rsid w:val="00977471"/>
    <w:rsid w:val="00977EDC"/>
    <w:rsid w:val="00977F01"/>
    <w:rsid w:val="00980DFD"/>
    <w:rsid w:val="0098246B"/>
    <w:rsid w:val="0098326F"/>
    <w:rsid w:val="0098346A"/>
    <w:rsid w:val="00983891"/>
    <w:rsid w:val="00984B15"/>
    <w:rsid w:val="009870D4"/>
    <w:rsid w:val="00987883"/>
    <w:rsid w:val="0098793A"/>
    <w:rsid w:val="00990309"/>
    <w:rsid w:val="00991A81"/>
    <w:rsid w:val="00992D05"/>
    <w:rsid w:val="0099301C"/>
    <w:rsid w:val="009937C5"/>
    <w:rsid w:val="0099433F"/>
    <w:rsid w:val="0099497D"/>
    <w:rsid w:val="00995F54"/>
    <w:rsid w:val="009972CA"/>
    <w:rsid w:val="00997366"/>
    <w:rsid w:val="00997E0B"/>
    <w:rsid w:val="009A0C3E"/>
    <w:rsid w:val="009A27E6"/>
    <w:rsid w:val="009A34C4"/>
    <w:rsid w:val="009A35E6"/>
    <w:rsid w:val="009A3F7A"/>
    <w:rsid w:val="009A4015"/>
    <w:rsid w:val="009A4A31"/>
    <w:rsid w:val="009A53A3"/>
    <w:rsid w:val="009A571C"/>
    <w:rsid w:val="009A57C3"/>
    <w:rsid w:val="009A5C45"/>
    <w:rsid w:val="009A65A5"/>
    <w:rsid w:val="009A6C06"/>
    <w:rsid w:val="009B0353"/>
    <w:rsid w:val="009B049A"/>
    <w:rsid w:val="009B0E62"/>
    <w:rsid w:val="009B100F"/>
    <w:rsid w:val="009B1C33"/>
    <w:rsid w:val="009B229A"/>
    <w:rsid w:val="009B251F"/>
    <w:rsid w:val="009B2FA0"/>
    <w:rsid w:val="009B34A8"/>
    <w:rsid w:val="009B35B1"/>
    <w:rsid w:val="009B4242"/>
    <w:rsid w:val="009B4ADF"/>
    <w:rsid w:val="009B5C30"/>
    <w:rsid w:val="009B63EE"/>
    <w:rsid w:val="009B69D7"/>
    <w:rsid w:val="009B7790"/>
    <w:rsid w:val="009B7950"/>
    <w:rsid w:val="009B7A78"/>
    <w:rsid w:val="009C008A"/>
    <w:rsid w:val="009C0414"/>
    <w:rsid w:val="009C08E3"/>
    <w:rsid w:val="009C0BEB"/>
    <w:rsid w:val="009C0D34"/>
    <w:rsid w:val="009C1BAC"/>
    <w:rsid w:val="009C29B6"/>
    <w:rsid w:val="009C4966"/>
    <w:rsid w:val="009C5602"/>
    <w:rsid w:val="009C6574"/>
    <w:rsid w:val="009C66C5"/>
    <w:rsid w:val="009C6A26"/>
    <w:rsid w:val="009C704E"/>
    <w:rsid w:val="009D27EF"/>
    <w:rsid w:val="009D2EAE"/>
    <w:rsid w:val="009D2F6F"/>
    <w:rsid w:val="009D4254"/>
    <w:rsid w:val="009D5555"/>
    <w:rsid w:val="009D58B9"/>
    <w:rsid w:val="009D6035"/>
    <w:rsid w:val="009D67CA"/>
    <w:rsid w:val="009D6D22"/>
    <w:rsid w:val="009D6F10"/>
    <w:rsid w:val="009D6FF5"/>
    <w:rsid w:val="009D7737"/>
    <w:rsid w:val="009E0431"/>
    <w:rsid w:val="009E1F27"/>
    <w:rsid w:val="009E219C"/>
    <w:rsid w:val="009E3127"/>
    <w:rsid w:val="009E358C"/>
    <w:rsid w:val="009E39E7"/>
    <w:rsid w:val="009E4875"/>
    <w:rsid w:val="009E4ECD"/>
    <w:rsid w:val="009E5060"/>
    <w:rsid w:val="009E5ED7"/>
    <w:rsid w:val="009E7292"/>
    <w:rsid w:val="009E7A8D"/>
    <w:rsid w:val="009F26FC"/>
    <w:rsid w:val="009F279C"/>
    <w:rsid w:val="009F3366"/>
    <w:rsid w:val="009F35FC"/>
    <w:rsid w:val="009F3F43"/>
    <w:rsid w:val="009F3FBC"/>
    <w:rsid w:val="009F42CF"/>
    <w:rsid w:val="009F4800"/>
    <w:rsid w:val="009F4C5E"/>
    <w:rsid w:val="00A00BE1"/>
    <w:rsid w:val="00A014C1"/>
    <w:rsid w:val="00A02066"/>
    <w:rsid w:val="00A023F1"/>
    <w:rsid w:val="00A028B8"/>
    <w:rsid w:val="00A03201"/>
    <w:rsid w:val="00A034F6"/>
    <w:rsid w:val="00A03937"/>
    <w:rsid w:val="00A03A05"/>
    <w:rsid w:val="00A03EC6"/>
    <w:rsid w:val="00A04186"/>
    <w:rsid w:val="00A041F7"/>
    <w:rsid w:val="00A04841"/>
    <w:rsid w:val="00A05423"/>
    <w:rsid w:val="00A05548"/>
    <w:rsid w:val="00A057CA"/>
    <w:rsid w:val="00A058C5"/>
    <w:rsid w:val="00A0710F"/>
    <w:rsid w:val="00A07D59"/>
    <w:rsid w:val="00A10398"/>
    <w:rsid w:val="00A1040D"/>
    <w:rsid w:val="00A10E4C"/>
    <w:rsid w:val="00A116BC"/>
    <w:rsid w:val="00A1254B"/>
    <w:rsid w:val="00A12804"/>
    <w:rsid w:val="00A12C31"/>
    <w:rsid w:val="00A1309F"/>
    <w:rsid w:val="00A1458C"/>
    <w:rsid w:val="00A14B2A"/>
    <w:rsid w:val="00A155F0"/>
    <w:rsid w:val="00A15F6A"/>
    <w:rsid w:val="00A161E3"/>
    <w:rsid w:val="00A16D46"/>
    <w:rsid w:val="00A207F8"/>
    <w:rsid w:val="00A20F35"/>
    <w:rsid w:val="00A2175B"/>
    <w:rsid w:val="00A22363"/>
    <w:rsid w:val="00A22468"/>
    <w:rsid w:val="00A23383"/>
    <w:rsid w:val="00A23E0C"/>
    <w:rsid w:val="00A252E8"/>
    <w:rsid w:val="00A252F1"/>
    <w:rsid w:val="00A255A6"/>
    <w:rsid w:val="00A26034"/>
    <w:rsid w:val="00A26BDC"/>
    <w:rsid w:val="00A2709D"/>
    <w:rsid w:val="00A27EFF"/>
    <w:rsid w:val="00A3019E"/>
    <w:rsid w:val="00A32C4F"/>
    <w:rsid w:val="00A32CEE"/>
    <w:rsid w:val="00A34534"/>
    <w:rsid w:val="00A35EAB"/>
    <w:rsid w:val="00A425B1"/>
    <w:rsid w:val="00A427A0"/>
    <w:rsid w:val="00A43A74"/>
    <w:rsid w:val="00A44468"/>
    <w:rsid w:val="00A44539"/>
    <w:rsid w:val="00A45346"/>
    <w:rsid w:val="00A46B68"/>
    <w:rsid w:val="00A46BFF"/>
    <w:rsid w:val="00A47790"/>
    <w:rsid w:val="00A51EC5"/>
    <w:rsid w:val="00A52E84"/>
    <w:rsid w:val="00A53475"/>
    <w:rsid w:val="00A53F9D"/>
    <w:rsid w:val="00A54C7F"/>
    <w:rsid w:val="00A553A3"/>
    <w:rsid w:val="00A5643B"/>
    <w:rsid w:val="00A57059"/>
    <w:rsid w:val="00A614C8"/>
    <w:rsid w:val="00A621C5"/>
    <w:rsid w:val="00A633C5"/>
    <w:rsid w:val="00A63E1B"/>
    <w:rsid w:val="00A648A3"/>
    <w:rsid w:val="00A65F3F"/>
    <w:rsid w:val="00A66356"/>
    <w:rsid w:val="00A6667B"/>
    <w:rsid w:val="00A66879"/>
    <w:rsid w:val="00A66901"/>
    <w:rsid w:val="00A70A73"/>
    <w:rsid w:val="00A70E9C"/>
    <w:rsid w:val="00A721D2"/>
    <w:rsid w:val="00A7230F"/>
    <w:rsid w:val="00A729B3"/>
    <w:rsid w:val="00A73B10"/>
    <w:rsid w:val="00A74697"/>
    <w:rsid w:val="00A74ED4"/>
    <w:rsid w:val="00A750DD"/>
    <w:rsid w:val="00A75873"/>
    <w:rsid w:val="00A75B4E"/>
    <w:rsid w:val="00A75BD7"/>
    <w:rsid w:val="00A76450"/>
    <w:rsid w:val="00A77097"/>
    <w:rsid w:val="00A77102"/>
    <w:rsid w:val="00A779DE"/>
    <w:rsid w:val="00A77EBD"/>
    <w:rsid w:val="00A802F2"/>
    <w:rsid w:val="00A804FE"/>
    <w:rsid w:val="00A8185B"/>
    <w:rsid w:val="00A82294"/>
    <w:rsid w:val="00A82B01"/>
    <w:rsid w:val="00A83546"/>
    <w:rsid w:val="00A84166"/>
    <w:rsid w:val="00A84836"/>
    <w:rsid w:val="00A870E2"/>
    <w:rsid w:val="00A872E1"/>
    <w:rsid w:val="00A9007F"/>
    <w:rsid w:val="00A9091E"/>
    <w:rsid w:val="00A90B3B"/>
    <w:rsid w:val="00A91190"/>
    <w:rsid w:val="00A91449"/>
    <w:rsid w:val="00A92D2B"/>
    <w:rsid w:val="00A9364B"/>
    <w:rsid w:val="00A9411C"/>
    <w:rsid w:val="00A941B6"/>
    <w:rsid w:val="00A94BBC"/>
    <w:rsid w:val="00A95797"/>
    <w:rsid w:val="00A959FB"/>
    <w:rsid w:val="00A95ABC"/>
    <w:rsid w:val="00A96432"/>
    <w:rsid w:val="00A9786B"/>
    <w:rsid w:val="00A97975"/>
    <w:rsid w:val="00A97C8A"/>
    <w:rsid w:val="00AA0854"/>
    <w:rsid w:val="00AA0D54"/>
    <w:rsid w:val="00AA138F"/>
    <w:rsid w:val="00AA2809"/>
    <w:rsid w:val="00AA2C4F"/>
    <w:rsid w:val="00AA449B"/>
    <w:rsid w:val="00AA465F"/>
    <w:rsid w:val="00AA47DE"/>
    <w:rsid w:val="00AA4854"/>
    <w:rsid w:val="00AA4EEB"/>
    <w:rsid w:val="00AA5228"/>
    <w:rsid w:val="00AA5936"/>
    <w:rsid w:val="00AA601B"/>
    <w:rsid w:val="00AA6AD5"/>
    <w:rsid w:val="00AA6C0D"/>
    <w:rsid w:val="00AA70B8"/>
    <w:rsid w:val="00AA7BD8"/>
    <w:rsid w:val="00AB090F"/>
    <w:rsid w:val="00AB0E13"/>
    <w:rsid w:val="00AB19DC"/>
    <w:rsid w:val="00AB2FE3"/>
    <w:rsid w:val="00AB341A"/>
    <w:rsid w:val="00AB34B3"/>
    <w:rsid w:val="00AB3E7C"/>
    <w:rsid w:val="00AB4E7E"/>
    <w:rsid w:val="00AB5D05"/>
    <w:rsid w:val="00AB6770"/>
    <w:rsid w:val="00AB67E5"/>
    <w:rsid w:val="00AB7679"/>
    <w:rsid w:val="00AB7C72"/>
    <w:rsid w:val="00AB7E3A"/>
    <w:rsid w:val="00AC0310"/>
    <w:rsid w:val="00AC0790"/>
    <w:rsid w:val="00AC0D4E"/>
    <w:rsid w:val="00AC11E1"/>
    <w:rsid w:val="00AC28A8"/>
    <w:rsid w:val="00AC3EB7"/>
    <w:rsid w:val="00AC48F3"/>
    <w:rsid w:val="00AC4C7B"/>
    <w:rsid w:val="00AC4C89"/>
    <w:rsid w:val="00AC4F52"/>
    <w:rsid w:val="00AC52F5"/>
    <w:rsid w:val="00AC5995"/>
    <w:rsid w:val="00AC693F"/>
    <w:rsid w:val="00AC7B37"/>
    <w:rsid w:val="00AC7B8B"/>
    <w:rsid w:val="00AD0A96"/>
    <w:rsid w:val="00AD1348"/>
    <w:rsid w:val="00AD1376"/>
    <w:rsid w:val="00AD1973"/>
    <w:rsid w:val="00AD1A89"/>
    <w:rsid w:val="00AD2462"/>
    <w:rsid w:val="00AD3182"/>
    <w:rsid w:val="00AD3406"/>
    <w:rsid w:val="00AD3632"/>
    <w:rsid w:val="00AD3641"/>
    <w:rsid w:val="00AD37FA"/>
    <w:rsid w:val="00AD3D41"/>
    <w:rsid w:val="00AD3DA1"/>
    <w:rsid w:val="00AD4AA4"/>
    <w:rsid w:val="00AD52FD"/>
    <w:rsid w:val="00AD5FD9"/>
    <w:rsid w:val="00AD6905"/>
    <w:rsid w:val="00AE02EC"/>
    <w:rsid w:val="00AE0CFA"/>
    <w:rsid w:val="00AE13AF"/>
    <w:rsid w:val="00AE14CB"/>
    <w:rsid w:val="00AE185A"/>
    <w:rsid w:val="00AE25B7"/>
    <w:rsid w:val="00AE2786"/>
    <w:rsid w:val="00AE3037"/>
    <w:rsid w:val="00AE3D9B"/>
    <w:rsid w:val="00AE4B4E"/>
    <w:rsid w:val="00AE77E4"/>
    <w:rsid w:val="00AF0FF7"/>
    <w:rsid w:val="00AF409B"/>
    <w:rsid w:val="00AF742B"/>
    <w:rsid w:val="00AF77B7"/>
    <w:rsid w:val="00AF7E91"/>
    <w:rsid w:val="00B00A32"/>
    <w:rsid w:val="00B01B06"/>
    <w:rsid w:val="00B01CB7"/>
    <w:rsid w:val="00B01FAC"/>
    <w:rsid w:val="00B03677"/>
    <w:rsid w:val="00B039BD"/>
    <w:rsid w:val="00B03BF7"/>
    <w:rsid w:val="00B03C55"/>
    <w:rsid w:val="00B04129"/>
    <w:rsid w:val="00B043E6"/>
    <w:rsid w:val="00B0442A"/>
    <w:rsid w:val="00B04F07"/>
    <w:rsid w:val="00B05C21"/>
    <w:rsid w:val="00B0656A"/>
    <w:rsid w:val="00B1055C"/>
    <w:rsid w:val="00B108DD"/>
    <w:rsid w:val="00B11DE9"/>
    <w:rsid w:val="00B11EE1"/>
    <w:rsid w:val="00B12533"/>
    <w:rsid w:val="00B13AD7"/>
    <w:rsid w:val="00B14390"/>
    <w:rsid w:val="00B14444"/>
    <w:rsid w:val="00B1586C"/>
    <w:rsid w:val="00B15B7E"/>
    <w:rsid w:val="00B17401"/>
    <w:rsid w:val="00B17476"/>
    <w:rsid w:val="00B17591"/>
    <w:rsid w:val="00B17805"/>
    <w:rsid w:val="00B2044E"/>
    <w:rsid w:val="00B21F19"/>
    <w:rsid w:val="00B2249E"/>
    <w:rsid w:val="00B2432B"/>
    <w:rsid w:val="00B2513B"/>
    <w:rsid w:val="00B25598"/>
    <w:rsid w:val="00B2695D"/>
    <w:rsid w:val="00B27EB4"/>
    <w:rsid w:val="00B30263"/>
    <w:rsid w:val="00B318A6"/>
    <w:rsid w:val="00B33585"/>
    <w:rsid w:val="00B348F6"/>
    <w:rsid w:val="00B34EB7"/>
    <w:rsid w:val="00B355D1"/>
    <w:rsid w:val="00B3651E"/>
    <w:rsid w:val="00B36E6C"/>
    <w:rsid w:val="00B37140"/>
    <w:rsid w:val="00B37686"/>
    <w:rsid w:val="00B3796C"/>
    <w:rsid w:val="00B4011F"/>
    <w:rsid w:val="00B4042F"/>
    <w:rsid w:val="00B405C6"/>
    <w:rsid w:val="00B40639"/>
    <w:rsid w:val="00B40E3F"/>
    <w:rsid w:val="00B429F8"/>
    <w:rsid w:val="00B42A9B"/>
    <w:rsid w:val="00B431EC"/>
    <w:rsid w:val="00B43764"/>
    <w:rsid w:val="00B43DA1"/>
    <w:rsid w:val="00B44A4F"/>
    <w:rsid w:val="00B45050"/>
    <w:rsid w:val="00B45FCB"/>
    <w:rsid w:val="00B46FE8"/>
    <w:rsid w:val="00B50C54"/>
    <w:rsid w:val="00B5136B"/>
    <w:rsid w:val="00B5232E"/>
    <w:rsid w:val="00B5380D"/>
    <w:rsid w:val="00B53CB8"/>
    <w:rsid w:val="00B53DE2"/>
    <w:rsid w:val="00B547AF"/>
    <w:rsid w:val="00B559E4"/>
    <w:rsid w:val="00B565BB"/>
    <w:rsid w:val="00B5688D"/>
    <w:rsid w:val="00B56C77"/>
    <w:rsid w:val="00B570C4"/>
    <w:rsid w:val="00B5716B"/>
    <w:rsid w:val="00B57552"/>
    <w:rsid w:val="00B57C40"/>
    <w:rsid w:val="00B606BC"/>
    <w:rsid w:val="00B60D65"/>
    <w:rsid w:val="00B60DB4"/>
    <w:rsid w:val="00B60DC2"/>
    <w:rsid w:val="00B6143B"/>
    <w:rsid w:val="00B62A3F"/>
    <w:rsid w:val="00B635ED"/>
    <w:rsid w:val="00B64E94"/>
    <w:rsid w:val="00B6531D"/>
    <w:rsid w:val="00B65606"/>
    <w:rsid w:val="00B672B4"/>
    <w:rsid w:val="00B67616"/>
    <w:rsid w:val="00B7211B"/>
    <w:rsid w:val="00B72C58"/>
    <w:rsid w:val="00B72DC1"/>
    <w:rsid w:val="00B732BB"/>
    <w:rsid w:val="00B7374A"/>
    <w:rsid w:val="00B745BD"/>
    <w:rsid w:val="00B75309"/>
    <w:rsid w:val="00B75864"/>
    <w:rsid w:val="00B7587C"/>
    <w:rsid w:val="00B7707F"/>
    <w:rsid w:val="00B773E0"/>
    <w:rsid w:val="00B8060C"/>
    <w:rsid w:val="00B81DB0"/>
    <w:rsid w:val="00B82810"/>
    <w:rsid w:val="00B85000"/>
    <w:rsid w:val="00B856BA"/>
    <w:rsid w:val="00B864DC"/>
    <w:rsid w:val="00B8733E"/>
    <w:rsid w:val="00B873E4"/>
    <w:rsid w:val="00B903ED"/>
    <w:rsid w:val="00B90580"/>
    <w:rsid w:val="00B90D53"/>
    <w:rsid w:val="00B90F01"/>
    <w:rsid w:val="00B91505"/>
    <w:rsid w:val="00B91AD3"/>
    <w:rsid w:val="00B91B14"/>
    <w:rsid w:val="00B91D61"/>
    <w:rsid w:val="00B954C6"/>
    <w:rsid w:val="00B970EF"/>
    <w:rsid w:val="00BA01A7"/>
    <w:rsid w:val="00BA1223"/>
    <w:rsid w:val="00BA1912"/>
    <w:rsid w:val="00BA1B53"/>
    <w:rsid w:val="00BA2290"/>
    <w:rsid w:val="00BA50AB"/>
    <w:rsid w:val="00BA5565"/>
    <w:rsid w:val="00BA5DCD"/>
    <w:rsid w:val="00BA6141"/>
    <w:rsid w:val="00BA6A4F"/>
    <w:rsid w:val="00BB0DCE"/>
    <w:rsid w:val="00BB17CB"/>
    <w:rsid w:val="00BB226E"/>
    <w:rsid w:val="00BB40D0"/>
    <w:rsid w:val="00BB5449"/>
    <w:rsid w:val="00BB5766"/>
    <w:rsid w:val="00BB59A2"/>
    <w:rsid w:val="00BB5F8D"/>
    <w:rsid w:val="00BC0877"/>
    <w:rsid w:val="00BC1FDE"/>
    <w:rsid w:val="00BC27BC"/>
    <w:rsid w:val="00BC2E0E"/>
    <w:rsid w:val="00BC3955"/>
    <w:rsid w:val="00BC489A"/>
    <w:rsid w:val="00BC4FEB"/>
    <w:rsid w:val="00BC6B29"/>
    <w:rsid w:val="00BD13F0"/>
    <w:rsid w:val="00BD179D"/>
    <w:rsid w:val="00BD2AAD"/>
    <w:rsid w:val="00BD3F4E"/>
    <w:rsid w:val="00BD437D"/>
    <w:rsid w:val="00BD4C1C"/>
    <w:rsid w:val="00BD4C52"/>
    <w:rsid w:val="00BD5472"/>
    <w:rsid w:val="00BD5E44"/>
    <w:rsid w:val="00BD6F6C"/>
    <w:rsid w:val="00BE100E"/>
    <w:rsid w:val="00BE10C0"/>
    <w:rsid w:val="00BE1153"/>
    <w:rsid w:val="00BE1478"/>
    <w:rsid w:val="00BE19D0"/>
    <w:rsid w:val="00BE21D4"/>
    <w:rsid w:val="00BE2264"/>
    <w:rsid w:val="00BE38F5"/>
    <w:rsid w:val="00BE4005"/>
    <w:rsid w:val="00BE4017"/>
    <w:rsid w:val="00BE5307"/>
    <w:rsid w:val="00BE57EA"/>
    <w:rsid w:val="00BE5B59"/>
    <w:rsid w:val="00BE6B25"/>
    <w:rsid w:val="00BE6BE6"/>
    <w:rsid w:val="00BE735F"/>
    <w:rsid w:val="00BE7835"/>
    <w:rsid w:val="00BE790A"/>
    <w:rsid w:val="00BE7C4E"/>
    <w:rsid w:val="00BF0390"/>
    <w:rsid w:val="00BF0E22"/>
    <w:rsid w:val="00BF1F72"/>
    <w:rsid w:val="00BF24DB"/>
    <w:rsid w:val="00BF2C96"/>
    <w:rsid w:val="00BF3B38"/>
    <w:rsid w:val="00BF4335"/>
    <w:rsid w:val="00BF61C7"/>
    <w:rsid w:val="00BF77AA"/>
    <w:rsid w:val="00C00505"/>
    <w:rsid w:val="00C00724"/>
    <w:rsid w:val="00C01961"/>
    <w:rsid w:val="00C01DBA"/>
    <w:rsid w:val="00C021C8"/>
    <w:rsid w:val="00C02A2E"/>
    <w:rsid w:val="00C02EDE"/>
    <w:rsid w:val="00C03250"/>
    <w:rsid w:val="00C03714"/>
    <w:rsid w:val="00C0389E"/>
    <w:rsid w:val="00C04CB9"/>
    <w:rsid w:val="00C04E18"/>
    <w:rsid w:val="00C0507D"/>
    <w:rsid w:val="00C0511A"/>
    <w:rsid w:val="00C05DA9"/>
    <w:rsid w:val="00C06195"/>
    <w:rsid w:val="00C0673D"/>
    <w:rsid w:val="00C06F86"/>
    <w:rsid w:val="00C0722B"/>
    <w:rsid w:val="00C073A1"/>
    <w:rsid w:val="00C10790"/>
    <w:rsid w:val="00C1102A"/>
    <w:rsid w:val="00C115AE"/>
    <w:rsid w:val="00C12440"/>
    <w:rsid w:val="00C13293"/>
    <w:rsid w:val="00C134AD"/>
    <w:rsid w:val="00C1452F"/>
    <w:rsid w:val="00C15779"/>
    <w:rsid w:val="00C158B7"/>
    <w:rsid w:val="00C16425"/>
    <w:rsid w:val="00C165E7"/>
    <w:rsid w:val="00C1687C"/>
    <w:rsid w:val="00C17662"/>
    <w:rsid w:val="00C17B32"/>
    <w:rsid w:val="00C17C77"/>
    <w:rsid w:val="00C21A20"/>
    <w:rsid w:val="00C225BF"/>
    <w:rsid w:val="00C2295D"/>
    <w:rsid w:val="00C2456B"/>
    <w:rsid w:val="00C245E5"/>
    <w:rsid w:val="00C25A97"/>
    <w:rsid w:val="00C271F0"/>
    <w:rsid w:val="00C27488"/>
    <w:rsid w:val="00C27825"/>
    <w:rsid w:val="00C30696"/>
    <w:rsid w:val="00C31059"/>
    <w:rsid w:val="00C31764"/>
    <w:rsid w:val="00C32043"/>
    <w:rsid w:val="00C32211"/>
    <w:rsid w:val="00C3224A"/>
    <w:rsid w:val="00C32727"/>
    <w:rsid w:val="00C32E2C"/>
    <w:rsid w:val="00C33145"/>
    <w:rsid w:val="00C33460"/>
    <w:rsid w:val="00C33730"/>
    <w:rsid w:val="00C34227"/>
    <w:rsid w:val="00C35251"/>
    <w:rsid w:val="00C40104"/>
    <w:rsid w:val="00C433A2"/>
    <w:rsid w:val="00C45C1A"/>
    <w:rsid w:val="00C4662F"/>
    <w:rsid w:val="00C47A41"/>
    <w:rsid w:val="00C508D4"/>
    <w:rsid w:val="00C50E63"/>
    <w:rsid w:val="00C51EAF"/>
    <w:rsid w:val="00C539B6"/>
    <w:rsid w:val="00C53E75"/>
    <w:rsid w:val="00C5524D"/>
    <w:rsid w:val="00C5601B"/>
    <w:rsid w:val="00C56158"/>
    <w:rsid w:val="00C56B51"/>
    <w:rsid w:val="00C57279"/>
    <w:rsid w:val="00C572A0"/>
    <w:rsid w:val="00C57935"/>
    <w:rsid w:val="00C57FEA"/>
    <w:rsid w:val="00C60964"/>
    <w:rsid w:val="00C60EAD"/>
    <w:rsid w:val="00C6136B"/>
    <w:rsid w:val="00C61D44"/>
    <w:rsid w:val="00C6271A"/>
    <w:rsid w:val="00C63440"/>
    <w:rsid w:val="00C63C51"/>
    <w:rsid w:val="00C63DED"/>
    <w:rsid w:val="00C64965"/>
    <w:rsid w:val="00C64ED4"/>
    <w:rsid w:val="00C65FFF"/>
    <w:rsid w:val="00C673BA"/>
    <w:rsid w:val="00C7087F"/>
    <w:rsid w:val="00C70D66"/>
    <w:rsid w:val="00C70FE2"/>
    <w:rsid w:val="00C718CD"/>
    <w:rsid w:val="00C71BF3"/>
    <w:rsid w:val="00C73549"/>
    <w:rsid w:val="00C738FA"/>
    <w:rsid w:val="00C73F01"/>
    <w:rsid w:val="00C74DB4"/>
    <w:rsid w:val="00C74E3B"/>
    <w:rsid w:val="00C750A4"/>
    <w:rsid w:val="00C775A4"/>
    <w:rsid w:val="00C8024D"/>
    <w:rsid w:val="00C815E5"/>
    <w:rsid w:val="00C820F7"/>
    <w:rsid w:val="00C829C8"/>
    <w:rsid w:val="00C841B6"/>
    <w:rsid w:val="00C8467C"/>
    <w:rsid w:val="00C8487E"/>
    <w:rsid w:val="00C84B34"/>
    <w:rsid w:val="00C867B5"/>
    <w:rsid w:val="00C86AD0"/>
    <w:rsid w:val="00C9018B"/>
    <w:rsid w:val="00C90348"/>
    <w:rsid w:val="00C90F16"/>
    <w:rsid w:val="00C93742"/>
    <w:rsid w:val="00C937A5"/>
    <w:rsid w:val="00C938FF"/>
    <w:rsid w:val="00C9466C"/>
    <w:rsid w:val="00C94B3C"/>
    <w:rsid w:val="00C958F4"/>
    <w:rsid w:val="00C96BBA"/>
    <w:rsid w:val="00C96D0F"/>
    <w:rsid w:val="00C97383"/>
    <w:rsid w:val="00CA06E4"/>
    <w:rsid w:val="00CA137F"/>
    <w:rsid w:val="00CA1DF9"/>
    <w:rsid w:val="00CA220D"/>
    <w:rsid w:val="00CA3820"/>
    <w:rsid w:val="00CA3CFF"/>
    <w:rsid w:val="00CA4C02"/>
    <w:rsid w:val="00CA4F10"/>
    <w:rsid w:val="00CA5A65"/>
    <w:rsid w:val="00CA78FB"/>
    <w:rsid w:val="00CA7A85"/>
    <w:rsid w:val="00CA7C77"/>
    <w:rsid w:val="00CA7C85"/>
    <w:rsid w:val="00CB04E6"/>
    <w:rsid w:val="00CB0F80"/>
    <w:rsid w:val="00CB2128"/>
    <w:rsid w:val="00CB2271"/>
    <w:rsid w:val="00CB245A"/>
    <w:rsid w:val="00CB2513"/>
    <w:rsid w:val="00CB2639"/>
    <w:rsid w:val="00CB3524"/>
    <w:rsid w:val="00CB3988"/>
    <w:rsid w:val="00CB411C"/>
    <w:rsid w:val="00CB4F2A"/>
    <w:rsid w:val="00CB4FD6"/>
    <w:rsid w:val="00CB5252"/>
    <w:rsid w:val="00CB52E2"/>
    <w:rsid w:val="00CB5B1C"/>
    <w:rsid w:val="00CB6B59"/>
    <w:rsid w:val="00CB6C43"/>
    <w:rsid w:val="00CB6E50"/>
    <w:rsid w:val="00CB79AE"/>
    <w:rsid w:val="00CB7A16"/>
    <w:rsid w:val="00CB7D64"/>
    <w:rsid w:val="00CC01E6"/>
    <w:rsid w:val="00CC1A2F"/>
    <w:rsid w:val="00CC2D42"/>
    <w:rsid w:val="00CC3353"/>
    <w:rsid w:val="00CC3A45"/>
    <w:rsid w:val="00CC51ED"/>
    <w:rsid w:val="00CC5B65"/>
    <w:rsid w:val="00CC7EC1"/>
    <w:rsid w:val="00CD0123"/>
    <w:rsid w:val="00CD0362"/>
    <w:rsid w:val="00CD0CA3"/>
    <w:rsid w:val="00CD1BE2"/>
    <w:rsid w:val="00CD1D1A"/>
    <w:rsid w:val="00CD1E50"/>
    <w:rsid w:val="00CD1FE3"/>
    <w:rsid w:val="00CD4634"/>
    <w:rsid w:val="00CD57C6"/>
    <w:rsid w:val="00CD5B0D"/>
    <w:rsid w:val="00CD61FC"/>
    <w:rsid w:val="00CD6AC1"/>
    <w:rsid w:val="00CE008E"/>
    <w:rsid w:val="00CE0696"/>
    <w:rsid w:val="00CE0808"/>
    <w:rsid w:val="00CE215E"/>
    <w:rsid w:val="00CE2299"/>
    <w:rsid w:val="00CE2695"/>
    <w:rsid w:val="00CE298D"/>
    <w:rsid w:val="00CE2A8B"/>
    <w:rsid w:val="00CE2C0A"/>
    <w:rsid w:val="00CE3168"/>
    <w:rsid w:val="00CE4793"/>
    <w:rsid w:val="00CE4EDB"/>
    <w:rsid w:val="00CE5F6C"/>
    <w:rsid w:val="00CE6796"/>
    <w:rsid w:val="00CE7A33"/>
    <w:rsid w:val="00CF1244"/>
    <w:rsid w:val="00CF12D8"/>
    <w:rsid w:val="00CF1B89"/>
    <w:rsid w:val="00CF1CCE"/>
    <w:rsid w:val="00CF2002"/>
    <w:rsid w:val="00CF2851"/>
    <w:rsid w:val="00CF427C"/>
    <w:rsid w:val="00CF4365"/>
    <w:rsid w:val="00CF4592"/>
    <w:rsid w:val="00CF4C61"/>
    <w:rsid w:val="00CF544E"/>
    <w:rsid w:val="00CF5A57"/>
    <w:rsid w:val="00CF71A2"/>
    <w:rsid w:val="00CF721C"/>
    <w:rsid w:val="00CF735B"/>
    <w:rsid w:val="00D00621"/>
    <w:rsid w:val="00D007B9"/>
    <w:rsid w:val="00D009B8"/>
    <w:rsid w:val="00D011AD"/>
    <w:rsid w:val="00D01C24"/>
    <w:rsid w:val="00D03BB4"/>
    <w:rsid w:val="00D0470D"/>
    <w:rsid w:val="00D049F0"/>
    <w:rsid w:val="00D05264"/>
    <w:rsid w:val="00D057CF"/>
    <w:rsid w:val="00D05E6C"/>
    <w:rsid w:val="00D07959"/>
    <w:rsid w:val="00D07F4B"/>
    <w:rsid w:val="00D104BE"/>
    <w:rsid w:val="00D10E1E"/>
    <w:rsid w:val="00D11973"/>
    <w:rsid w:val="00D119BB"/>
    <w:rsid w:val="00D121ED"/>
    <w:rsid w:val="00D127AA"/>
    <w:rsid w:val="00D13100"/>
    <w:rsid w:val="00D13F62"/>
    <w:rsid w:val="00D14265"/>
    <w:rsid w:val="00D149C9"/>
    <w:rsid w:val="00D15090"/>
    <w:rsid w:val="00D15091"/>
    <w:rsid w:val="00D1567B"/>
    <w:rsid w:val="00D1602B"/>
    <w:rsid w:val="00D202EE"/>
    <w:rsid w:val="00D21977"/>
    <w:rsid w:val="00D21EC8"/>
    <w:rsid w:val="00D2241D"/>
    <w:rsid w:val="00D2297F"/>
    <w:rsid w:val="00D22EAB"/>
    <w:rsid w:val="00D23C31"/>
    <w:rsid w:val="00D2451B"/>
    <w:rsid w:val="00D24998"/>
    <w:rsid w:val="00D2522B"/>
    <w:rsid w:val="00D25F6A"/>
    <w:rsid w:val="00D2746A"/>
    <w:rsid w:val="00D27773"/>
    <w:rsid w:val="00D27B3C"/>
    <w:rsid w:val="00D27CAE"/>
    <w:rsid w:val="00D322EC"/>
    <w:rsid w:val="00D328C3"/>
    <w:rsid w:val="00D32B4D"/>
    <w:rsid w:val="00D333B8"/>
    <w:rsid w:val="00D33BBE"/>
    <w:rsid w:val="00D34A42"/>
    <w:rsid w:val="00D35069"/>
    <w:rsid w:val="00D3525C"/>
    <w:rsid w:val="00D35493"/>
    <w:rsid w:val="00D36453"/>
    <w:rsid w:val="00D371D8"/>
    <w:rsid w:val="00D37673"/>
    <w:rsid w:val="00D378C7"/>
    <w:rsid w:val="00D40878"/>
    <w:rsid w:val="00D40B88"/>
    <w:rsid w:val="00D40EBB"/>
    <w:rsid w:val="00D41AEE"/>
    <w:rsid w:val="00D4229A"/>
    <w:rsid w:val="00D42C16"/>
    <w:rsid w:val="00D456DC"/>
    <w:rsid w:val="00D45AAF"/>
    <w:rsid w:val="00D47264"/>
    <w:rsid w:val="00D47958"/>
    <w:rsid w:val="00D5077C"/>
    <w:rsid w:val="00D528BE"/>
    <w:rsid w:val="00D52C0D"/>
    <w:rsid w:val="00D53BB6"/>
    <w:rsid w:val="00D54F21"/>
    <w:rsid w:val="00D56BD8"/>
    <w:rsid w:val="00D56FB6"/>
    <w:rsid w:val="00D572BF"/>
    <w:rsid w:val="00D5766C"/>
    <w:rsid w:val="00D6303E"/>
    <w:rsid w:val="00D639CB"/>
    <w:rsid w:val="00D6400C"/>
    <w:rsid w:val="00D64EF2"/>
    <w:rsid w:val="00D6530F"/>
    <w:rsid w:val="00D6612C"/>
    <w:rsid w:val="00D66912"/>
    <w:rsid w:val="00D66965"/>
    <w:rsid w:val="00D66FDC"/>
    <w:rsid w:val="00D673F7"/>
    <w:rsid w:val="00D70960"/>
    <w:rsid w:val="00D70B5F"/>
    <w:rsid w:val="00D71630"/>
    <w:rsid w:val="00D72772"/>
    <w:rsid w:val="00D7330A"/>
    <w:rsid w:val="00D737B0"/>
    <w:rsid w:val="00D73F0F"/>
    <w:rsid w:val="00D74294"/>
    <w:rsid w:val="00D753EB"/>
    <w:rsid w:val="00D75F91"/>
    <w:rsid w:val="00D777DF"/>
    <w:rsid w:val="00D77A3C"/>
    <w:rsid w:val="00D80298"/>
    <w:rsid w:val="00D80CB3"/>
    <w:rsid w:val="00D8151F"/>
    <w:rsid w:val="00D819AA"/>
    <w:rsid w:val="00D81CEC"/>
    <w:rsid w:val="00D81D16"/>
    <w:rsid w:val="00D83222"/>
    <w:rsid w:val="00D845FC"/>
    <w:rsid w:val="00D84AD9"/>
    <w:rsid w:val="00D84C27"/>
    <w:rsid w:val="00D850C8"/>
    <w:rsid w:val="00D855A0"/>
    <w:rsid w:val="00D8662A"/>
    <w:rsid w:val="00D874CB"/>
    <w:rsid w:val="00D8771A"/>
    <w:rsid w:val="00D912DF"/>
    <w:rsid w:val="00D91515"/>
    <w:rsid w:val="00D921F7"/>
    <w:rsid w:val="00D92D21"/>
    <w:rsid w:val="00D9508B"/>
    <w:rsid w:val="00D95830"/>
    <w:rsid w:val="00D97564"/>
    <w:rsid w:val="00D979DF"/>
    <w:rsid w:val="00DA01F0"/>
    <w:rsid w:val="00DA03BF"/>
    <w:rsid w:val="00DA06A9"/>
    <w:rsid w:val="00DA0884"/>
    <w:rsid w:val="00DA11C4"/>
    <w:rsid w:val="00DA19DF"/>
    <w:rsid w:val="00DA231C"/>
    <w:rsid w:val="00DA39CE"/>
    <w:rsid w:val="00DA6AAE"/>
    <w:rsid w:val="00DA7986"/>
    <w:rsid w:val="00DB0B32"/>
    <w:rsid w:val="00DB0D5F"/>
    <w:rsid w:val="00DB339F"/>
    <w:rsid w:val="00DB3935"/>
    <w:rsid w:val="00DB46AA"/>
    <w:rsid w:val="00DB4CE5"/>
    <w:rsid w:val="00DB4F8E"/>
    <w:rsid w:val="00DB50EA"/>
    <w:rsid w:val="00DB55CC"/>
    <w:rsid w:val="00DB5931"/>
    <w:rsid w:val="00DB5983"/>
    <w:rsid w:val="00DB6637"/>
    <w:rsid w:val="00DB6E67"/>
    <w:rsid w:val="00DB71CD"/>
    <w:rsid w:val="00DB722F"/>
    <w:rsid w:val="00DB79EF"/>
    <w:rsid w:val="00DC0129"/>
    <w:rsid w:val="00DC1F34"/>
    <w:rsid w:val="00DC2330"/>
    <w:rsid w:val="00DC2D6F"/>
    <w:rsid w:val="00DC3250"/>
    <w:rsid w:val="00DC3E9B"/>
    <w:rsid w:val="00DC423A"/>
    <w:rsid w:val="00DC4631"/>
    <w:rsid w:val="00DC5ADE"/>
    <w:rsid w:val="00DC6AEF"/>
    <w:rsid w:val="00DC6DD5"/>
    <w:rsid w:val="00DC7824"/>
    <w:rsid w:val="00DC7DA1"/>
    <w:rsid w:val="00DD2DF1"/>
    <w:rsid w:val="00DD38CD"/>
    <w:rsid w:val="00DD4E7A"/>
    <w:rsid w:val="00DD7DF9"/>
    <w:rsid w:val="00DE081F"/>
    <w:rsid w:val="00DE0AE6"/>
    <w:rsid w:val="00DE1319"/>
    <w:rsid w:val="00DE1CFB"/>
    <w:rsid w:val="00DE2F67"/>
    <w:rsid w:val="00DE3A6D"/>
    <w:rsid w:val="00DE477F"/>
    <w:rsid w:val="00DE485E"/>
    <w:rsid w:val="00DE4982"/>
    <w:rsid w:val="00DE54D5"/>
    <w:rsid w:val="00DE5F33"/>
    <w:rsid w:val="00DE63CB"/>
    <w:rsid w:val="00DE6802"/>
    <w:rsid w:val="00DE7570"/>
    <w:rsid w:val="00DF048B"/>
    <w:rsid w:val="00DF1C7D"/>
    <w:rsid w:val="00DF276E"/>
    <w:rsid w:val="00DF2F26"/>
    <w:rsid w:val="00DF3132"/>
    <w:rsid w:val="00DF3244"/>
    <w:rsid w:val="00DF38A8"/>
    <w:rsid w:val="00DF516A"/>
    <w:rsid w:val="00DF5C37"/>
    <w:rsid w:val="00DF6750"/>
    <w:rsid w:val="00DF6B51"/>
    <w:rsid w:val="00DF71EC"/>
    <w:rsid w:val="00DF7B58"/>
    <w:rsid w:val="00E00577"/>
    <w:rsid w:val="00E00A65"/>
    <w:rsid w:val="00E022D5"/>
    <w:rsid w:val="00E02862"/>
    <w:rsid w:val="00E02C4A"/>
    <w:rsid w:val="00E033CC"/>
    <w:rsid w:val="00E03FF6"/>
    <w:rsid w:val="00E04329"/>
    <w:rsid w:val="00E04AFC"/>
    <w:rsid w:val="00E05112"/>
    <w:rsid w:val="00E05265"/>
    <w:rsid w:val="00E055AF"/>
    <w:rsid w:val="00E05B46"/>
    <w:rsid w:val="00E05BE6"/>
    <w:rsid w:val="00E05F29"/>
    <w:rsid w:val="00E07358"/>
    <w:rsid w:val="00E0783D"/>
    <w:rsid w:val="00E07945"/>
    <w:rsid w:val="00E11502"/>
    <w:rsid w:val="00E11899"/>
    <w:rsid w:val="00E11A62"/>
    <w:rsid w:val="00E1201A"/>
    <w:rsid w:val="00E12F20"/>
    <w:rsid w:val="00E131F7"/>
    <w:rsid w:val="00E1431A"/>
    <w:rsid w:val="00E144C5"/>
    <w:rsid w:val="00E14D78"/>
    <w:rsid w:val="00E17DE3"/>
    <w:rsid w:val="00E20B6D"/>
    <w:rsid w:val="00E2142F"/>
    <w:rsid w:val="00E22404"/>
    <w:rsid w:val="00E22A2A"/>
    <w:rsid w:val="00E23332"/>
    <w:rsid w:val="00E2351E"/>
    <w:rsid w:val="00E2440B"/>
    <w:rsid w:val="00E25973"/>
    <w:rsid w:val="00E25BB0"/>
    <w:rsid w:val="00E26660"/>
    <w:rsid w:val="00E26B2E"/>
    <w:rsid w:val="00E26B80"/>
    <w:rsid w:val="00E272B1"/>
    <w:rsid w:val="00E27454"/>
    <w:rsid w:val="00E27C07"/>
    <w:rsid w:val="00E27E53"/>
    <w:rsid w:val="00E30095"/>
    <w:rsid w:val="00E306BD"/>
    <w:rsid w:val="00E308EF"/>
    <w:rsid w:val="00E3092A"/>
    <w:rsid w:val="00E31554"/>
    <w:rsid w:val="00E33366"/>
    <w:rsid w:val="00E33508"/>
    <w:rsid w:val="00E34680"/>
    <w:rsid w:val="00E41060"/>
    <w:rsid w:val="00E4443D"/>
    <w:rsid w:val="00E455F6"/>
    <w:rsid w:val="00E47E0A"/>
    <w:rsid w:val="00E502DD"/>
    <w:rsid w:val="00E50A18"/>
    <w:rsid w:val="00E50C0B"/>
    <w:rsid w:val="00E50CE5"/>
    <w:rsid w:val="00E50D6A"/>
    <w:rsid w:val="00E52ADE"/>
    <w:rsid w:val="00E53B2E"/>
    <w:rsid w:val="00E53BD0"/>
    <w:rsid w:val="00E55B60"/>
    <w:rsid w:val="00E56956"/>
    <w:rsid w:val="00E5725E"/>
    <w:rsid w:val="00E60595"/>
    <w:rsid w:val="00E607F7"/>
    <w:rsid w:val="00E608A1"/>
    <w:rsid w:val="00E615C2"/>
    <w:rsid w:val="00E61981"/>
    <w:rsid w:val="00E61F0F"/>
    <w:rsid w:val="00E62149"/>
    <w:rsid w:val="00E625A8"/>
    <w:rsid w:val="00E63119"/>
    <w:rsid w:val="00E63FA3"/>
    <w:rsid w:val="00E65304"/>
    <w:rsid w:val="00E654B2"/>
    <w:rsid w:val="00E6631A"/>
    <w:rsid w:val="00E67B25"/>
    <w:rsid w:val="00E70617"/>
    <w:rsid w:val="00E70631"/>
    <w:rsid w:val="00E71A34"/>
    <w:rsid w:val="00E72852"/>
    <w:rsid w:val="00E73747"/>
    <w:rsid w:val="00E73CCE"/>
    <w:rsid w:val="00E75EB6"/>
    <w:rsid w:val="00E76D33"/>
    <w:rsid w:val="00E77508"/>
    <w:rsid w:val="00E77D4B"/>
    <w:rsid w:val="00E80B57"/>
    <w:rsid w:val="00E80DA0"/>
    <w:rsid w:val="00E811C4"/>
    <w:rsid w:val="00E828B0"/>
    <w:rsid w:val="00E829D5"/>
    <w:rsid w:val="00E82F94"/>
    <w:rsid w:val="00E83250"/>
    <w:rsid w:val="00E84318"/>
    <w:rsid w:val="00E84AC6"/>
    <w:rsid w:val="00E84C8D"/>
    <w:rsid w:val="00E852ED"/>
    <w:rsid w:val="00E85900"/>
    <w:rsid w:val="00E87098"/>
    <w:rsid w:val="00E870C0"/>
    <w:rsid w:val="00E87181"/>
    <w:rsid w:val="00E8718A"/>
    <w:rsid w:val="00E87E36"/>
    <w:rsid w:val="00E9021C"/>
    <w:rsid w:val="00E905FB"/>
    <w:rsid w:val="00E908F7"/>
    <w:rsid w:val="00E911A8"/>
    <w:rsid w:val="00E92212"/>
    <w:rsid w:val="00E92C9A"/>
    <w:rsid w:val="00E932D8"/>
    <w:rsid w:val="00E93FCE"/>
    <w:rsid w:val="00E9412C"/>
    <w:rsid w:val="00E9420D"/>
    <w:rsid w:val="00E957FC"/>
    <w:rsid w:val="00E97400"/>
    <w:rsid w:val="00EA145B"/>
    <w:rsid w:val="00EA20C3"/>
    <w:rsid w:val="00EA23AD"/>
    <w:rsid w:val="00EA31B3"/>
    <w:rsid w:val="00EA3CBE"/>
    <w:rsid w:val="00EA3F19"/>
    <w:rsid w:val="00EA45CC"/>
    <w:rsid w:val="00EA4863"/>
    <w:rsid w:val="00EA4870"/>
    <w:rsid w:val="00EA4943"/>
    <w:rsid w:val="00EA4D68"/>
    <w:rsid w:val="00EA501E"/>
    <w:rsid w:val="00EA5147"/>
    <w:rsid w:val="00EA5A99"/>
    <w:rsid w:val="00EA5AC2"/>
    <w:rsid w:val="00EA7413"/>
    <w:rsid w:val="00EA7D7B"/>
    <w:rsid w:val="00EA7F5B"/>
    <w:rsid w:val="00EB07D5"/>
    <w:rsid w:val="00EB1C36"/>
    <w:rsid w:val="00EB1CFD"/>
    <w:rsid w:val="00EB1E31"/>
    <w:rsid w:val="00EB20D7"/>
    <w:rsid w:val="00EB5170"/>
    <w:rsid w:val="00EB5AAC"/>
    <w:rsid w:val="00EB697C"/>
    <w:rsid w:val="00EB70B3"/>
    <w:rsid w:val="00EB77A8"/>
    <w:rsid w:val="00EB79E0"/>
    <w:rsid w:val="00EC1137"/>
    <w:rsid w:val="00EC1D86"/>
    <w:rsid w:val="00EC2A67"/>
    <w:rsid w:val="00EC36E5"/>
    <w:rsid w:val="00EC38E8"/>
    <w:rsid w:val="00EC4C4A"/>
    <w:rsid w:val="00EC7A3D"/>
    <w:rsid w:val="00ED029E"/>
    <w:rsid w:val="00ED04BF"/>
    <w:rsid w:val="00ED061B"/>
    <w:rsid w:val="00ED0712"/>
    <w:rsid w:val="00ED12FC"/>
    <w:rsid w:val="00ED2CF1"/>
    <w:rsid w:val="00ED2FF9"/>
    <w:rsid w:val="00ED3D81"/>
    <w:rsid w:val="00ED5922"/>
    <w:rsid w:val="00ED5D77"/>
    <w:rsid w:val="00ED68DD"/>
    <w:rsid w:val="00ED68E1"/>
    <w:rsid w:val="00ED6DD2"/>
    <w:rsid w:val="00ED71EB"/>
    <w:rsid w:val="00ED7254"/>
    <w:rsid w:val="00ED7E8F"/>
    <w:rsid w:val="00EE0C82"/>
    <w:rsid w:val="00EE1720"/>
    <w:rsid w:val="00EE19C1"/>
    <w:rsid w:val="00EE2485"/>
    <w:rsid w:val="00EE2FBC"/>
    <w:rsid w:val="00EE3462"/>
    <w:rsid w:val="00EE3C51"/>
    <w:rsid w:val="00EE3E48"/>
    <w:rsid w:val="00EE5198"/>
    <w:rsid w:val="00EE51F0"/>
    <w:rsid w:val="00EE59CB"/>
    <w:rsid w:val="00EE6359"/>
    <w:rsid w:val="00EE6B35"/>
    <w:rsid w:val="00EE7E50"/>
    <w:rsid w:val="00EF0FF0"/>
    <w:rsid w:val="00EF1671"/>
    <w:rsid w:val="00EF1745"/>
    <w:rsid w:val="00EF2158"/>
    <w:rsid w:val="00EF3110"/>
    <w:rsid w:val="00EF32A3"/>
    <w:rsid w:val="00EF334F"/>
    <w:rsid w:val="00EF3703"/>
    <w:rsid w:val="00EF3A18"/>
    <w:rsid w:val="00EF3EAF"/>
    <w:rsid w:val="00EF4003"/>
    <w:rsid w:val="00EF499E"/>
    <w:rsid w:val="00EF4FAC"/>
    <w:rsid w:val="00EF53D1"/>
    <w:rsid w:val="00EF55E4"/>
    <w:rsid w:val="00EF58CC"/>
    <w:rsid w:val="00EF6BD7"/>
    <w:rsid w:val="00EF6C99"/>
    <w:rsid w:val="00EF6F9B"/>
    <w:rsid w:val="00F00013"/>
    <w:rsid w:val="00F00328"/>
    <w:rsid w:val="00F00831"/>
    <w:rsid w:val="00F00DED"/>
    <w:rsid w:val="00F00E54"/>
    <w:rsid w:val="00F039D4"/>
    <w:rsid w:val="00F03BAB"/>
    <w:rsid w:val="00F059B7"/>
    <w:rsid w:val="00F06081"/>
    <w:rsid w:val="00F06E74"/>
    <w:rsid w:val="00F10330"/>
    <w:rsid w:val="00F10723"/>
    <w:rsid w:val="00F14072"/>
    <w:rsid w:val="00F14FED"/>
    <w:rsid w:val="00F15D17"/>
    <w:rsid w:val="00F160DB"/>
    <w:rsid w:val="00F16F12"/>
    <w:rsid w:val="00F1739E"/>
    <w:rsid w:val="00F17453"/>
    <w:rsid w:val="00F17F71"/>
    <w:rsid w:val="00F220F2"/>
    <w:rsid w:val="00F2231E"/>
    <w:rsid w:val="00F24769"/>
    <w:rsid w:val="00F259D6"/>
    <w:rsid w:val="00F26B68"/>
    <w:rsid w:val="00F26BF8"/>
    <w:rsid w:val="00F27742"/>
    <w:rsid w:val="00F27F67"/>
    <w:rsid w:val="00F314E0"/>
    <w:rsid w:val="00F31A2C"/>
    <w:rsid w:val="00F32F51"/>
    <w:rsid w:val="00F33A35"/>
    <w:rsid w:val="00F34353"/>
    <w:rsid w:val="00F35FA8"/>
    <w:rsid w:val="00F365F4"/>
    <w:rsid w:val="00F37F01"/>
    <w:rsid w:val="00F40C37"/>
    <w:rsid w:val="00F41D07"/>
    <w:rsid w:val="00F42002"/>
    <w:rsid w:val="00F424E4"/>
    <w:rsid w:val="00F428CA"/>
    <w:rsid w:val="00F44571"/>
    <w:rsid w:val="00F44B5E"/>
    <w:rsid w:val="00F44FFF"/>
    <w:rsid w:val="00F4599B"/>
    <w:rsid w:val="00F46922"/>
    <w:rsid w:val="00F47A86"/>
    <w:rsid w:val="00F47BAD"/>
    <w:rsid w:val="00F50881"/>
    <w:rsid w:val="00F51418"/>
    <w:rsid w:val="00F5245C"/>
    <w:rsid w:val="00F53859"/>
    <w:rsid w:val="00F53EC4"/>
    <w:rsid w:val="00F54B10"/>
    <w:rsid w:val="00F553E5"/>
    <w:rsid w:val="00F554D7"/>
    <w:rsid w:val="00F558D6"/>
    <w:rsid w:val="00F56115"/>
    <w:rsid w:val="00F5685E"/>
    <w:rsid w:val="00F569B4"/>
    <w:rsid w:val="00F56FB6"/>
    <w:rsid w:val="00F57714"/>
    <w:rsid w:val="00F61026"/>
    <w:rsid w:val="00F610CD"/>
    <w:rsid w:val="00F62644"/>
    <w:rsid w:val="00F6289D"/>
    <w:rsid w:val="00F62BD9"/>
    <w:rsid w:val="00F64303"/>
    <w:rsid w:val="00F64790"/>
    <w:rsid w:val="00F65676"/>
    <w:rsid w:val="00F657F6"/>
    <w:rsid w:val="00F659DF"/>
    <w:rsid w:val="00F66568"/>
    <w:rsid w:val="00F668A4"/>
    <w:rsid w:val="00F66B42"/>
    <w:rsid w:val="00F66FD5"/>
    <w:rsid w:val="00F676DC"/>
    <w:rsid w:val="00F67C2D"/>
    <w:rsid w:val="00F70488"/>
    <w:rsid w:val="00F704C3"/>
    <w:rsid w:val="00F7081F"/>
    <w:rsid w:val="00F71412"/>
    <w:rsid w:val="00F71FF6"/>
    <w:rsid w:val="00F721A1"/>
    <w:rsid w:val="00F74519"/>
    <w:rsid w:val="00F748BC"/>
    <w:rsid w:val="00F74A35"/>
    <w:rsid w:val="00F75345"/>
    <w:rsid w:val="00F75B7D"/>
    <w:rsid w:val="00F76569"/>
    <w:rsid w:val="00F7666A"/>
    <w:rsid w:val="00F76FA5"/>
    <w:rsid w:val="00F77983"/>
    <w:rsid w:val="00F814A7"/>
    <w:rsid w:val="00F817DC"/>
    <w:rsid w:val="00F828BB"/>
    <w:rsid w:val="00F8551D"/>
    <w:rsid w:val="00F85B05"/>
    <w:rsid w:val="00F862B0"/>
    <w:rsid w:val="00F86994"/>
    <w:rsid w:val="00F86B98"/>
    <w:rsid w:val="00F8716A"/>
    <w:rsid w:val="00F87563"/>
    <w:rsid w:val="00F87564"/>
    <w:rsid w:val="00F87AF9"/>
    <w:rsid w:val="00F87F20"/>
    <w:rsid w:val="00F904BD"/>
    <w:rsid w:val="00F90787"/>
    <w:rsid w:val="00F90F16"/>
    <w:rsid w:val="00F915CC"/>
    <w:rsid w:val="00F91E70"/>
    <w:rsid w:val="00F91FCA"/>
    <w:rsid w:val="00F921EE"/>
    <w:rsid w:val="00F92373"/>
    <w:rsid w:val="00F93FDE"/>
    <w:rsid w:val="00F949F2"/>
    <w:rsid w:val="00F96906"/>
    <w:rsid w:val="00FA0178"/>
    <w:rsid w:val="00FA037A"/>
    <w:rsid w:val="00FA0A58"/>
    <w:rsid w:val="00FA1349"/>
    <w:rsid w:val="00FA25A7"/>
    <w:rsid w:val="00FA3628"/>
    <w:rsid w:val="00FA3A15"/>
    <w:rsid w:val="00FA3C5F"/>
    <w:rsid w:val="00FA5407"/>
    <w:rsid w:val="00FA572F"/>
    <w:rsid w:val="00FA67F3"/>
    <w:rsid w:val="00FA6CEC"/>
    <w:rsid w:val="00FA7056"/>
    <w:rsid w:val="00FA7777"/>
    <w:rsid w:val="00FB0E4D"/>
    <w:rsid w:val="00FB11B3"/>
    <w:rsid w:val="00FB1ADB"/>
    <w:rsid w:val="00FB1B65"/>
    <w:rsid w:val="00FB1CD5"/>
    <w:rsid w:val="00FB3410"/>
    <w:rsid w:val="00FB383D"/>
    <w:rsid w:val="00FB404C"/>
    <w:rsid w:val="00FB46A0"/>
    <w:rsid w:val="00FB588A"/>
    <w:rsid w:val="00FB6AC1"/>
    <w:rsid w:val="00FC021C"/>
    <w:rsid w:val="00FC0E66"/>
    <w:rsid w:val="00FC2558"/>
    <w:rsid w:val="00FC2AB4"/>
    <w:rsid w:val="00FC39C2"/>
    <w:rsid w:val="00FC43DC"/>
    <w:rsid w:val="00FC4DAC"/>
    <w:rsid w:val="00FC4F4D"/>
    <w:rsid w:val="00FC552A"/>
    <w:rsid w:val="00FC7693"/>
    <w:rsid w:val="00FC7FEE"/>
    <w:rsid w:val="00FD074B"/>
    <w:rsid w:val="00FD14CC"/>
    <w:rsid w:val="00FD296B"/>
    <w:rsid w:val="00FD35A5"/>
    <w:rsid w:val="00FD5CC4"/>
    <w:rsid w:val="00FD5E40"/>
    <w:rsid w:val="00FD7231"/>
    <w:rsid w:val="00FD737D"/>
    <w:rsid w:val="00FD77CE"/>
    <w:rsid w:val="00FD7C7E"/>
    <w:rsid w:val="00FE0D65"/>
    <w:rsid w:val="00FE0F74"/>
    <w:rsid w:val="00FE1318"/>
    <w:rsid w:val="00FE1B8C"/>
    <w:rsid w:val="00FE1F01"/>
    <w:rsid w:val="00FE1F9A"/>
    <w:rsid w:val="00FE3191"/>
    <w:rsid w:val="00FE32E8"/>
    <w:rsid w:val="00FE34BF"/>
    <w:rsid w:val="00FE41B6"/>
    <w:rsid w:val="00FE5094"/>
    <w:rsid w:val="00FE5668"/>
    <w:rsid w:val="00FE5AF9"/>
    <w:rsid w:val="00FE655A"/>
    <w:rsid w:val="00FE6E7C"/>
    <w:rsid w:val="00FE7E26"/>
    <w:rsid w:val="00FF0ADD"/>
    <w:rsid w:val="00FF1A03"/>
    <w:rsid w:val="00FF1D9C"/>
    <w:rsid w:val="00FF2078"/>
    <w:rsid w:val="00FF44C7"/>
    <w:rsid w:val="00FF57DF"/>
    <w:rsid w:val="00FF6294"/>
    <w:rsid w:val="00FF72AF"/>
    <w:rsid w:val="00FF7328"/>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85640CA"/>
  <w15:chartTrackingRefBased/>
  <w15:docId w15:val="{D4F23511-7DE8-431A-ABD7-7AAAF76723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r-Latn-RS" w:eastAsia="sr-Latn-RS" w:bidi="ar-SA"/>
      </w:rPr>
    </w:rPrDefault>
    <w:pPrDefault/>
  </w:docDefaults>
  <w:latentStyles w:defLockedState="0" w:defUIPriority="99" w:defSemiHidden="0" w:defUnhideWhenUsed="0" w:defQFormat="0" w:count="376">
    <w:lsdException w:name="Normal" w:uiPriority="0" w:qFormat="1"/>
    <w:lsdException w:name="heading 1" w:uiPriority="0"/>
    <w:lsdException w:name="heading 2" w:uiPriority="0" w:qFormat="1"/>
    <w:lsdException w:name="heading 3" w:uiPriority="0" w:qFormat="1"/>
    <w:lsdException w:name="heading 4" w:uiPriority="0" w:qFormat="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iPriority="0"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iPriority="0"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0"/>
    <w:lsdException w:name="Light Grid Accent 2" w:uiPriority="0"/>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abelatekstHI"/>
    <w:qFormat/>
    <w:rsid w:val="00A058C5"/>
    <w:pPr>
      <w:spacing w:before="20" w:after="20" w:line="220" w:lineRule="exact"/>
    </w:pPr>
    <w:rPr>
      <w:rFonts w:ascii="Calibri" w:hAnsi="Calibri"/>
      <w:sz w:val="18"/>
      <w:szCs w:val="24"/>
      <w:lang w:val="en-US" w:eastAsia="en-US"/>
    </w:rPr>
  </w:style>
  <w:style w:type="paragraph" w:styleId="Heading1">
    <w:name w:val="heading 1"/>
    <w:aliases w:val="heading 1,TS Heading"/>
    <w:basedOn w:val="Normal"/>
    <w:next w:val="Normal"/>
    <w:link w:val="Heading1Char"/>
    <w:rsid w:val="00546449"/>
    <w:pPr>
      <w:keepNext/>
      <w:spacing w:after="240" w:line="300" w:lineRule="exact"/>
      <w:outlineLvl w:val="0"/>
    </w:pPr>
    <w:rPr>
      <w:rFonts w:ascii="Microsoft Sans Serif" w:hAnsi="Microsoft Sans Serif" w:cs="Arial"/>
      <w:b/>
      <w:bCs/>
      <w:caps/>
      <w:kern w:val="32"/>
      <w:sz w:val="29"/>
      <w:szCs w:val="32"/>
    </w:rPr>
  </w:style>
  <w:style w:type="paragraph" w:styleId="Heading2">
    <w:name w:val="heading 2"/>
    <w:aliases w:val="TS Heading 2"/>
    <w:basedOn w:val="Normal"/>
    <w:next w:val="Normal"/>
    <w:link w:val="Heading2Char"/>
    <w:qFormat/>
    <w:rsid w:val="005B39DC"/>
    <w:pPr>
      <w:keepNext/>
      <w:spacing w:before="240" w:after="60"/>
      <w:outlineLvl w:val="1"/>
    </w:pPr>
    <w:rPr>
      <w:rFonts w:ascii="Arial" w:hAnsi="Arial" w:cs="Arial"/>
      <w:b/>
      <w:bCs/>
      <w:i/>
      <w:iCs/>
      <w:sz w:val="28"/>
      <w:szCs w:val="28"/>
    </w:rPr>
  </w:style>
  <w:style w:type="paragraph" w:styleId="Heading3">
    <w:name w:val="heading 3"/>
    <w:aliases w:val="TS Heading 3"/>
    <w:basedOn w:val="Normal"/>
    <w:next w:val="Normal"/>
    <w:link w:val="Heading3Char"/>
    <w:qFormat/>
    <w:rsid w:val="002D26F4"/>
    <w:pPr>
      <w:keepNext/>
      <w:spacing w:before="240" w:after="60"/>
      <w:outlineLvl w:val="2"/>
    </w:pPr>
    <w:rPr>
      <w:rFonts w:ascii="Arial" w:hAnsi="Arial" w:cs="Arial"/>
      <w:b/>
      <w:bCs/>
      <w:sz w:val="26"/>
      <w:szCs w:val="26"/>
    </w:rPr>
  </w:style>
  <w:style w:type="paragraph" w:styleId="Heading4">
    <w:name w:val="heading 4"/>
    <w:aliases w:val="TS Heading 4"/>
    <w:basedOn w:val="Normal"/>
    <w:next w:val="Normal"/>
    <w:link w:val="Heading4Char"/>
    <w:qFormat/>
    <w:rsid w:val="00487E66"/>
    <w:pPr>
      <w:keepNext/>
      <w:spacing w:before="240" w:after="60"/>
      <w:outlineLvl w:val="3"/>
    </w:pPr>
    <w:rPr>
      <w:b/>
      <w:bCs/>
      <w:sz w:val="28"/>
      <w:szCs w:val="28"/>
    </w:rPr>
  </w:style>
  <w:style w:type="paragraph" w:styleId="Heading5">
    <w:name w:val="heading 5"/>
    <w:basedOn w:val="Normal"/>
    <w:next w:val="Normal"/>
    <w:link w:val="Heading5Char"/>
    <w:rsid w:val="00E870C0"/>
    <w:pPr>
      <w:tabs>
        <w:tab w:val="num" w:pos="1368"/>
      </w:tabs>
      <w:autoSpaceDE w:val="0"/>
      <w:autoSpaceDN w:val="0"/>
      <w:adjustRightInd w:val="0"/>
      <w:spacing w:before="240" w:after="60"/>
      <w:ind w:left="1368" w:hanging="1008"/>
      <w:outlineLvl w:val="4"/>
    </w:pPr>
    <w:rPr>
      <w:rFonts w:ascii="Arial" w:hAnsi="Arial"/>
      <w:b/>
      <w:bCs/>
      <w:i/>
      <w:iCs/>
      <w:sz w:val="26"/>
      <w:szCs w:val="26"/>
    </w:rPr>
  </w:style>
  <w:style w:type="paragraph" w:styleId="Heading6">
    <w:name w:val="heading 6"/>
    <w:basedOn w:val="Normal"/>
    <w:next w:val="Normal"/>
    <w:link w:val="Heading6Char"/>
    <w:rsid w:val="00E870C0"/>
    <w:pPr>
      <w:tabs>
        <w:tab w:val="num" w:pos="1512"/>
      </w:tabs>
      <w:autoSpaceDE w:val="0"/>
      <w:autoSpaceDN w:val="0"/>
      <w:adjustRightInd w:val="0"/>
      <w:spacing w:before="240" w:after="60"/>
      <w:ind w:left="1512" w:hanging="1152"/>
      <w:outlineLvl w:val="5"/>
    </w:pPr>
    <w:rPr>
      <w:b/>
      <w:bCs/>
      <w:sz w:val="22"/>
      <w:szCs w:val="22"/>
    </w:rPr>
  </w:style>
  <w:style w:type="paragraph" w:styleId="Heading7">
    <w:name w:val="heading 7"/>
    <w:basedOn w:val="Normal"/>
    <w:next w:val="Normal"/>
    <w:link w:val="Heading7Char"/>
    <w:rsid w:val="00E870C0"/>
    <w:pPr>
      <w:tabs>
        <w:tab w:val="num" w:pos="1656"/>
      </w:tabs>
      <w:autoSpaceDE w:val="0"/>
      <w:autoSpaceDN w:val="0"/>
      <w:adjustRightInd w:val="0"/>
      <w:spacing w:before="240" w:after="60"/>
      <w:ind w:left="1656" w:hanging="1296"/>
      <w:outlineLvl w:val="6"/>
    </w:pPr>
  </w:style>
  <w:style w:type="paragraph" w:styleId="Heading8">
    <w:name w:val="heading 8"/>
    <w:basedOn w:val="Normal"/>
    <w:next w:val="Normal"/>
    <w:link w:val="Heading8Char"/>
    <w:rsid w:val="00E870C0"/>
    <w:pPr>
      <w:tabs>
        <w:tab w:val="num" w:pos="1800"/>
      </w:tabs>
      <w:autoSpaceDE w:val="0"/>
      <w:autoSpaceDN w:val="0"/>
      <w:adjustRightInd w:val="0"/>
      <w:spacing w:before="240" w:after="60"/>
      <w:ind w:left="1800" w:hanging="1440"/>
      <w:outlineLvl w:val="7"/>
    </w:pPr>
    <w:rPr>
      <w:i/>
      <w:iCs/>
    </w:rPr>
  </w:style>
  <w:style w:type="paragraph" w:styleId="Heading9">
    <w:name w:val="heading 9"/>
    <w:basedOn w:val="Normal"/>
    <w:next w:val="Normal"/>
    <w:link w:val="Heading9Char"/>
    <w:rsid w:val="00E870C0"/>
    <w:pPr>
      <w:tabs>
        <w:tab w:val="num" w:pos="1944"/>
      </w:tabs>
      <w:autoSpaceDE w:val="0"/>
      <w:autoSpaceDN w:val="0"/>
      <w:adjustRightInd w:val="0"/>
      <w:spacing w:before="240" w:after="60"/>
      <w:ind w:left="1944" w:hanging="158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7630F1"/>
    <w:pPr>
      <w:tabs>
        <w:tab w:val="center" w:pos="4320"/>
        <w:tab w:val="right" w:pos="8640"/>
      </w:tabs>
    </w:pPr>
  </w:style>
  <w:style w:type="paragraph" w:styleId="Footer">
    <w:name w:val="footer"/>
    <w:aliases w:val=" Char"/>
    <w:basedOn w:val="Normal"/>
    <w:link w:val="FooterChar"/>
    <w:uiPriority w:val="99"/>
    <w:rsid w:val="007630F1"/>
    <w:pPr>
      <w:tabs>
        <w:tab w:val="center" w:pos="4320"/>
        <w:tab w:val="right" w:pos="8640"/>
      </w:tabs>
    </w:pPr>
  </w:style>
  <w:style w:type="character" w:styleId="PageNumber">
    <w:name w:val="page number"/>
    <w:rsid w:val="00683A47"/>
    <w:rPr>
      <w:rFonts w:ascii="Microsoft Sans Serif" w:hAnsi="Microsoft Sans Serif"/>
      <w:sz w:val="20"/>
    </w:rPr>
  </w:style>
  <w:style w:type="paragraph" w:customStyle="1" w:styleId="Broj">
    <w:name w:val="Broj"/>
    <w:basedOn w:val="Normal"/>
    <w:rsid w:val="006A5D6A"/>
    <w:pPr>
      <w:spacing w:before="200"/>
      <w:jc w:val="right"/>
    </w:pPr>
    <w:rPr>
      <w:rFonts w:ascii="Arial" w:hAnsi="Arial"/>
      <w:b/>
      <w:sz w:val="16"/>
    </w:rPr>
  </w:style>
  <w:style w:type="paragraph" w:customStyle="1" w:styleId="Tip">
    <w:name w:val="Tip"/>
    <w:basedOn w:val="Normal"/>
    <w:next w:val="Broj"/>
    <w:link w:val="TipChar"/>
    <w:rsid w:val="003663B0"/>
    <w:pPr>
      <w:spacing w:before="200"/>
      <w:jc w:val="right"/>
    </w:pPr>
    <w:rPr>
      <w:b/>
      <w:caps/>
      <w:szCs w:val="20"/>
    </w:rPr>
  </w:style>
  <w:style w:type="paragraph" w:customStyle="1" w:styleId="Odakle">
    <w:name w:val="Odakle"/>
    <w:basedOn w:val="Normal"/>
    <w:rsid w:val="00546449"/>
    <w:pPr>
      <w:spacing w:before="120"/>
      <w:jc w:val="right"/>
    </w:pPr>
    <w:rPr>
      <w:rFonts w:ascii="Microsoft Sans Serif" w:hAnsi="Microsoft Sans Serif"/>
      <w:b/>
    </w:rPr>
  </w:style>
  <w:style w:type="paragraph" w:customStyle="1" w:styleId="Majstori">
    <w:name w:val="Majstori"/>
    <w:basedOn w:val="Normal"/>
    <w:next w:val="Odakle"/>
    <w:link w:val="MajstoriChar"/>
    <w:rsid w:val="00546449"/>
    <w:pPr>
      <w:spacing w:line="260" w:lineRule="exact"/>
      <w:jc w:val="right"/>
    </w:pPr>
    <w:rPr>
      <w:rFonts w:ascii="Microsoft Sans Serif" w:hAnsi="Microsoft Sans Serif"/>
      <w:b/>
      <w:caps/>
      <w:sz w:val="20"/>
      <w:szCs w:val="20"/>
    </w:rPr>
  </w:style>
  <w:style w:type="table" w:styleId="TableGrid">
    <w:name w:val="Table Grid"/>
    <w:aliases w:val="CICEQ Tablica"/>
    <w:basedOn w:val="TableNormal"/>
    <w:uiPriority w:val="99"/>
    <w:rsid w:val="00CF721C"/>
    <w:pPr>
      <w:spacing w:before="20" w:after="20" w:line="220" w:lineRule="exact"/>
      <w:jc w:val="center"/>
    </w:pPr>
    <w:rPr>
      <w:rFonts w:ascii="Microsoft Sans Serif" w:hAnsi="Microsoft Sans Serif"/>
      <w:sz w:val="16"/>
    </w:rPr>
    <w:tblPr>
      <w:tblBorders>
        <w:top w:val="single" w:sz="4" w:space="0" w:color="auto"/>
        <w:bottom w:val="single" w:sz="4" w:space="0" w:color="auto"/>
      </w:tblBorders>
      <w:tblCellMar>
        <w:left w:w="0" w:type="dxa"/>
        <w:right w:w="0" w:type="dxa"/>
      </w:tblCellMar>
    </w:tblPr>
    <w:tcPr>
      <w:vAlign w:val="center"/>
    </w:tcPr>
    <w:tblStylePr w:type="firstRow">
      <w:tblPr/>
      <w:tcPr>
        <w:tcBorders>
          <w:bottom w:val="nil"/>
        </w:tcBorders>
      </w:tcPr>
    </w:tblStylePr>
    <w:tblStylePr w:type="lastRow">
      <w:pPr>
        <w:jc w:val="center"/>
      </w:pPr>
      <w:tblPr/>
      <w:tcPr>
        <w:tcBorders>
          <w:bottom w:val="nil"/>
        </w:tcBorders>
      </w:tcPr>
    </w:tblStylePr>
  </w:style>
  <w:style w:type="paragraph" w:customStyle="1" w:styleId="Kljuc">
    <w:name w:val="Kljuc"/>
    <w:basedOn w:val="Normal"/>
    <w:rsid w:val="000D61DD"/>
    <w:pPr>
      <w:spacing w:before="120" w:line="200" w:lineRule="exact"/>
      <w:ind w:left="567"/>
      <w:jc w:val="both"/>
    </w:pPr>
    <w:rPr>
      <w:rFonts w:ascii="Microsoft Sans Serif" w:hAnsi="Microsoft Sans Serif"/>
      <w:i/>
    </w:rPr>
  </w:style>
  <w:style w:type="paragraph" w:customStyle="1" w:styleId="Izvod">
    <w:name w:val="Izvod"/>
    <w:basedOn w:val="Normal"/>
    <w:next w:val="Kljuc"/>
    <w:rsid w:val="00652D18"/>
    <w:pPr>
      <w:jc w:val="both"/>
    </w:pPr>
    <w:rPr>
      <w:rFonts w:ascii="Microsoft Sans Serif" w:hAnsi="Microsoft Sans Serif"/>
      <w:i/>
    </w:rPr>
  </w:style>
  <w:style w:type="paragraph" w:customStyle="1" w:styleId="Sta">
    <w:name w:val="Sta"/>
    <w:basedOn w:val="Normal"/>
    <w:rsid w:val="00546449"/>
    <w:pPr>
      <w:spacing w:after="240"/>
    </w:pPr>
    <w:rPr>
      <w:rFonts w:ascii="Microsoft Sans Serif" w:hAnsi="Microsoft Sans Serif"/>
      <w:b/>
      <w:caps/>
      <w:sz w:val="29"/>
      <w:szCs w:val="28"/>
    </w:rPr>
  </w:style>
  <w:style w:type="paragraph" w:customStyle="1" w:styleId="MeatChar">
    <w:name w:val="Meat Char"/>
    <w:basedOn w:val="Normal"/>
    <w:link w:val="MeatCharChar"/>
    <w:rsid w:val="00656E1D"/>
    <w:pPr>
      <w:spacing w:before="40" w:line="250" w:lineRule="exact"/>
      <w:ind w:firstLine="454"/>
      <w:jc w:val="both"/>
    </w:pPr>
    <w:rPr>
      <w:rFonts w:ascii="Microsoft Sans Serif" w:hAnsi="Microsoft Sans Serif"/>
      <w:sz w:val="19"/>
    </w:rPr>
  </w:style>
  <w:style w:type="paragraph" w:customStyle="1" w:styleId="Zaglavlje">
    <w:name w:val="Zaglavlje"/>
    <w:basedOn w:val="Header"/>
    <w:rsid w:val="00B44A4F"/>
    <w:pPr>
      <w:pBdr>
        <w:bottom w:val="single" w:sz="6" w:space="1" w:color="auto"/>
      </w:pBdr>
    </w:pPr>
    <w:rPr>
      <w:rFonts w:ascii="Microsoft Sans Serif" w:hAnsi="Microsoft Sans Serif"/>
      <w:caps/>
      <w:sz w:val="16"/>
      <w:szCs w:val="18"/>
    </w:rPr>
  </w:style>
  <w:style w:type="paragraph" w:styleId="FootnoteText">
    <w:name w:val="footnote text"/>
    <w:basedOn w:val="Normal"/>
    <w:link w:val="FootnoteTextChar"/>
    <w:rsid w:val="00DB3935"/>
    <w:rPr>
      <w:sz w:val="20"/>
      <w:szCs w:val="20"/>
    </w:rPr>
  </w:style>
  <w:style w:type="character" w:styleId="FootnoteReference">
    <w:name w:val="footnote reference"/>
    <w:uiPriority w:val="99"/>
    <w:rsid w:val="00DB3935"/>
    <w:rPr>
      <w:vertAlign w:val="superscript"/>
    </w:rPr>
  </w:style>
  <w:style w:type="paragraph" w:customStyle="1" w:styleId="Fusnota">
    <w:name w:val="Fusnota"/>
    <w:basedOn w:val="FootnoteText"/>
    <w:rsid w:val="00DB3935"/>
    <w:pPr>
      <w:jc w:val="both"/>
    </w:pPr>
    <w:rPr>
      <w:rFonts w:ascii="Microsoft Sans Serif" w:hAnsi="Microsoft Sans Serif"/>
      <w:sz w:val="16"/>
    </w:rPr>
  </w:style>
  <w:style w:type="character" w:styleId="Hyperlink">
    <w:name w:val="Hyperlink"/>
    <w:uiPriority w:val="99"/>
    <w:rsid w:val="00DB3935"/>
    <w:rPr>
      <w:color w:val="0000FF"/>
      <w:u w:val="single"/>
    </w:rPr>
  </w:style>
  <w:style w:type="paragraph" w:customStyle="1" w:styleId="Odeljci">
    <w:name w:val="Odeljci"/>
    <w:basedOn w:val="MeatChar"/>
    <w:rsid w:val="00371382"/>
    <w:pPr>
      <w:spacing w:before="240" w:after="200"/>
      <w:ind w:firstLine="0"/>
    </w:pPr>
    <w:rPr>
      <w:b/>
      <w:caps/>
      <w:szCs w:val="19"/>
    </w:rPr>
  </w:style>
  <w:style w:type="paragraph" w:customStyle="1" w:styleId="Pododeljci">
    <w:name w:val="Pododeljci"/>
    <w:basedOn w:val="MeatChar"/>
    <w:next w:val="MeatChar"/>
    <w:rsid w:val="00313BEE"/>
    <w:pPr>
      <w:spacing w:before="120" w:after="80"/>
      <w:ind w:firstLine="0"/>
    </w:pPr>
    <w:rPr>
      <w:b/>
    </w:rPr>
  </w:style>
  <w:style w:type="paragraph" w:customStyle="1" w:styleId="Tablicanaslov">
    <w:name w:val="Tablica naslov"/>
    <w:basedOn w:val="MeatChar"/>
    <w:rsid w:val="00134A89"/>
    <w:pPr>
      <w:spacing w:before="240" w:after="120"/>
      <w:ind w:firstLine="0"/>
    </w:pPr>
    <w:rPr>
      <w:i/>
      <w:sz w:val="16"/>
    </w:rPr>
  </w:style>
  <w:style w:type="paragraph" w:customStyle="1" w:styleId="Pododeljak">
    <w:name w:val="Pododeljak"/>
    <w:basedOn w:val="Pododeljci"/>
    <w:rsid w:val="00711556"/>
    <w:pPr>
      <w:spacing w:before="80" w:after="60"/>
    </w:pPr>
    <w:rPr>
      <w:b w:val="0"/>
      <w:i/>
    </w:rPr>
  </w:style>
  <w:style w:type="paragraph" w:customStyle="1" w:styleId="jed">
    <w:name w:val="jed"/>
    <w:basedOn w:val="MeatChar"/>
    <w:link w:val="jedChar"/>
    <w:rsid w:val="00A729B3"/>
    <w:pPr>
      <w:tabs>
        <w:tab w:val="right" w:pos="4536"/>
      </w:tabs>
      <w:spacing w:before="120" w:after="120" w:line="240" w:lineRule="auto"/>
      <w:ind w:firstLine="0"/>
    </w:pPr>
  </w:style>
  <w:style w:type="paragraph" w:customStyle="1" w:styleId="Figure">
    <w:name w:val="Figure"/>
    <w:basedOn w:val="MeatChar"/>
    <w:next w:val="Ftekst"/>
    <w:rsid w:val="004D7AD3"/>
    <w:pPr>
      <w:spacing w:before="240" w:line="240" w:lineRule="auto"/>
      <w:ind w:firstLine="0"/>
      <w:jc w:val="center"/>
    </w:pPr>
  </w:style>
  <w:style w:type="paragraph" w:customStyle="1" w:styleId="Ftekst">
    <w:name w:val="Ftekst"/>
    <w:basedOn w:val="Figure"/>
    <w:rsid w:val="004D7AD3"/>
    <w:pPr>
      <w:spacing w:before="120" w:after="240" w:line="220" w:lineRule="exact"/>
    </w:pPr>
    <w:rPr>
      <w:i/>
      <w:sz w:val="16"/>
    </w:rPr>
  </w:style>
  <w:style w:type="paragraph" w:customStyle="1" w:styleId="Literatura">
    <w:name w:val="Literatura"/>
    <w:basedOn w:val="MeatChar"/>
    <w:link w:val="LiteraturaChar"/>
    <w:rsid w:val="007A75B6"/>
    <w:pPr>
      <w:numPr>
        <w:numId w:val="1"/>
      </w:numPr>
      <w:autoSpaceDE w:val="0"/>
      <w:autoSpaceDN w:val="0"/>
      <w:adjustRightInd w:val="0"/>
      <w:spacing w:line="220" w:lineRule="exact"/>
    </w:pPr>
    <w:rPr>
      <w:sz w:val="16"/>
    </w:rPr>
  </w:style>
  <w:style w:type="character" w:customStyle="1" w:styleId="MeatCharChar">
    <w:name w:val="Meat Char Char"/>
    <w:link w:val="MeatChar"/>
    <w:rsid w:val="001A290D"/>
    <w:rPr>
      <w:rFonts w:ascii="Microsoft Sans Serif" w:hAnsi="Microsoft Sans Serif"/>
      <w:sz w:val="19"/>
      <w:szCs w:val="24"/>
      <w:lang w:val="en-US" w:eastAsia="en-US" w:bidi="ar-SA"/>
    </w:rPr>
  </w:style>
  <w:style w:type="character" w:customStyle="1" w:styleId="LiteraturaChar">
    <w:name w:val="Literatura Char"/>
    <w:link w:val="Literatura"/>
    <w:rsid w:val="001A290D"/>
    <w:rPr>
      <w:rFonts w:ascii="Microsoft Sans Serif" w:hAnsi="Microsoft Sans Serif"/>
      <w:sz w:val="16"/>
      <w:szCs w:val="24"/>
      <w:lang w:val="en-US" w:eastAsia="en-US"/>
    </w:rPr>
  </w:style>
  <w:style w:type="paragraph" w:styleId="CommentText">
    <w:name w:val="annotation text"/>
    <w:basedOn w:val="Normal"/>
    <w:link w:val="CommentTextChar"/>
    <w:uiPriority w:val="99"/>
    <w:rsid w:val="00E828B0"/>
    <w:pPr>
      <w:widowControl w:val="0"/>
      <w:autoSpaceDE w:val="0"/>
      <w:autoSpaceDN w:val="0"/>
      <w:adjustRightInd w:val="0"/>
    </w:pPr>
    <w:rPr>
      <w:sz w:val="20"/>
      <w:szCs w:val="20"/>
      <w:lang w:val="ro-RO"/>
    </w:rPr>
  </w:style>
  <w:style w:type="paragraph" w:styleId="BalloonText">
    <w:name w:val="Balloon Text"/>
    <w:basedOn w:val="Normal"/>
    <w:link w:val="BalloonTextChar"/>
    <w:uiPriority w:val="99"/>
    <w:rsid w:val="000D7C70"/>
    <w:rPr>
      <w:rFonts w:ascii="Tahoma" w:hAnsi="Tahoma" w:cs="Tahoma"/>
      <w:sz w:val="16"/>
      <w:szCs w:val="16"/>
    </w:rPr>
  </w:style>
  <w:style w:type="paragraph" w:customStyle="1" w:styleId="Abstract">
    <w:name w:val="Abstract"/>
    <w:basedOn w:val="BodyTextIndent3"/>
    <w:qFormat/>
    <w:rsid w:val="00D01C24"/>
    <w:pPr>
      <w:widowControl w:val="0"/>
      <w:spacing w:after="0"/>
      <w:ind w:left="0"/>
      <w:jc w:val="both"/>
    </w:pPr>
    <w:rPr>
      <w:snapToGrid w:val="0"/>
      <w:lang w:val="en-GB"/>
    </w:rPr>
  </w:style>
  <w:style w:type="paragraph" w:styleId="BodyTextIndent3">
    <w:name w:val="Body Text Indent 3"/>
    <w:basedOn w:val="Normal"/>
    <w:link w:val="BodyTextIndent3Char"/>
    <w:rsid w:val="00D01C24"/>
    <w:pPr>
      <w:spacing w:after="120"/>
      <w:ind w:left="283"/>
    </w:pPr>
    <w:rPr>
      <w:sz w:val="16"/>
      <w:szCs w:val="16"/>
    </w:rPr>
  </w:style>
  <w:style w:type="paragraph" w:styleId="BodyTextIndent2">
    <w:name w:val="Body Text Indent 2"/>
    <w:basedOn w:val="Normal"/>
    <w:link w:val="BodyTextIndent2Char"/>
    <w:rsid w:val="00942B38"/>
    <w:pPr>
      <w:spacing w:after="120" w:line="480" w:lineRule="auto"/>
      <w:ind w:left="283"/>
    </w:pPr>
  </w:style>
  <w:style w:type="paragraph" w:styleId="CommentSubject">
    <w:name w:val="annotation subject"/>
    <w:basedOn w:val="CommentText"/>
    <w:next w:val="CommentText"/>
    <w:link w:val="CommentSubjectChar"/>
    <w:uiPriority w:val="99"/>
    <w:rsid w:val="00A54C7F"/>
    <w:pPr>
      <w:widowControl/>
      <w:autoSpaceDE/>
      <w:autoSpaceDN/>
      <w:adjustRightInd/>
    </w:pPr>
    <w:rPr>
      <w:rFonts w:eastAsia="PMingLiU"/>
      <w:b/>
      <w:bCs/>
      <w:lang w:val="en-US"/>
    </w:rPr>
  </w:style>
  <w:style w:type="paragraph" w:styleId="Subtitle">
    <w:name w:val="Subtitle"/>
    <w:basedOn w:val="Normal"/>
    <w:link w:val="SubtitleChar"/>
    <w:uiPriority w:val="11"/>
    <w:qFormat/>
    <w:rsid w:val="00DA11C4"/>
    <w:pPr>
      <w:spacing w:after="60"/>
      <w:jc w:val="center"/>
      <w:outlineLvl w:val="1"/>
    </w:pPr>
    <w:rPr>
      <w:rFonts w:ascii="Arial" w:hAnsi="Arial" w:cs="Arial"/>
    </w:rPr>
  </w:style>
  <w:style w:type="paragraph" w:styleId="BodyText2">
    <w:name w:val="Body Text 2"/>
    <w:basedOn w:val="Normal"/>
    <w:link w:val="BodyText2Char"/>
    <w:uiPriority w:val="99"/>
    <w:rsid w:val="00DD7DF9"/>
    <w:pPr>
      <w:widowControl w:val="0"/>
      <w:jc w:val="both"/>
    </w:pPr>
    <w:rPr>
      <w:rFonts w:eastAsia="SimSun"/>
      <w:b/>
      <w:bCs/>
      <w:kern w:val="2"/>
      <w:sz w:val="21"/>
      <w:lang w:eastAsia="zh-CN"/>
    </w:rPr>
  </w:style>
  <w:style w:type="paragraph" w:styleId="BodyText">
    <w:name w:val="Body Text"/>
    <w:basedOn w:val="Normal"/>
    <w:link w:val="BodyTextChar"/>
    <w:rsid w:val="005B39DC"/>
    <w:pPr>
      <w:spacing w:after="120"/>
    </w:pPr>
  </w:style>
  <w:style w:type="paragraph" w:styleId="EndnoteText">
    <w:name w:val="endnote text"/>
    <w:basedOn w:val="Normal"/>
    <w:link w:val="EndnoteTextChar"/>
    <w:rsid w:val="005B39DC"/>
    <w:rPr>
      <w:sz w:val="20"/>
      <w:szCs w:val="20"/>
      <w:lang w:val="el-GR" w:eastAsia="el-GR"/>
    </w:rPr>
  </w:style>
  <w:style w:type="character" w:styleId="EndnoteReference">
    <w:name w:val="endnote reference"/>
    <w:uiPriority w:val="99"/>
    <w:rsid w:val="00C02A2E"/>
    <w:rPr>
      <w:rFonts w:ascii="Microsoft Sans Serif" w:hAnsi="Microsoft Sans Serif"/>
      <w:sz w:val="19"/>
      <w:szCs w:val="19"/>
      <w:vertAlign w:val="baseline"/>
    </w:rPr>
  </w:style>
  <w:style w:type="paragraph" w:customStyle="1" w:styleId="IzvodHI">
    <w:name w:val="IzvodHI"/>
    <w:basedOn w:val="Izvod"/>
    <w:rsid w:val="008D7306"/>
    <w:rPr>
      <w:rFonts w:ascii="Times New Roman" w:hAnsi="Times New Roman"/>
      <w:bCs/>
      <w:szCs w:val="18"/>
      <w:lang w:val="en-GB"/>
    </w:rPr>
  </w:style>
  <w:style w:type="paragraph" w:customStyle="1" w:styleId="KljucHI">
    <w:name w:val="KljucHI"/>
    <w:basedOn w:val="Kljuc"/>
    <w:rsid w:val="006E1E8D"/>
    <w:rPr>
      <w:rFonts w:ascii="Times New Roman" w:hAnsi="Times New Roman"/>
      <w:bCs/>
      <w:lang w:val="fr-FR"/>
    </w:rPr>
  </w:style>
  <w:style w:type="paragraph" w:customStyle="1" w:styleId="HIpar">
    <w:name w:val="HI_par"/>
    <w:basedOn w:val="MeatChar"/>
    <w:link w:val="HIparChar"/>
    <w:qFormat/>
    <w:rsid w:val="005F163B"/>
    <w:pPr>
      <w:spacing w:before="0" w:after="0" w:line="280" w:lineRule="exact"/>
      <w:ind w:firstLine="285"/>
    </w:pPr>
    <w:rPr>
      <w:rFonts w:ascii="Calibri" w:hAnsi="Calibri"/>
      <w:sz w:val="20"/>
      <w:lang w:val="en-GB"/>
    </w:rPr>
  </w:style>
  <w:style w:type="paragraph" w:customStyle="1" w:styleId="FusnotaHI">
    <w:name w:val="Fusnota HI"/>
    <w:basedOn w:val="Fusnota"/>
    <w:rsid w:val="00E75EB6"/>
    <w:pPr>
      <w:spacing w:line="190" w:lineRule="exact"/>
      <w:ind w:left="170" w:hanging="170"/>
    </w:pPr>
    <w:rPr>
      <w:rFonts w:ascii="Calibri" w:hAnsi="Calibri"/>
      <w:iCs/>
      <w:lang w:val="sr-Latn-CS"/>
    </w:rPr>
  </w:style>
  <w:style w:type="paragraph" w:customStyle="1" w:styleId="NASLOVRADAENGL">
    <w:name w:val="NASLOV RADA ENGL"/>
    <w:basedOn w:val="Normal"/>
    <w:next w:val="Normal"/>
    <w:rsid w:val="00851DA1"/>
    <w:pPr>
      <w:spacing w:before="120" w:after="180" w:line="264" w:lineRule="auto"/>
      <w:jc w:val="center"/>
    </w:pPr>
    <w:rPr>
      <w:b/>
      <w:caps/>
      <w:noProof/>
      <w:sz w:val="28"/>
      <w:szCs w:val="20"/>
    </w:rPr>
  </w:style>
  <w:style w:type="paragraph" w:customStyle="1" w:styleId="HIH1">
    <w:name w:val="HI_H1"/>
    <w:basedOn w:val="Odeljci"/>
    <w:qFormat/>
    <w:rsid w:val="005F163B"/>
    <w:pPr>
      <w:spacing w:before="270" w:after="135" w:line="280" w:lineRule="exact"/>
      <w:jc w:val="left"/>
    </w:pPr>
    <w:rPr>
      <w:rFonts w:ascii="Calibri" w:hAnsi="Calibri"/>
      <w:sz w:val="20"/>
      <w:lang w:val="sr-Latn-CS"/>
    </w:rPr>
  </w:style>
  <w:style w:type="paragraph" w:customStyle="1" w:styleId="HISLT">
    <w:name w:val="HI_SL_T"/>
    <w:basedOn w:val="Ftekst"/>
    <w:qFormat/>
    <w:rsid w:val="0019710B"/>
    <w:pPr>
      <w:spacing w:before="0" w:after="30" w:line="200" w:lineRule="exact"/>
      <w:jc w:val="left"/>
    </w:pPr>
    <w:rPr>
      <w:rFonts w:ascii="Calibri" w:hAnsi="Calibri" w:cs="Calibri"/>
      <w:bCs/>
      <w:iCs/>
      <w:noProof/>
      <w:sz w:val="18"/>
      <w:lang w:val="sr-Latn-CS"/>
    </w:rPr>
  </w:style>
  <w:style w:type="paragraph" w:styleId="BodyTextIndent">
    <w:name w:val="Body Text Indent"/>
    <w:basedOn w:val="Normal"/>
    <w:link w:val="BodyTextIndentChar"/>
    <w:rsid w:val="00FC2558"/>
    <w:pPr>
      <w:spacing w:after="120"/>
      <w:ind w:left="283"/>
    </w:pPr>
  </w:style>
  <w:style w:type="character" w:customStyle="1" w:styleId="HIparChar">
    <w:name w:val="HI_par Char"/>
    <w:link w:val="HIpar"/>
    <w:rsid w:val="005F163B"/>
    <w:rPr>
      <w:rFonts w:ascii="Calibri" w:hAnsi="Calibri"/>
      <w:szCs w:val="24"/>
      <w:lang w:val="en-GB" w:eastAsia="en-US"/>
    </w:rPr>
  </w:style>
  <w:style w:type="paragraph" w:customStyle="1" w:styleId="TablicanaslovHI">
    <w:name w:val="Tablica naslovHI"/>
    <w:basedOn w:val="Tablicanaslov"/>
    <w:rsid w:val="00E75EB6"/>
    <w:pPr>
      <w:spacing w:line="200" w:lineRule="exact"/>
      <w:jc w:val="left"/>
    </w:pPr>
    <w:rPr>
      <w:rFonts w:ascii="Calibri" w:hAnsi="Calibri"/>
      <w:sz w:val="18"/>
      <w:lang w:val="it-IT"/>
    </w:rPr>
  </w:style>
  <w:style w:type="paragraph" w:customStyle="1" w:styleId="HILit">
    <w:name w:val="HI_Lit"/>
    <w:basedOn w:val="Literatura"/>
    <w:qFormat/>
    <w:rsid w:val="000A0356"/>
    <w:pPr>
      <w:tabs>
        <w:tab w:val="left" w:pos="397"/>
      </w:tabs>
      <w:spacing w:before="20"/>
      <w:ind w:left="397" w:hanging="397"/>
    </w:pPr>
    <w:rPr>
      <w:rFonts w:ascii="Calibri" w:hAnsi="Calibri"/>
      <w:sz w:val="18"/>
      <w:szCs w:val="16"/>
    </w:rPr>
  </w:style>
  <w:style w:type="character" w:styleId="CommentReference">
    <w:name w:val="annotation reference"/>
    <w:uiPriority w:val="99"/>
    <w:rsid w:val="00BD6F6C"/>
    <w:rPr>
      <w:sz w:val="16"/>
      <w:szCs w:val="16"/>
    </w:rPr>
  </w:style>
  <w:style w:type="paragraph" w:customStyle="1" w:styleId="HIH2">
    <w:name w:val="HI_H2"/>
    <w:basedOn w:val="Pododeljci"/>
    <w:qFormat/>
    <w:rsid w:val="005F163B"/>
    <w:pPr>
      <w:spacing w:before="180" w:after="120" w:line="280" w:lineRule="exact"/>
      <w:jc w:val="left"/>
    </w:pPr>
    <w:rPr>
      <w:rFonts w:ascii="Calibri" w:eastAsiaTheme="minorHAnsi" w:hAnsi="Calibri"/>
      <w:sz w:val="20"/>
      <w:lang w:val="sr-Latn-CS"/>
    </w:rPr>
  </w:style>
  <w:style w:type="table" w:styleId="TableWeb1">
    <w:name w:val="Table Web 1"/>
    <w:basedOn w:val="TableNormal"/>
    <w:rsid w:val="00F059B7"/>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FollowedHyperlink">
    <w:name w:val="FollowedHyperlink"/>
    <w:uiPriority w:val="99"/>
    <w:rsid w:val="00DA0884"/>
    <w:rPr>
      <w:color w:val="800080"/>
      <w:u w:val="single"/>
    </w:rPr>
  </w:style>
  <w:style w:type="paragraph" w:customStyle="1" w:styleId="Nm">
    <w:name w:val="Nm"/>
    <w:basedOn w:val="HIpar"/>
    <w:rsid w:val="007F76B8"/>
    <w:pPr>
      <w:spacing w:before="20"/>
    </w:pPr>
    <w:rPr>
      <w:lang w:val="sl-SI"/>
    </w:rPr>
  </w:style>
  <w:style w:type="paragraph" w:customStyle="1" w:styleId="Pododeljakh">
    <w:name w:val="Pododeljakh"/>
    <w:basedOn w:val="HIpar"/>
    <w:rsid w:val="00020F5B"/>
    <w:pPr>
      <w:spacing w:before="20"/>
    </w:pPr>
    <w:rPr>
      <w:i/>
      <w:iCs/>
      <w:lang w:val="sr-Latn-CS"/>
    </w:rPr>
  </w:style>
  <w:style w:type="paragraph" w:customStyle="1" w:styleId="jedhi">
    <w:name w:val="jedhi"/>
    <w:basedOn w:val="jed"/>
    <w:link w:val="jedhiChar"/>
    <w:rsid w:val="00E75EB6"/>
    <w:rPr>
      <w:rFonts w:ascii="Calibri" w:hAnsi="Calibri"/>
      <w:sz w:val="20"/>
      <w:szCs w:val="20"/>
      <w:lang w:val="sr-Latn-CS"/>
    </w:rPr>
  </w:style>
  <w:style w:type="paragraph" w:customStyle="1" w:styleId="Poodeljcih">
    <w:name w:val="Poodeljcih"/>
    <w:basedOn w:val="HIpar"/>
    <w:rsid w:val="008C7DD0"/>
    <w:pPr>
      <w:spacing w:before="20"/>
    </w:pPr>
    <w:rPr>
      <w:b/>
      <w:bCs/>
      <w:iCs/>
      <w:lang w:val="sr-Latn-CS"/>
    </w:rPr>
  </w:style>
  <w:style w:type="paragraph" w:customStyle="1" w:styleId="StyleTablicanaslovHILeftBefore0pt">
    <w:name w:val="Style Tablica naslovHI + Left Before:  0 pt"/>
    <w:basedOn w:val="TablicanaslovHI"/>
    <w:rsid w:val="00832090"/>
    <w:pPr>
      <w:spacing w:before="0" w:line="240" w:lineRule="exact"/>
    </w:pPr>
    <w:rPr>
      <w:iCs/>
      <w:szCs w:val="20"/>
    </w:rPr>
  </w:style>
  <w:style w:type="paragraph" w:customStyle="1" w:styleId="Style1">
    <w:name w:val="Style1"/>
    <w:basedOn w:val="Normal"/>
    <w:rsid w:val="00152A21"/>
    <w:pPr>
      <w:widowControl w:val="0"/>
    </w:pPr>
    <w:rPr>
      <w:szCs w:val="20"/>
      <w:lang w:val="en-GB"/>
    </w:rPr>
  </w:style>
  <w:style w:type="character" w:customStyle="1" w:styleId="FooterChar">
    <w:name w:val="Footer Char"/>
    <w:aliases w:val=" Char Char"/>
    <w:link w:val="Footer"/>
    <w:uiPriority w:val="99"/>
    <w:rsid w:val="00152A21"/>
    <w:rPr>
      <w:sz w:val="24"/>
      <w:szCs w:val="24"/>
      <w:lang w:val="en-US" w:eastAsia="en-US" w:bidi="ar-SA"/>
    </w:rPr>
  </w:style>
  <w:style w:type="table" w:customStyle="1" w:styleId="LightList1">
    <w:name w:val="Light List1"/>
    <w:basedOn w:val="TableNormal"/>
    <w:rsid w:val="00617165"/>
    <w:rPr>
      <w:rFonts w:ascii="Calibri" w:hAnsi="Calibri"/>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ListParagraph">
    <w:name w:val="List Paragraph"/>
    <w:basedOn w:val="Normal"/>
    <w:link w:val="ListParagraphChar"/>
    <w:uiPriority w:val="99"/>
    <w:qFormat/>
    <w:rsid w:val="00617165"/>
    <w:pPr>
      <w:widowControl w:val="0"/>
      <w:autoSpaceDE w:val="0"/>
      <w:autoSpaceDN w:val="0"/>
      <w:adjustRightInd w:val="0"/>
      <w:ind w:left="720"/>
      <w:contextualSpacing/>
    </w:pPr>
    <w:rPr>
      <w:rFonts w:ascii="Courier New" w:hAnsi="Courier New" w:cs="Courier New"/>
      <w:sz w:val="20"/>
      <w:szCs w:val="20"/>
      <w:lang w:val="sr-Latn-CS"/>
    </w:rPr>
  </w:style>
  <w:style w:type="table" w:customStyle="1" w:styleId="MediumShading21">
    <w:name w:val="Medium Shading 21"/>
    <w:basedOn w:val="TableNormal"/>
    <w:rsid w:val="00617165"/>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tyle2">
    <w:name w:val="Style2"/>
    <w:basedOn w:val="TableGrid3"/>
    <w:rsid w:val="00617165"/>
    <w:pPr>
      <w:widowControl/>
      <w:autoSpaceDE/>
      <w:autoSpaceDN/>
      <w:adjustRightInd/>
    </w:pPr>
    <w:rPr>
      <w:sz w:val="22"/>
      <w:szCs w:val="22"/>
      <w:lang w:val="en-US" w:eastAsia="en-US"/>
    </w:rP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unhideWhenUsed/>
    <w:rsid w:val="00617165"/>
    <w:pPr>
      <w:widowControl w:val="0"/>
      <w:autoSpaceDE w:val="0"/>
      <w:autoSpaceDN w:val="0"/>
      <w:adjustRightInd w:val="0"/>
    </w:pPr>
    <w:rPr>
      <w:rFonts w:ascii="Calibri" w:eastAsia="Calibri" w:hAnsi="Calibri"/>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LightGrid-Accent2">
    <w:name w:val="Light Grid Accent 2"/>
    <w:basedOn w:val="TableNormal"/>
    <w:rsid w:val="00617165"/>
    <w:rPr>
      <w:rFonts w:ascii="Calibri" w:eastAsia="Calibri" w:hAnsi="Calibri"/>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DengXian" w:eastAsia="Times New Roman" w:hAnsi="DengXi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DengXian" w:eastAsia="Times New Roman" w:hAnsi="DengXi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DengXian" w:eastAsia="Times New Roman" w:hAnsi="DengXian" w:cs="Times New Roman"/>
        <w:b/>
        <w:bCs/>
      </w:rPr>
    </w:tblStylePr>
    <w:tblStylePr w:type="lastCol">
      <w:rPr>
        <w:rFonts w:ascii="DengXian" w:eastAsia="Times New Roman" w:hAnsi="DengXi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List-Accent2">
    <w:name w:val="Light List Accent 2"/>
    <w:basedOn w:val="TableNormal"/>
    <w:rsid w:val="00617165"/>
    <w:rPr>
      <w:rFonts w:ascii="Calibri" w:eastAsia="Calibri" w:hAnsi="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styleId="NoSpacing">
    <w:name w:val="No Spacing"/>
    <w:link w:val="NoSpacingChar"/>
    <w:uiPriority w:val="1"/>
    <w:qFormat/>
    <w:rsid w:val="00617165"/>
    <w:pPr>
      <w:widowControl w:val="0"/>
      <w:autoSpaceDE w:val="0"/>
      <w:autoSpaceDN w:val="0"/>
      <w:adjustRightInd w:val="0"/>
    </w:pPr>
    <w:rPr>
      <w:rFonts w:ascii="Courier New" w:hAnsi="Courier New" w:cs="Courier New"/>
      <w:lang w:val="sr-Latn-CS" w:eastAsia="en-US"/>
    </w:rPr>
  </w:style>
  <w:style w:type="character" w:customStyle="1" w:styleId="Style1Char">
    <w:name w:val="Style1 Char"/>
    <w:rsid w:val="00617165"/>
    <w:rPr>
      <w:rFonts w:ascii="Arial" w:eastAsia="Batang" w:hAnsi="Arial" w:cs="Arial"/>
      <w:sz w:val="22"/>
      <w:szCs w:val="24"/>
      <w:lang w:val="en-US" w:eastAsia="en-US" w:bidi="ar-SA"/>
    </w:rPr>
  </w:style>
  <w:style w:type="paragraph" w:customStyle="1" w:styleId="Default">
    <w:name w:val="Default"/>
    <w:rsid w:val="00617165"/>
    <w:pPr>
      <w:widowControl w:val="0"/>
      <w:autoSpaceDE w:val="0"/>
      <w:autoSpaceDN w:val="0"/>
      <w:adjustRightInd w:val="0"/>
    </w:pPr>
    <w:rPr>
      <w:rFonts w:ascii="Arial" w:hAnsi="Arial" w:cs="Arial"/>
      <w:color w:val="000000"/>
      <w:sz w:val="24"/>
      <w:szCs w:val="24"/>
      <w:lang w:val="en-US" w:eastAsia="en-US"/>
    </w:rPr>
  </w:style>
  <w:style w:type="paragraph" w:customStyle="1" w:styleId="Pododeljcih">
    <w:name w:val="Pododeljci h"/>
    <w:basedOn w:val="HIpar"/>
    <w:rsid w:val="00BE735F"/>
    <w:rPr>
      <w:b/>
      <w:lang w:val="sr-Latn-CS"/>
    </w:rPr>
  </w:style>
  <w:style w:type="paragraph" w:customStyle="1" w:styleId="m">
    <w:name w:val="m"/>
    <w:basedOn w:val="HIpar"/>
    <w:rsid w:val="00455D52"/>
    <w:pPr>
      <w:numPr>
        <w:numId w:val="2"/>
      </w:numPr>
    </w:pPr>
    <w:rPr>
      <w:bCs/>
      <w:szCs w:val="20"/>
      <w:lang w:val="sr-Latn-CS"/>
    </w:rPr>
  </w:style>
  <w:style w:type="paragraph" w:customStyle="1" w:styleId="PododeljciH0">
    <w:name w:val="PododeljciHž"/>
    <w:basedOn w:val="HIpar"/>
    <w:rsid w:val="00BF61C7"/>
    <w:pPr>
      <w:ind w:firstLine="0"/>
    </w:pPr>
    <w:rPr>
      <w:b/>
      <w:bCs/>
      <w:szCs w:val="20"/>
      <w:u w:val="single"/>
      <w:lang w:val="sr-Latn-CS"/>
    </w:rPr>
  </w:style>
  <w:style w:type="paragraph" w:customStyle="1" w:styleId="Pododeljakhi">
    <w:name w:val="Pododeljakhi"/>
    <w:basedOn w:val="HIpar"/>
    <w:rsid w:val="00AB3E7C"/>
    <w:rPr>
      <w:b/>
      <w:bCs/>
      <w:szCs w:val="20"/>
      <w:lang w:val="sr-Latn-CS"/>
    </w:rPr>
  </w:style>
  <w:style w:type="paragraph" w:customStyle="1" w:styleId="MesoHICharh">
    <w:name w:val="MesoHI Charh"/>
    <w:basedOn w:val="HIpar"/>
    <w:rsid w:val="00077945"/>
    <w:pPr>
      <w:ind w:left="357" w:firstLine="0"/>
    </w:pPr>
    <w:rPr>
      <w:bCs/>
      <w:szCs w:val="20"/>
      <w:lang w:val="sr-Latn-CS"/>
    </w:rPr>
  </w:style>
  <w:style w:type="paragraph" w:customStyle="1" w:styleId="References">
    <w:name w:val="References"/>
    <w:basedOn w:val="Normal"/>
    <w:rsid w:val="00A91449"/>
    <w:pPr>
      <w:numPr>
        <w:numId w:val="3"/>
      </w:numPr>
      <w:autoSpaceDE w:val="0"/>
      <w:autoSpaceDN w:val="0"/>
      <w:jc w:val="both"/>
    </w:pPr>
    <w:rPr>
      <w:sz w:val="16"/>
      <w:szCs w:val="16"/>
    </w:rPr>
  </w:style>
  <w:style w:type="character" w:customStyle="1" w:styleId="publistentry">
    <w:name w:val="publistentry"/>
    <w:basedOn w:val="DefaultParagraphFont"/>
    <w:rsid w:val="00EB70B3"/>
  </w:style>
  <w:style w:type="character" w:customStyle="1" w:styleId="jedChar">
    <w:name w:val="jed Char"/>
    <w:basedOn w:val="MeatCharChar"/>
    <w:link w:val="jed"/>
    <w:rsid w:val="008C7CA0"/>
    <w:rPr>
      <w:rFonts w:ascii="Microsoft Sans Serif" w:hAnsi="Microsoft Sans Serif"/>
      <w:sz w:val="19"/>
      <w:szCs w:val="24"/>
      <w:lang w:val="en-US" w:eastAsia="en-US" w:bidi="ar-SA"/>
    </w:rPr>
  </w:style>
  <w:style w:type="character" w:customStyle="1" w:styleId="jedhiChar">
    <w:name w:val="jedhi Char"/>
    <w:link w:val="jedhi"/>
    <w:rsid w:val="00E75EB6"/>
    <w:rPr>
      <w:rFonts w:ascii="Calibri" w:hAnsi="Calibri"/>
      <w:sz w:val="19"/>
      <w:szCs w:val="24"/>
      <w:lang w:val="en-US" w:eastAsia="en-US" w:bidi="ar-SA"/>
    </w:rPr>
  </w:style>
  <w:style w:type="paragraph" w:customStyle="1" w:styleId="FtekstHINotItalich">
    <w:name w:val="FtekstHI + Not Italich"/>
    <w:basedOn w:val="HISLT"/>
    <w:rsid w:val="00F828BB"/>
    <w:rPr>
      <w:i w:val="0"/>
    </w:rPr>
  </w:style>
  <w:style w:type="paragraph" w:styleId="NormalWeb">
    <w:name w:val="Normal (Web)"/>
    <w:basedOn w:val="Normal"/>
    <w:rsid w:val="00FC552A"/>
    <w:pPr>
      <w:spacing w:before="100" w:beforeAutospacing="1" w:after="100" w:afterAutospacing="1"/>
    </w:pPr>
    <w:rPr>
      <w:rFonts w:ascii="Arial Unicode MS" w:eastAsia="Arial Unicode MS" w:hAnsi="Arial Unicode MS" w:cs="Arial Unicode MS"/>
      <w:lang w:val="en-GB"/>
    </w:rPr>
  </w:style>
  <w:style w:type="paragraph" w:customStyle="1" w:styleId="Author">
    <w:name w:val="Author"/>
    <w:basedOn w:val="Normal"/>
    <w:next w:val="Normal"/>
    <w:rsid w:val="00FC552A"/>
    <w:pPr>
      <w:tabs>
        <w:tab w:val="center" w:pos="3960"/>
        <w:tab w:val="right" w:pos="7920"/>
      </w:tabs>
      <w:spacing w:line="264" w:lineRule="auto"/>
      <w:jc w:val="center"/>
    </w:pPr>
    <w:rPr>
      <w:b/>
      <w:i/>
      <w:sz w:val="28"/>
      <w:szCs w:val="20"/>
    </w:rPr>
  </w:style>
  <w:style w:type="character" w:styleId="LineNumber">
    <w:name w:val="line number"/>
    <w:basedOn w:val="DefaultParagraphFont"/>
    <w:uiPriority w:val="99"/>
    <w:rsid w:val="00FC552A"/>
  </w:style>
  <w:style w:type="paragraph" w:customStyle="1" w:styleId="PododeljakHI0">
    <w:name w:val="PododeljakHI"/>
    <w:basedOn w:val="Pododeljak"/>
    <w:rsid w:val="0073227B"/>
    <w:rPr>
      <w:rFonts w:ascii="Calibri" w:hAnsi="Calibri"/>
      <w:iCs/>
      <w:sz w:val="20"/>
    </w:rPr>
  </w:style>
  <w:style w:type="paragraph" w:styleId="Title">
    <w:name w:val="Title"/>
    <w:basedOn w:val="Normal"/>
    <w:next w:val="Normal"/>
    <w:link w:val="TitleChar"/>
    <w:qFormat/>
    <w:rsid w:val="006F3460"/>
    <w:pPr>
      <w:spacing w:before="240" w:after="60"/>
      <w:jc w:val="center"/>
      <w:outlineLvl w:val="0"/>
    </w:pPr>
    <w:rPr>
      <w:rFonts w:ascii="Cambria" w:hAnsi="Cambria"/>
      <w:b/>
      <w:bCs/>
      <w:kern w:val="28"/>
      <w:sz w:val="32"/>
      <w:szCs w:val="32"/>
    </w:rPr>
  </w:style>
  <w:style w:type="character" w:customStyle="1" w:styleId="TitleChar">
    <w:name w:val="Title Char"/>
    <w:link w:val="Title"/>
    <w:uiPriority w:val="10"/>
    <w:rsid w:val="006F3460"/>
    <w:rPr>
      <w:rFonts w:ascii="Cambria" w:eastAsia="Times New Roman" w:hAnsi="Cambria" w:cs="Times New Roman"/>
      <w:b/>
      <w:bCs/>
      <w:kern w:val="28"/>
      <w:sz w:val="32"/>
      <w:szCs w:val="32"/>
      <w:lang w:val="en-US" w:eastAsia="en-US"/>
    </w:rPr>
  </w:style>
  <w:style w:type="paragraph" w:styleId="Caption">
    <w:name w:val="caption"/>
    <w:aliases w:val="HI_SL"/>
    <w:basedOn w:val="Normal"/>
    <w:next w:val="Normal"/>
    <w:qFormat/>
    <w:rsid w:val="0090303D"/>
    <w:pPr>
      <w:spacing w:line="240" w:lineRule="auto"/>
      <w:jc w:val="center"/>
    </w:pPr>
    <w:rPr>
      <w:b/>
      <w:bCs/>
      <w:noProof/>
      <w:sz w:val="20"/>
      <w:szCs w:val="20"/>
      <w:lang w:val="sr-Latn-CS"/>
    </w:rPr>
  </w:style>
  <w:style w:type="character" w:customStyle="1" w:styleId="style31">
    <w:name w:val="style31"/>
    <w:basedOn w:val="DefaultParagraphFont"/>
    <w:rsid w:val="0023365C"/>
  </w:style>
  <w:style w:type="paragraph" w:styleId="DocumentMap">
    <w:name w:val="Document Map"/>
    <w:basedOn w:val="Normal"/>
    <w:link w:val="DocumentMapChar"/>
    <w:rsid w:val="0023365C"/>
    <w:rPr>
      <w:rFonts w:ascii="Tahoma" w:hAnsi="Tahoma" w:cs="Tahoma"/>
      <w:sz w:val="16"/>
      <w:szCs w:val="16"/>
      <w:lang w:val="sr-Latn-CS"/>
    </w:rPr>
  </w:style>
  <w:style w:type="character" w:customStyle="1" w:styleId="DocumentMapChar">
    <w:name w:val="Document Map Char"/>
    <w:link w:val="DocumentMap"/>
    <w:rsid w:val="0023365C"/>
    <w:rPr>
      <w:rFonts w:ascii="Tahoma" w:hAnsi="Tahoma" w:cs="Tahoma"/>
      <w:sz w:val="16"/>
      <w:szCs w:val="16"/>
      <w:lang w:eastAsia="en-US"/>
    </w:rPr>
  </w:style>
  <w:style w:type="character" w:customStyle="1" w:styleId="BalloonTextChar">
    <w:name w:val="Balloon Text Char"/>
    <w:link w:val="BalloonText"/>
    <w:uiPriority w:val="99"/>
    <w:rsid w:val="0023365C"/>
    <w:rPr>
      <w:rFonts w:ascii="Tahoma" w:hAnsi="Tahoma" w:cs="Tahoma"/>
      <w:sz w:val="16"/>
      <w:szCs w:val="16"/>
      <w:lang w:val="en-US" w:eastAsia="en-US"/>
    </w:rPr>
  </w:style>
  <w:style w:type="character" w:customStyle="1" w:styleId="CommentTextChar">
    <w:name w:val="Comment Text Char"/>
    <w:link w:val="CommentText"/>
    <w:uiPriority w:val="99"/>
    <w:rsid w:val="0023365C"/>
    <w:rPr>
      <w:lang w:val="ro-RO" w:eastAsia="en-US"/>
    </w:rPr>
  </w:style>
  <w:style w:type="character" w:customStyle="1" w:styleId="CommentSubjectChar">
    <w:name w:val="Comment Subject Char"/>
    <w:link w:val="CommentSubject"/>
    <w:uiPriority w:val="99"/>
    <w:rsid w:val="0023365C"/>
    <w:rPr>
      <w:rFonts w:eastAsia="PMingLiU"/>
      <w:b/>
      <w:bCs/>
      <w:lang w:val="en-US" w:eastAsia="en-US"/>
    </w:rPr>
  </w:style>
  <w:style w:type="character" w:customStyle="1" w:styleId="HeaderChar">
    <w:name w:val="Header Char"/>
    <w:link w:val="Header"/>
    <w:uiPriority w:val="99"/>
    <w:rsid w:val="0023365C"/>
    <w:rPr>
      <w:sz w:val="24"/>
      <w:szCs w:val="24"/>
      <w:lang w:val="en-US" w:eastAsia="en-US"/>
    </w:rPr>
  </w:style>
  <w:style w:type="character" w:customStyle="1" w:styleId="contrib">
    <w:name w:val="contrib"/>
    <w:basedOn w:val="DefaultParagraphFont"/>
    <w:rsid w:val="009A6C06"/>
  </w:style>
  <w:style w:type="character" w:customStyle="1" w:styleId="namenowrap">
    <w:name w:val="name nowrap"/>
    <w:basedOn w:val="DefaultParagraphFont"/>
    <w:rsid w:val="009A6C06"/>
  </w:style>
  <w:style w:type="character" w:customStyle="1" w:styleId="wbr">
    <w:name w:val="wbr"/>
    <w:basedOn w:val="DefaultParagraphFont"/>
    <w:rsid w:val="009A6C06"/>
  </w:style>
  <w:style w:type="character" w:styleId="Strong">
    <w:name w:val="Strong"/>
    <w:uiPriority w:val="99"/>
    <w:qFormat/>
    <w:rsid w:val="009A6C06"/>
    <w:rPr>
      <w:b/>
      <w:bCs/>
    </w:rPr>
  </w:style>
  <w:style w:type="character" w:styleId="Emphasis">
    <w:name w:val="Emphasis"/>
    <w:uiPriority w:val="99"/>
    <w:qFormat/>
    <w:rsid w:val="009A6C06"/>
    <w:rPr>
      <w:i/>
      <w:iCs/>
    </w:rPr>
  </w:style>
  <w:style w:type="paragraph" w:customStyle="1" w:styleId="Pododeljakd">
    <w:name w:val="Pododeljakd"/>
    <w:basedOn w:val="HIpar"/>
    <w:qFormat/>
    <w:rsid w:val="00A425B1"/>
    <w:rPr>
      <w:lang w:val="sr-Latn-CS"/>
    </w:rPr>
  </w:style>
  <w:style w:type="character" w:customStyle="1" w:styleId="Heading5Char">
    <w:name w:val="Heading 5 Char"/>
    <w:link w:val="Heading5"/>
    <w:rsid w:val="00E870C0"/>
    <w:rPr>
      <w:rFonts w:ascii="Arial" w:hAnsi="Arial"/>
      <w:b/>
      <w:bCs/>
      <w:i/>
      <w:iCs/>
      <w:sz w:val="26"/>
      <w:szCs w:val="26"/>
      <w:lang w:val="en-US" w:eastAsia="en-US"/>
    </w:rPr>
  </w:style>
  <w:style w:type="character" w:customStyle="1" w:styleId="Heading6Char">
    <w:name w:val="Heading 6 Char"/>
    <w:link w:val="Heading6"/>
    <w:rsid w:val="00E870C0"/>
    <w:rPr>
      <w:b/>
      <w:bCs/>
      <w:sz w:val="22"/>
      <w:szCs w:val="22"/>
      <w:lang w:val="en-US" w:eastAsia="en-US"/>
    </w:rPr>
  </w:style>
  <w:style w:type="character" w:customStyle="1" w:styleId="Heading7Char">
    <w:name w:val="Heading 7 Char"/>
    <w:link w:val="Heading7"/>
    <w:rsid w:val="00E870C0"/>
    <w:rPr>
      <w:sz w:val="24"/>
      <w:szCs w:val="24"/>
      <w:lang w:val="en-US" w:eastAsia="en-US"/>
    </w:rPr>
  </w:style>
  <w:style w:type="character" w:customStyle="1" w:styleId="Heading8Char">
    <w:name w:val="Heading 8 Char"/>
    <w:link w:val="Heading8"/>
    <w:rsid w:val="00E870C0"/>
    <w:rPr>
      <w:i/>
      <w:iCs/>
      <w:sz w:val="24"/>
      <w:szCs w:val="24"/>
      <w:lang w:val="en-US" w:eastAsia="en-US"/>
    </w:rPr>
  </w:style>
  <w:style w:type="character" w:customStyle="1" w:styleId="Heading9Char">
    <w:name w:val="Heading 9 Char"/>
    <w:link w:val="Heading9"/>
    <w:rsid w:val="00E870C0"/>
    <w:rPr>
      <w:rFonts w:ascii="Arial" w:hAnsi="Arial" w:cs="Arial"/>
      <w:sz w:val="22"/>
      <w:szCs w:val="22"/>
      <w:lang w:val="en-US" w:eastAsia="en-US"/>
    </w:rPr>
  </w:style>
  <w:style w:type="paragraph" w:customStyle="1" w:styleId="TCTableBody">
    <w:name w:val="TC_Table_Body"/>
    <w:basedOn w:val="Normal"/>
    <w:uiPriority w:val="99"/>
    <w:rsid w:val="00E870C0"/>
    <w:pPr>
      <w:spacing w:after="200"/>
      <w:jc w:val="both"/>
    </w:pPr>
    <w:rPr>
      <w:rFonts w:ascii="Times" w:hAnsi="Times"/>
      <w:szCs w:val="20"/>
    </w:rPr>
  </w:style>
  <w:style w:type="paragraph" w:customStyle="1" w:styleId="StyleHeading2TimesNewRoman14ptBoldItalicLeft0cm">
    <w:name w:val="Style Heading 2 + Times New Roman 14 pt Bold Italic Left:  0 cm..."/>
    <w:basedOn w:val="Heading2"/>
    <w:rsid w:val="00E870C0"/>
    <w:pPr>
      <w:keepNext w:val="0"/>
      <w:numPr>
        <w:ilvl w:val="1"/>
        <w:numId w:val="4"/>
      </w:numPr>
      <w:autoSpaceDE w:val="0"/>
      <w:autoSpaceDN w:val="0"/>
      <w:adjustRightInd w:val="0"/>
    </w:pPr>
    <w:rPr>
      <w:rFonts w:ascii="Times New Roman" w:hAnsi="Times New Roman" w:cs="Times New Roman"/>
      <w:szCs w:val="20"/>
    </w:rPr>
  </w:style>
  <w:style w:type="paragraph" w:styleId="ListBullet2">
    <w:name w:val="List Bullet 2"/>
    <w:basedOn w:val="Normal"/>
    <w:autoRedefine/>
    <w:rsid w:val="00E870C0"/>
    <w:pPr>
      <w:numPr>
        <w:numId w:val="5"/>
      </w:numPr>
      <w:tabs>
        <w:tab w:val="clear" w:pos="643"/>
        <w:tab w:val="num" w:pos="720"/>
      </w:tabs>
      <w:ind w:left="720"/>
    </w:pPr>
    <w:rPr>
      <w:szCs w:val="20"/>
    </w:rPr>
  </w:style>
  <w:style w:type="paragraph" w:customStyle="1" w:styleId="berschrift2">
    <w:name w:val="Überschrift 2"/>
    <w:basedOn w:val="Normal"/>
    <w:next w:val="Normal"/>
    <w:rsid w:val="00E870C0"/>
    <w:pPr>
      <w:autoSpaceDE w:val="0"/>
      <w:autoSpaceDN w:val="0"/>
      <w:adjustRightInd w:val="0"/>
    </w:pPr>
    <w:rPr>
      <w:rFonts w:ascii="CFHDFO+Arial,Italic" w:hAnsi="CFHDFO+Arial,Italic"/>
    </w:rPr>
  </w:style>
  <w:style w:type="paragraph" w:customStyle="1" w:styleId="Exs">
    <w:name w:val="Exs"/>
    <w:basedOn w:val="HIpar"/>
    <w:rsid w:val="00B72C58"/>
    <w:rPr>
      <w:i/>
      <w:szCs w:val="20"/>
      <w:lang w:val="it-IT"/>
    </w:rPr>
  </w:style>
  <w:style w:type="character" w:customStyle="1" w:styleId="Heading1Char">
    <w:name w:val="Heading 1 Char"/>
    <w:aliases w:val="heading 1 Char,TS Heading Char"/>
    <w:link w:val="Heading1"/>
    <w:locked/>
    <w:rsid w:val="008E5B83"/>
    <w:rPr>
      <w:rFonts w:ascii="Microsoft Sans Serif" w:hAnsi="Microsoft Sans Serif" w:cs="Arial"/>
      <w:b/>
      <w:bCs/>
      <w:caps/>
      <w:kern w:val="32"/>
      <w:sz w:val="29"/>
      <w:szCs w:val="32"/>
      <w:lang w:val="en-US" w:eastAsia="en-US"/>
    </w:rPr>
  </w:style>
  <w:style w:type="character" w:customStyle="1" w:styleId="Heading2Char">
    <w:name w:val="Heading 2 Char"/>
    <w:aliases w:val="TS Heading 2 Char"/>
    <w:link w:val="Heading2"/>
    <w:locked/>
    <w:rsid w:val="008E5B83"/>
    <w:rPr>
      <w:rFonts w:ascii="Arial" w:hAnsi="Arial" w:cs="Arial"/>
      <w:b/>
      <w:bCs/>
      <w:i/>
      <w:iCs/>
      <w:sz w:val="28"/>
      <w:szCs w:val="28"/>
      <w:lang w:val="en-US" w:eastAsia="en-US"/>
    </w:rPr>
  </w:style>
  <w:style w:type="character" w:customStyle="1" w:styleId="Heading3Char">
    <w:name w:val="Heading 3 Char"/>
    <w:aliases w:val="TS Heading 3 Char"/>
    <w:link w:val="Heading3"/>
    <w:locked/>
    <w:rsid w:val="008E5B83"/>
    <w:rPr>
      <w:rFonts w:ascii="Arial" w:hAnsi="Arial" w:cs="Arial"/>
      <w:b/>
      <w:bCs/>
      <w:sz w:val="26"/>
      <w:szCs w:val="26"/>
      <w:lang w:val="en-US" w:eastAsia="en-US"/>
    </w:rPr>
  </w:style>
  <w:style w:type="character" w:customStyle="1" w:styleId="Heading4Char">
    <w:name w:val="Heading 4 Char"/>
    <w:aliases w:val="TS Heading 4 Char"/>
    <w:link w:val="Heading4"/>
    <w:locked/>
    <w:rsid w:val="008E5B83"/>
    <w:rPr>
      <w:b/>
      <w:bCs/>
      <w:sz w:val="28"/>
      <w:szCs w:val="28"/>
      <w:lang w:val="en-US" w:eastAsia="en-US"/>
    </w:rPr>
  </w:style>
  <w:style w:type="character" w:customStyle="1" w:styleId="BodyTextChar">
    <w:name w:val="Body Text Char"/>
    <w:link w:val="BodyText"/>
    <w:locked/>
    <w:rsid w:val="008E5B83"/>
    <w:rPr>
      <w:sz w:val="24"/>
      <w:szCs w:val="24"/>
      <w:lang w:val="en-US" w:eastAsia="en-US"/>
    </w:rPr>
  </w:style>
  <w:style w:type="character" w:customStyle="1" w:styleId="BodyText2Char">
    <w:name w:val="Body Text 2 Char"/>
    <w:link w:val="BodyText2"/>
    <w:uiPriority w:val="99"/>
    <w:locked/>
    <w:rsid w:val="008E5B83"/>
    <w:rPr>
      <w:rFonts w:eastAsia="SimSun"/>
      <w:b/>
      <w:bCs/>
      <w:kern w:val="2"/>
      <w:sz w:val="21"/>
      <w:szCs w:val="24"/>
      <w:lang w:val="en-US" w:eastAsia="zh-CN"/>
    </w:rPr>
  </w:style>
  <w:style w:type="paragraph" w:styleId="BodyText3">
    <w:name w:val="Body Text 3"/>
    <w:basedOn w:val="Normal"/>
    <w:link w:val="BodyText3Char"/>
    <w:rsid w:val="008E5B83"/>
    <w:pPr>
      <w:jc w:val="center"/>
    </w:pPr>
    <w:rPr>
      <w:rFonts w:ascii="Times Roman YU" w:hAnsi="Times Roman YU"/>
      <w:noProof/>
      <w:szCs w:val="20"/>
    </w:rPr>
  </w:style>
  <w:style w:type="character" w:customStyle="1" w:styleId="BodyText3Char">
    <w:name w:val="Body Text 3 Char"/>
    <w:link w:val="BodyText3"/>
    <w:rsid w:val="008E5B83"/>
    <w:rPr>
      <w:rFonts w:ascii="Times Roman YU" w:hAnsi="Times Roman YU"/>
      <w:noProof/>
      <w:sz w:val="24"/>
      <w:lang w:val="en-US" w:eastAsia="en-US"/>
    </w:rPr>
  </w:style>
  <w:style w:type="character" w:customStyle="1" w:styleId="BodyTextIndent2Char">
    <w:name w:val="Body Text Indent 2 Char"/>
    <w:link w:val="BodyTextIndent2"/>
    <w:uiPriority w:val="99"/>
    <w:locked/>
    <w:rsid w:val="008E5B83"/>
    <w:rPr>
      <w:sz w:val="24"/>
      <w:szCs w:val="24"/>
      <w:lang w:val="en-US" w:eastAsia="en-US"/>
    </w:rPr>
  </w:style>
  <w:style w:type="character" w:customStyle="1" w:styleId="BodyTextIndent3Char">
    <w:name w:val="Body Text Indent 3 Char"/>
    <w:link w:val="BodyTextIndent3"/>
    <w:locked/>
    <w:rsid w:val="008E5B83"/>
    <w:rPr>
      <w:sz w:val="16"/>
      <w:szCs w:val="16"/>
      <w:lang w:val="en-US" w:eastAsia="en-US"/>
    </w:rPr>
  </w:style>
  <w:style w:type="character" w:customStyle="1" w:styleId="NormalChar">
    <w:name w:val="Normal Char"/>
    <w:rsid w:val="008E5B83"/>
    <w:rPr>
      <w:noProof w:val="0"/>
      <w:sz w:val="24"/>
      <w:lang w:val="en-US" w:bidi="ar-SA"/>
    </w:rPr>
  </w:style>
  <w:style w:type="paragraph" w:styleId="List">
    <w:name w:val="List"/>
    <w:basedOn w:val="BodyText"/>
    <w:semiHidden/>
    <w:rsid w:val="008E5B83"/>
    <w:pPr>
      <w:widowControl w:val="0"/>
      <w:suppressAutoHyphens/>
    </w:pPr>
    <w:rPr>
      <w:rFonts w:eastAsia="HG Mincho Light J"/>
      <w:color w:val="000000"/>
      <w:szCs w:val="20"/>
    </w:rPr>
  </w:style>
  <w:style w:type="paragraph" w:styleId="TOC1">
    <w:name w:val="toc 1"/>
    <w:basedOn w:val="Normal"/>
    <w:next w:val="Normal"/>
    <w:autoRedefine/>
    <w:uiPriority w:val="99"/>
    <w:rsid w:val="008E5B83"/>
    <w:pPr>
      <w:tabs>
        <w:tab w:val="right" w:leader="underscore" w:pos="10773"/>
      </w:tabs>
      <w:autoSpaceDE w:val="0"/>
      <w:autoSpaceDN w:val="0"/>
      <w:spacing w:before="120"/>
    </w:pPr>
    <w:rPr>
      <w:rFonts w:ascii="Times Roman YU" w:hAnsi="Times Roman YU" w:cs="Times Roman YU"/>
      <w:b/>
      <w:bCs/>
      <w:i/>
      <w:iCs/>
    </w:rPr>
  </w:style>
  <w:style w:type="paragraph" w:styleId="TOC4">
    <w:name w:val="toc 4"/>
    <w:basedOn w:val="Normal"/>
    <w:next w:val="Normal"/>
    <w:autoRedefine/>
    <w:uiPriority w:val="99"/>
    <w:semiHidden/>
    <w:rsid w:val="008E5B83"/>
    <w:pPr>
      <w:tabs>
        <w:tab w:val="right" w:leader="underscore" w:pos="10773"/>
      </w:tabs>
      <w:autoSpaceDE w:val="0"/>
      <w:autoSpaceDN w:val="0"/>
      <w:ind w:left="560"/>
    </w:pPr>
    <w:rPr>
      <w:rFonts w:ascii="Times Roman YU" w:hAnsi="Times Roman YU" w:cs="Times Roman YU"/>
      <w:sz w:val="20"/>
      <w:szCs w:val="20"/>
    </w:rPr>
  </w:style>
  <w:style w:type="paragraph" w:customStyle="1" w:styleId="SPIEreferencelisting">
    <w:name w:val="SPIE reference listing"/>
    <w:basedOn w:val="Normal"/>
    <w:rsid w:val="008E5B83"/>
    <w:pPr>
      <w:numPr>
        <w:numId w:val="6"/>
      </w:numPr>
      <w:jc w:val="both"/>
    </w:pPr>
    <w:rPr>
      <w:sz w:val="20"/>
      <w:szCs w:val="20"/>
    </w:rPr>
  </w:style>
  <w:style w:type="paragraph" w:styleId="Revision">
    <w:name w:val="Revision"/>
    <w:hidden/>
    <w:uiPriority w:val="99"/>
    <w:semiHidden/>
    <w:rsid w:val="008E5B83"/>
    <w:rPr>
      <w:lang w:val="en-US" w:eastAsia="en-US"/>
    </w:rPr>
  </w:style>
  <w:style w:type="paragraph" w:customStyle="1" w:styleId="Sl">
    <w:name w:val="Sl"/>
    <w:basedOn w:val="Ftekst"/>
    <w:qFormat/>
    <w:rsid w:val="007863B2"/>
    <w:rPr>
      <w:lang w:val="sr-Latn-CS"/>
    </w:rPr>
  </w:style>
  <w:style w:type="character" w:customStyle="1" w:styleId="mw-formatted-date">
    <w:name w:val="mw-formatted-date"/>
    <w:basedOn w:val="DefaultParagraphFont"/>
    <w:rsid w:val="0039589A"/>
  </w:style>
  <w:style w:type="character" w:customStyle="1" w:styleId="unicode">
    <w:name w:val="unicode"/>
    <w:basedOn w:val="DefaultParagraphFont"/>
    <w:rsid w:val="0039589A"/>
  </w:style>
  <w:style w:type="character" w:customStyle="1" w:styleId="reference">
    <w:name w:val="reference"/>
    <w:basedOn w:val="DefaultParagraphFont"/>
    <w:rsid w:val="0039589A"/>
  </w:style>
  <w:style w:type="character" w:customStyle="1" w:styleId="nickname">
    <w:name w:val="nickname"/>
    <w:basedOn w:val="DefaultParagraphFont"/>
    <w:rsid w:val="0039589A"/>
  </w:style>
  <w:style w:type="character" w:customStyle="1" w:styleId="ipa">
    <w:name w:val="ipa"/>
    <w:basedOn w:val="DefaultParagraphFont"/>
    <w:rsid w:val="0039589A"/>
  </w:style>
  <w:style w:type="character" w:customStyle="1" w:styleId="banya">
    <w:name w:val="banya"/>
    <w:basedOn w:val="DefaultParagraphFont"/>
    <w:rsid w:val="0039589A"/>
  </w:style>
  <w:style w:type="character" w:customStyle="1" w:styleId="citation">
    <w:name w:val="citation"/>
    <w:basedOn w:val="DefaultParagraphFont"/>
    <w:rsid w:val="0039589A"/>
  </w:style>
  <w:style w:type="character" w:customStyle="1" w:styleId="ln2">
    <w:name w:val="ln2"/>
    <w:basedOn w:val="DefaultParagraphFont"/>
    <w:rsid w:val="0039589A"/>
  </w:style>
  <w:style w:type="character" w:customStyle="1" w:styleId="shorttext">
    <w:name w:val="short_text"/>
    <w:uiPriority w:val="99"/>
    <w:rsid w:val="000A0356"/>
    <w:rPr>
      <w:rFonts w:ascii="Calibri" w:hAnsi="Calibri"/>
      <w:sz w:val="18"/>
    </w:rPr>
  </w:style>
  <w:style w:type="character" w:customStyle="1" w:styleId="FootnoteTextChar">
    <w:name w:val="Footnote Text Char"/>
    <w:link w:val="FootnoteText"/>
    <w:rsid w:val="0039589A"/>
    <w:rPr>
      <w:lang w:val="en-US" w:eastAsia="en-US"/>
    </w:rPr>
  </w:style>
  <w:style w:type="paragraph" w:customStyle="1" w:styleId="Futnotahi">
    <w:name w:val="Futnota hi"/>
    <w:basedOn w:val="FootnoteText"/>
    <w:rsid w:val="000F1E92"/>
  </w:style>
  <w:style w:type="paragraph" w:customStyle="1" w:styleId="Meso">
    <w:name w:val="Mesož"/>
    <w:basedOn w:val="Normal"/>
    <w:qFormat/>
    <w:rsid w:val="002116D7"/>
    <w:pPr>
      <w:tabs>
        <w:tab w:val="left" w:pos="570"/>
      </w:tabs>
      <w:spacing w:line="480" w:lineRule="auto"/>
      <w:ind w:firstLine="567"/>
      <w:jc w:val="both"/>
      <w:outlineLvl w:val="3"/>
    </w:pPr>
    <w:rPr>
      <w:b/>
      <w:lang w:val="sr-Latn-CS"/>
    </w:rPr>
  </w:style>
  <w:style w:type="paragraph" w:customStyle="1" w:styleId="Meso0">
    <w:name w:val="Meso"/>
    <w:basedOn w:val="Meso"/>
    <w:qFormat/>
    <w:rsid w:val="002116D7"/>
  </w:style>
  <w:style w:type="character" w:customStyle="1" w:styleId="bf">
    <w:name w:val="bf"/>
    <w:basedOn w:val="DefaultParagraphFont"/>
    <w:rsid w:val="005E206B"/>
  </w:style>
  <w:style w:type="character" w:customStyle="1" w:styleId="hit">
    <w:name w:val="hit"/>
    <w:basedOn w:val="DefaultParagraphFont"/>
    <w:rsid w:val="005E206B"/>
  </w:style>
  <w:style w:type="paragraph" w:customStyle="1" w:styleId="MesH">
    <w:name w:val="MesH"/>
    <w:basedOn w:val="BodyText"/>
    <w:qFormat/>
    <w:rsid w:val="00EE59CB"/>
    <w:pPr>
      <w:spacing w:after="0" w:line="480" w:lineRule="auto"/>
      <w:ind w:firstLine="720"/>
      <w:jc w:val="both"/>
    </w:pPr>
    <w:rPr>
      <w:lang w:val="sr-Latn-CS"/>
    </w:rPr>
  </w:style>
  <w:style w:type="paragraph" w:customStyle="1" w:styleId="jednacina">
    <w:name w:val="jednacina"/>
    <w:basedOn w:val="Normal"/>
    <w:next w:val="Normal"/>
    <w:rsid w:val="005E5055"/>
    <w:pPr>
      <w:spacing w:before="360" w:after="360"/>
      <w:jc w:val="center"/>
    </w:pPr>
  </w:style>
  <w:style w:type="character" w:customStyle="1" w:styleId="NoSpacingChar">
    <w:name w:val="No Spacing Char"/>
    <w:link w:val="NoSpacing"/>
    <w:uiPriority w:val="1"/>
    <w:rsid w:val="005E5055"/>
    <w:rPr>
      <w:rFonts w:ascii="Courier New" w:hAnsi="Courier New" w:cs="Courier New"/>
      <w:lang w:val="sr-Latn-CS" w:eastAsia="en-US" w:bidi="ar-SA"/>
    </w:rPr>
  </w:style>
  <w:style w:type="paragraph" w:customStyle="1" w:styleId="mesoh">
    <w:name w:val="‚mesoh"/>
    <w:basedOn w:val="HIpar"/>
    <w:qFormat/>
    <w:rsid w:val="00E50CE5"/>
    <w:rPr>
      <w:noProof/>
      <w:sz w:val="24"/>
      <w:lang w:val="sr-Latn-RS"/>
    </w:rPr>
  </w:style>
  <w:style w:type="character" w:customStyle="1" w:styleId="EndnoteTextChar">
    <w:name w:val="Endnote Text Char"/>
    <w:link w:val="EndnoteText"/>
    <w:rsid w:val="0063312E"/>
    <w:rPr>
      <w:lang w:val="el-GR" w:eastAsia="el-GR"/>
    </w:rPr>
  </w:style>
  <w:style w:type="character" w:customStyle="1" w:styleId="mediumtext">
    <w:name w:val="medium_text"/>
    <w:basedOn w:val="DefaultParagraphFont"/>
    <w:rsid w:val="0063312E"/>
  </w:style>
  <w:style w:type="character" w:customStyle="1" w:styleId="longtext">
    <w:name w:val="long_text"/>
    <w:basedOn w:val="DefaultParagraphFont"/>
    <w:rsid w:val="0063312E"/>
  </w:style>
  <w:style w:type="paragraph" w:customStyle="1" w:styleId="art-title">
    <w:name w:val="art-title"/>
    <w:basedOn w:val="Normal"/>
    <w:rsid w:val="00EA4943"/>
    <w:pPr>
      <w:spacing w:before="100" w:beforeAutospacing="1" w:after="100" w:afterAutospacing="1"/>
    </w:pPr>
  </w:style>
  <w:style w:type="character" w:customStyle="1" w:styleId="txtboldonly">
    <w:name w:val="txtboldonly"/>
    <w:basedOn w:val="DefaultParagraphFont"/>
    <w:rsid w:val="001A41E7"/>
  </w:style>
  <w:style w:type="paragraph" w:customStyle="1" w:styleId="Esoh">
    <w:name w:val="Esoh"/>
    <w:basedOn w:val="Normal"/>
    <w:rsid w:val="00C86AD0"/>
    <w:pPr>
      <w:spacing w:line="480" w:lineRule="auto"/>
      <w:jc w:val="both"/>
    </w:pPr>
    <w:rPr>
      <w:lang w:val="sr-Latn-CS"/>
    </w:rPr>
  </w:style>
  <w:style w:type="character" w:customStyle="1" w:styleId="BodyTextIndentChar">
    <w:name w:val="Body Text Indent Char"/>
    <w:link w:val="BodyTextIndent"/>
    <w:rsid w:val="00CB3988"/>
    <w:rPr>
      <w:sz w:val="24"/>
      <w:szCs w:val="24"/>
      <w:lang w:val="en-US" w:eastAsia="en-US"/>
    </w:rPr>
  </w:style>
  <w:style w:type="paragraph" w:customStyle="1" w:styleId="MesHi">
    <w:name w:val="MesHi"/>
    <w:basedOn w:val="Normal"/>
    <w:qFormat/>
    <w:rsid w:val="00B91AD3"/>
    <w:pPr>
      <w:spacing w:line="360" w:lineRule="auto"/>
      <w:jc w:val="both"/>
    </w:pPr>
  </w:style>
  <w:style w:type="paragraph" w:customStyle="1" w:styleId="Sli">
    <w:name w:val="Sli"/>
    <w:basedOn w:val="HISLT"/>
    <w:qFormat/>
    <w:rsid w:val="00EC38E8"/>
    <w:rPr>
      <w:lang w:val="en-GB"/>
    </w:rPr>
  </w:style>
  <w:style w:type="paragraph" w:customStyle="1" w:styleId="TAMainText">
    <w:name w:val="TA_Main_Text"/>
    <w:basedOn w:val="Normal"/>
    <w:rsid w:val="004141F5"/>
    <w:pPr>
      <w:spacing w:line="480" w:lineRule="auto"/>
      <w:ind w:firstLine="202"/>
      <w:jc w:val="both"/>
    </w:pPr>
    <w:rPr>
      <w:rFonts w:ascii="Times" w:hAnsi="Times"/>
      <w:szCs w:val="20"/>
    </w:rPr>
  </w:style>
  <w:style w:type="paragraph" w:customStyle="1" w:styleId="HIJed">
    <w:name w:val="HI_Jed"/>
    <w:basedOn w:val="HIpar"/>
    <w:qFormat/>
    <w:rsid w:val="00A116BC"/>
    <w:pPr>
      <w:tabs>
        <w:tab w:val="right" w:pos="9356"/>
      </w:tabs>
      <w:spacing w:before="90" w:after="90" w:line="240" w:lineRule="auto"/>
    </w:pPr>
  </w:style>
  <w:style w:type="paragraph" w:customStyle="1" w:styleId="Slika">
    <w:name w:val="Slika"/>
    <w:basedOn w:val="HIpar"/>
    <w:qFormat/>
    <w:rsid w:val="00E41060"/>
    <w:pPr>
      <w:ind w:firstLine="0"/>
    </w:pPr>
    <w:rPr>
      <w:rFonts w:eastAsia="Calibri"/>
    </w:rPr>
  </w:style>
  <w:style w:type="character" w:customStyle="1" w:styleId="apple-style-span">
    <w:name w:val="apple-style-span"/>
    <w:basedOn w:val="DefaultParagraphFont"/>
    <w:rsid w:val="004069E2"/>
  </w:style>
  <w:style w:type="character" w:customStyle="1" w:styleId="c">
    <w:name w:val="c"/>
    <w:basedOn w:val="DefaultParagraphFont"/>
    <w:rsid w:val="004069E2"/>
  </w:style>
  <w:style w:type="character" w:customStyle="1" w:styleId="d">
    <w:name w:val="d"/>
    <w:basedOn w:val="DefaultParagraphFont"/>
    <w:rsid w:val="004069E2"/>
  </w:style>
  <w:style w:type="paragraph" w:customStyle="1" w:styleId="NaslovHI">
    <w:name w:val="NaslovHI"/>
    <w:basedOn w:val="Heading1"/>
    <w:link w:val="NaslovHIChar"/>
    <w:qFormat/>
    <w:rsid w:val="0085355E"/>
    <w:pPr>
      <w:spacing w:line="360" w:lineRule="exact"/>
    </w:pPr>
    <w:rPr>
      <w:rFonts w:ascii="Calibri" w:hAnsi="Calibri"/>
      <w:sz w:val="32"/>
      <w:szCs w:val="30"/>
      <w:lang w:val="sr-Latn-CS"/>
    </w:rPr>
  </w:style>
  <w:style w:type="paragraph" w:customStyle="1" w:styleId="AutoriHI">
    <w:name w:val="AutoriHI"/>
    <w:basedOn w:val="Majstori"/>
    <w:link w:val="AutoriHIChar"/>
    <w:qFormat/>
    <w:rsid w:val="005F163B"/>
    <w:pPr>
      <w:spacing w:before="30" w:after="120" w:line="280" w:lineRule="exact"/>
      <w:jc w:val="left"/>
    </w:pPr>
    <w:rPr>
      <w:rFonts w:ascii="Calibri" w:hAnsi="Calibri"/>
      <w:caps w:val="0"/>
      <w:sz w:val="22"/>
      <w:szCs w:val="22"/>
      <w:lang w:val="sr-Latn-CS"/>
    </w:rPr>
  </w:style>
  <w:style w:type="character" w:customStyle="1" w:styleId="NaslovHIChar">
    <w:name w:val="NaslovHI Char"/>
    <w:link w:val="NaslovHI"/>
    <w:rsid w:val="0085355E"/>
    <w:rPr>
      <w:rFonts w:ascii="Calibri" w:hAnsi="Calibri" w:cs="Arial"/>
      <w:b/>
      <w:bCs/>
      <w:caps/>
      <w:kern w:val="32"/>
      <w:sz w:val="32"/>
      <w:szCs w:val="30"/>
      <w:lang w:val="en-US" w:eastAsia="en-US"/>
    </w:rPr>
  </w:style>
  <w:style w:type="paragraph" w:customStyle="1" w:styleId="OdakleHI">
    <w:name w:val="OdakleHI"/>
    <w:basedOn w:val="Heading1"/>
    <w:link w:val="OdakleHIChar"/>
    <w:qFormat/>
    <w:rsid w:val="00E75EB6"/>
    <w:pPr>
      <w:spacing w:after="360" w:line="240" w:lineRule="exact"/>
    </w:pPr>
    <w:rPr>
      <w:rFonts w:ascii="Calibri" w:hAnsi="Calibri"/>
      <w:b w:val="0"/>
      <w:i/>
      <w:caps w:val="0"/>
      <w:sz w:val="20"/>
      <w:szCs w:val="20"/>
    </w:rPr>
  </w:style>
  <w:style w:type="character" w:customStyle="1" w:styleId="MajstoriChar">
    <w:name w:val="Majstori Char"/>
    <w:link w:val="Majstori"/>
    <w:rsid w:val="00E75EB6"/>
    <w:rPr>
      <w:rFonts w:ascii="Microsoft Sans Serif" w:hAnsi="Microsoft Sans Serif"/>
      <w:b/>
      <w:caps/>
      <w:lang w:val="en-US" w:eastAsia="en-US"/>
    </w:rPr>
  </w:style>
  <w:style w:type="character" w:customStyle="1" w:styleId="AutoriHIChar">
    <w:name w:val="AutoriHI Char"/>
    <w:basedOn w:val="MajstoriChar"/>
    <w:link w:val="AutoriHI"/>
    <w:rsid w:val="005F163B"/>
    <w:rPr>
      <w:rFonts w:ascii="Calibri" w:hAnsi="Calibri"/>
      <w:b/>
      <w:caps w:val="0"/>
      <w:sz w:val="22"/>
      <w:szCs w:val="22"/>
      <w:lang w:val="sr-Latn-CS" w:eastAsia="en-US"/>
    </w:rPr>
  </w:style>
  <w:style w:type="paragraph" w:customStyle="1" w:styleId="HIAbs">
    <w:name w:val="HI_Abs"/>
    <w:basedOn w:val="Tip"/>
    <w:link w:val="SazetakHIChar"/>
    <w:qFormat/>
    <w:rsid w:val="005F163B"/>
    <w:pPr>
      <w:spacing w:before="0" w:after="30" w:line="240" w:lineRule="exact"/>
      <w:jc w:val="both"/>
    </w:pPr>
    <w:rPr>
      <w:b w:val="0"/>
      <w:caps w:val="0"/>
      <w:noProof/>
      <w:szCs w:val="18"/>
      <w:lang w:val="sr-Latn-RS"/>
    </w:rPr>
  </w:style>
  <w:style w:type="character" w:customStyle="1" w:styleId="OdakleHIChar">
    <w:name w:val="OdakleHI Char"/>
    <w:link w:val="OdakleHI"/>
    <w:rsid w:val="00E75EB6"/>
    <w:rPr>
      <w:rFonts w:ascii="Calibri" w:hAnsi="Calibri" w:cs="Arial"/>
      <w:b/>
      <w:bCs/>
      <w:i/>
      <w:caps/>
      <w:kern w:val="32"/>
      <w:sz w:val="29"/>
      <w:szCs w:val="32"/>
      <w:lang w:val="en-US" w:eastAsia="en-US"/>
    </w:rPr>
  </w:style>
  <w:style w:type="paragraph" w:styleId="PlainText">
    <w:name w:val="Plain Text"/>
    <w:basedOn w:val="Normal"/>
    <w:link w:val="PlainTextChar"/>
    <w:uiPriority w:val="99"/>
    <w:unhideWhenUsed/>
    <w:rsid w:val="00AC52F5"/>
    <w:pPr>
      <w:spacing w:before="0" w:after="0" w:line="240" w:lineRule="auto"/>
    </w:pPr>
    <w:rPr>
      <w:rFonts w:ascii="Consolas" w:eastAsia="Calibri" w:hAnsi="Consolas"/>
      <w:sz w:val="21"/>
      <w:szCs w:val="21"/>
    </w:rPr>
  </w:style>
  <w:style w:type="character" w:customStyle="1" w:styleId="TipChar">
    <w:name w:val="Tip Char"/>
    <w:link w:val="Tip"/>
    <w:rsid w:val="003663B0"/>
    <w:rPr>
      <w:rFonts w:ascii="Calibri" w:hAnsi="Calibri"/>
      <w:b/>
      <w:caps/>
      <w:sz w:val="18"/>
      <w:lang w:val="en-US" w:eastAsia="en-US"/>
    </w:rPr>
  </w:style>
  <w:style w:type="character" w:customStyle="1" w:styleId="SazetakHIChar">
    <w:name w:val="SazetakHI Char"/>
    <w:basedOn w:val="TipChar"/>
    <w:link w:val="HIAbs"/>
    <w:rsid w:val="005F163B"/>
    <w:rPr>
      <w:rFonts w:ascii="Calibri" w:hAnsi="Calibri"/>
      <w:b w:val="0"/>
      <w:caps w:val="0"/>
      <w:noProof/>
      <w:sz w:val="18"/>
      <w:szCs w:val="18"/>
      <w:lang w:val="en-US" w:eastAsia="en-US"/>
    </w:rPr>
  </w:style>
  <w:style w:type="character" w:customStyle="1" w:styleId="PlainTextChar">
    <w:name w:val="Plain Text Char"/>
    <w:link w:val="PlainText"/>
    <w:uiPriority w:val="99"/>
    <w:rsid w:val="00AC52F5"/>
    <w:rPr>
      <w:rFonts w:ascii="Consolas" w:eastAsia="Calibri" w:hAnsi="Consolas"/>
      <w:sz w:val="21"/>
      <w:szCs w:val="21"/>
      <w:lang w:val="en-US" w:eastAsia="en-US"/>
    </w:rPr>
  </w:style>
  <w:style w:type="character" w:customStyle="1" w:styleId="f">
    <w:name w:val="f"/>
    <w:basedOn w:val="DefaultParagraphFont"/>
    <w:rsid w:val="00AC52F5"/>
  </w:style>
  <w:style w:type="character" w:styleId="HTMLCite">
    <w:name w:val="HTML Cite"/>
    <w:unhideWhenUsed/>
    <w:rsid w:val="0073552A"/>
    <w:rPr>
      <w:rFonts w:ascii="Calibri" w:hAnsi="Calibri"/>
      <w:iCs/>
      <w:sz w:val="18"/>
    </w:rPr>
  </w:style>
  <w:style w:type="character" w:customStyle="1" w:styleId="yshortcuts">
    <w:name w:val="yshortcuts"/>
    <w:basedOn w:val="DefaultParagraphFont"/>
    <w:rsid w:val="00AC52F5"/>
  </w:style>
  <w:style w:type="character" w:customStyle="1" w:styleId="style10">
    <w:name w:val="style1"/>
    <w:basedOn w:val="DefaultParagraphFont"/>
    <w:rsid w:val="004160F7"/>
  </w:style>
  <w:style w:type="paragraph" w:customStyle="1" w:styleId="Tablicateksthi">
    <w:name w:val="Tablicateksthi"/>
    <w:basedOn w:val="Tablicanaslov"/>
    <w:qFormat/>
    <w:rsid w:val="00A6667B"/>
    <w:pPr>
      <w:spacing w:before="20" w:after="20" w:line="220" w:lineRule="exact"/>
    </w:pPr>
    <w:rPr>
      <w:rFonts w:ascii="Calibri" w:hAnsi="Calibri"/>
      <w:i w:val="0"/>
      <w:noProof/>
      <w:sz w:val="18"/>
      <w:lang w:val="sr-Latn-CS"/>
    </w:rPr>
  </w:style>
  <w:style w:type="character" w:customStyle="1" w:styleId="hps">
    <w:name w:val="hps"/>
    <w:basedOn w:val="DefaultParagraphFont"/>
    <w:uiPriority w:val="99"/>
    <w:rsid w:val="00EB20D7"/>
  </w:style>
  <w:style w:type="paragraph" w:customStyle="1" w:styleId="TFReferencesSection">
    <w:name w:val="TF_References_Section"/>
    <w:basedOn w:val="Normal"/>
    <w:rsid w:val="00EB20D7"/>
    <w:pPr>
      <w:spacing w:before="0" w:after="200" w:line="480" w:lineRule="auto"/>
      <w:ind w:firstLine="187"/>
      <w:jc w:val="both"/>
    </w:pPr>
    <w:rPr>
      <w:rFonts w:ascii="Times" w:hAnsi="Times"/>
      <w:sz w:val="24"/>
      <w:szCs w:val="20"/>
    </w:rPr>
  </w:style>
  <w:style w:type="character" w:customStyle="1" w:styleId="SubtitleChar">
    <w:name w:val="Subtitle Char"/>
    <w:link w:val="Subtitle"/>
    <w:uiPriority w:val="11"/>
    <w:rsid w:val="00214A29"/>
    <w:rPr>
      <w:rFonts w:ascii="Arial" w:hAnsi="Arial" w:cs="Arial"/>
      <w:sz w:val="18"/>
      <w:szCs w:val="24"/>
      <w:lang w:val="en-US" w:eastAsia="en-US"/>
    </w:rPr>
  </w:style>
  <w:style w:type="character" w:customStyle="1" w:styleId="apple-converted-space">
    <w:name w:val="apple-converted-space"/>
    <w:basedOn w:val="DefaultParagraphFont"/>
    <w:uiPriority w:val="99"/>
    <w:rsid w:val="00214A29"/>
  </w:style>
  <w:style w:type="character" w:customStyle="1" w:styleId="atn">
    <w:name w:val="atn"/>
    <w:basedOn w:val="DefaultParagraphFont"/>
    <w:rsid w:val="00214A29"/>
  </w:style>
  <w:style w:type="character" w:styleId="PlaceholderText">
    <w:name w:val="Placeholder Text"/>
    <w:uiPriority w:val="99"/>
    <w:semiHidden/>
    <w:rsid w:val="00214A29"/>
    <w:rPr>
      <w:color w:val="808080"/>
    </w:rPr>
  </w:style>
  <w:style w:type="paragraph" w:customStyle="1" w:styleId="a">
    <w:name w:val="једхи"/>
    <w:basedOn w:val="HIpar"/>
    <w:qFormat/>
    <w:rsid w:val="005C64F9"/>
  </w:style>
  <w:style w:type="paragraph" w:customStyle="1" w:styleId="Authors">
    <w:name w:val="Authors"/>
    <w:basedOn w:val="Normal"/>
    <w:next w:val="Normal"/>
    <w:rsid w:val="00513134"/>
    <w:pPr>
      <w:framePr w:w="9072" w:hSpace="187" w:vSpace="187" w:wrap="notBeside" w:vAnchor="text" w:hAnchor="page" w:xAlign="center" w:y="1"/>
      <w:autoSpaceDE w:val="0"/>
      <w:autoSpaceDN w:val="0"/>
      <w:spacing w:before="0" w:after="320" w:line="240" w:lineRule="auto"/>
      <w:jc w:val="center"/>
    </w:pPr>
    <w:rPr>
      <w:rFonts w:ascii="Times New Roman" w:hAnsi="Times New Roman"/>
      <w:sz w:val="24"/>
      <w:szCs w:val="22"/>
    </w:rPr>
  </w:style>
  <w:style w:type="character" w:customStyle="1" w:styleId="MemberType">
    <w:name w:val="MemberType"/>
    <w:rsid w:val="00513134"/>
    <w:rPr>
      <w:rFonts w:ascii="Times New Roman" w:hAnsi="Times New Roman" w:cs="Times New Roman"/>
      <w:i/>
      <w:iCs/>
      <w:sz w:val="22"/>
      <w:szCs w:val="22"/>
    </w:rPr>
  </w:style>
  <w:style w:type="paragraph" w:customStyle="1" w:styleId="IndexTerms">
    <w:name w:val="IndexTerms"/>
    <w:basedOn w:val="Normal"/>
    <w:next w:val="Normal"/>
    <w:rsid w:val="00513134"/>
    <w:pPr>
      <w:autoSpaceDE w:val="0"/>
      <w:autoSpaceDN w:val="0"/>
      <w:spacing w:before="0" w:after="0" w:line="240" w:lineRule="auto"/>
      <w:ind w:firstLine="202"/>
      <w:jc w:val="both"/>
    </w:pPr>
    <w:rPr>
      <w:rFonts w:ascii="Times New Roman" w:hAnsi="Times New Roman"/>
      <w:b/>
      <w:bCs/>
      <w:szCs w:val="18"/>
    </w:rPr>
  </w:style>
  <w:style w:type="paragraph" w:customStyle="1" w:styleId="Text">
    <w:name w:val="Text"/>
    <w:basedOn w:val="Normal"/>
    <w:link w:val="TextChar"/>
    <w:rsid w:val="00513134"/>
    <w:pPr>
      <w:widowControl w:val="0"/>
      <w:autoSpaceDE w:val="0"/>
      <w:autoSpaceDN w:val="0"/>
      <w:spacing w:before="0" w:after="0" w:line="252" w:lineRule="auto"/>
      <w:ind w:firstLine="202"/>
      <w:jc w:val="both"/>
    </w:pPr>
    <w:rPr>
      <w:rFonts w:eastAsia="Calibri"/>
      <w:sz w:val="20"/>
      <w:szCs w:val="20"/>
    </w:rPr>
  </w:style>
  <w:style w:type="character" w:customStyle="1" w:styleId="TextChar">
    <w:name w:val="Text Char"/>
    <w:link w:val="Text"/>
    <w:rsid w:val="00513134"/>
    <w:rPr>
      <w:rFonts w:ascii="Calibri" w:eastAsia="Calibri" w:hAnsi="Calibri"/>
      <w:lang w:val="en-US" w:eastAsia="en-US"/>
    </w:rPr>
  </w:style>
  <w:style w:type="paragraph" w:customStyle="1" w:styleId="FigureCaption">
    <w:name w:val="Figure Caption"/>
    <w:basedOn w:val="Normal"/>
    <w:rsid w:val="00513134"/>
    <w:pPr>
      <w:autoSpaceDE w:val="0"/>
      <w:autoSpaceDN w:val="0"/>
      <w:spacing w:before="0" w:after="0" w:line="240" w:lineRule="auto"/>
      <w:jc w:val="both"/>
    </w:pPr>
    <w:rPr>
      <w:rFonts w:ascii="Times New Roman" w:hAnsi="Times New Roman"/>
      <w:sz w:val="16"/>
      <w:szCs w:val="16"/>
    </w:rPr>
  </w:style>
  <w:style w:type="paragraph" w:customStyle="1" w:styleId="TableTitle">
    <w:name w:val="Table Title"/>
    <w:basedOn w:val="Normal"/>
    <w:rsid w:val="00513134"/>
    <w:pPr>
      <w:autoSpaceDE w:val="0"/>
      <w:autoSpaceDN w:val="0"/>
      <w:spacing w:before="0" w:after="0" w:line="240" w:lineRule="auto"/>
      <w:jc w:val="center"/>
    </w:pPr>
    <w:rPr>
      <w:rFonts w:ascii="Times New Roman" w:hAnsi="Times New Roman"/>
      <w:smallCaps/>
      <w:sz w:val="16"/>
      <w:szCs w:val="16"/>
    </w:rPr>
  </w:style>
  <w:style w:type="paragraph" w:customStyle="1" w:styleId="ReferenceHead">
    <w:name w:val="Reference Head"/>
    <w:basedOn w:val="Heading1"/>
    <w:rsid w:val="00513134"/>
    <w:pPr>
      <w:autoSpaceDE w:val="0"/>
      <w:autoSpaceDN w:val="0"/>
      <w:spacing w:before="240" w:after="80" w:line="240" w:lineRule="auto"/>
      <w:jc w:val="center"/>
    </w:pPr>
    <w:rPr>
      <w:rFonts w:ascii="Times New Roman" w:hAnsi="Times New Roman" w:cs="Times New Roman"/>
      <w:b w:val="0"/>
      <w:bCs w:val="0"/>
      <w:caps w:val="0"/>
      <w:smallCaps/>
      <w:kern w:val="28"/>
      <w:sz w:val="20"/>
      <w:szCs w:val="20"/>
    </w:rPr>
  </w:style>
  <w:style w:type="paragraph" w:customStyle="1" w:styleId="Equation">
    <w:name w:val="Equation"/>
    <w:basedOn w:val="Normal"/>
    <w:next w:val="Normal"/>
    <w:rsid w:val="00513134"/>
    <w:pPr>
      <w:widowControl w:val="0"/>
      <w:tabs>
        <w:tab w:val="right" w:pos="4810"/>
      </w:tabs>
      <w:autoSpaceDE w:val="0"/>
      <w:autoSpaceDN w:val="0"/>
      <w:spacing w:before="0" w:after="0" w:line="252" w:lineRule="auto"/>
      <w:jc w:val="both"/>
    </w:pPr>
    <w:rPr>
      <w:rFonts w:ascii="Times New Roman" w:hAnsi="Times New Roman"/>
      <w:sz w:val="20"/>
      <w:szCs w:val="20"/>
    </w:rPr>
  </w:style>
  <w:style w:type="paragraph" w:customStyle="1" w:styleId="DefaultParagraphFont1">
    <w:name w:val="Default Paragraph Font1"/>
    <w:next w:val="Normal"/>
    <w:rsid w:val="00513134"/>
    <w:pPr>
      <w:overflowPunct w:val="0"/>
      <w:autoSpaceDE w:val="0"/>
      <w:autoSpaceDN w:val="0"/>
      <w:adjustRightInd w:val="0"/>
      <w:textAlignment w:val="baseline"/>
    </w:pPr>
    <w:rPr>
      <w:rFonts w:ascii="Times" w:eastAsia="PMingLiU" w:hAnsi="Times"/>
      <w:lang w:val="en-US" w:eastAsia="zh-TW"/>
    </w:rPr>
  </w:style>
  <w:style w:type="paragraph" w:customStyle="1" w:styleId="abs-title">
    <w:name w:val="abs-title"/>
    <w:basedOn w:val="DefaultParagraphFont1"/>
    <w:rsid w:val="00513134"/>
    <w:pPr>
      <w:ind w:firstLine="14"/>
      <w:jc w:val="both"/>
    </w:pPr>
    <w:rPr>
      <w:b/>
      <w:bCs/>
      <w:i/>
      <w:iCs/>
      <w:sz w:val="18"/>
    </w:rPr>
  </w:style>
  <w:style w:type="paragraph" w:customStyle="1" w:styleId="body-text">
    <w:name w:val="body-text"/>
    <w:rsid w:val="00513134"/>
    <w:pPr>
      <w:ind w:firstLine="230"/>
      <w:jc w:val="both"/>
    </w:pPr>
    <w:rPr>
      <w:rFonts w:ascii="Times" w:hAnsi="Times"/>
      <w:color w:val="000000"/>
      <w:lang w:val="en-US" w:eastAsia="en-US"/>
    </w:rPr>
  </w:style>
  <w:style w:type="paragraph" w:customStyle="1" w:styleId="table-figure-caption">
    <w:name w:val="table-figure-caption"/>
    <w:basedOn w:val="body-text"/>
    <w:rsid w:val="00513134"/>
    <w:pPr>
      <w:spacing w:before="60" w:after="120"/>
      <w:ind w:firstLine="0"/>
      <w:jc w:val="center"/>
    </w:pPr>
    <w:rPr>
      <w:sz w:val="18"/>
    </w:rPr>
  </w:style>
  <w:style w:type="paragraph" w:customStyle="1" w:styleId="footnote">
    <w:name w:val="footnote"/>
    <w:basedOn w:val="FootnoteText"/>
    <w:rsid w:val="00513134"/>
    <w:pPr>
      <w:overflowPunct w:val="0"/>
      <w:autoSpaceDE w:val="0"/>
      <w:autoSpaceDN w:val="0"/>
      <w:adjustRightInd w:val="0"/>
      <w:spacing w:before="0" w:after="0" w:line="240" w:lineRule="auto"/>
      <w:ind w:firstLine="346"/>
      <w:textAlignment w:val="baseline"/>
    </w:pPr>
    <w:rPr>
      <w:rFonts w:ascii="Times" w:eastAsia="PMingLiU" w:hAnsi="Times"/>
      <w:sz w:val="16"/>
      <w:lang w:val="en-AU" w:eastAsia="zh-TW"/>
    </w:rPr>
  </w:style>
  <w:style w:type="paragraph" w:customStyle="1" w:styleId="subsection-title">
    <w:name w:val="subsection-title"/>
    <w:basedOn w:val="Heading2"/>
    <w:rsid w:val="00513134"/>
    <w:pPr>
      <w:overflowPunct w:val="0"/>
      <w:autoSpaceDE w:val="0"/>
      <w:autoSpaceDN w:val="0"/>
      <w:adjustRightInd w:val="0"/>
      <w:spacing w:before="60" w:line="240" w:lineRule="auto"/>
      <w:ind w:firstLine="43"/>
      <w:textAlignment w:val="baseline"/>
    </w:pPr>
    <w:rPr>
      <w:rFonts w:ascii="Times" w:eastAsia="PMingLiU" w:hAnsi="Times" w:cs="Times New Roman"/>
      <w:sz w:val="20"/>
      <w:szCs w:val="24"/>
      <w:lang w:eastAsia="zh-TW"/>
    </w:rPr>
  </w:style>
  <w:style w:type="paragraph" w:customStyle="1" w:styleId="Jednacina0">
    <w:name w:val="Jednacina"/>
    <w:basedOn w:val="Normal"/>
    <w:rsid w:val="00513134"/>
    <w:pPr>
      <w:tabs>
        <w:tab w:val="center" w:pos="2268"/>
        <w:tab w:val="right" w:pos="4649"/>
      </w:tabs>
      <w:spacing w:before="40" w:after="40" w:line="240" w:lineRule="auto"/>
      <w:jc w:val="both"/>
    </w:pPr>
    <w:rPr>
      <w:rFonts w:ascii="Times New Roman" w:hAnsi="Times New Roman"/>
      <w:sz w:val="20"/>
      <w:szCs w:val="20"/>
      <w:lang w:val="sr-Latn-CS"/>
    </w:rPr>
  </w:style>
  <w:style w:type="paragraph" w:customStyle="1" w:styleId="n-6-6">
    <w:name w:val="n-6-6"/>
    <w:basedOn w:val="Normal"/>
    <w:link w:val="n-6-6Char"/>
    <w:rsid w:val="00513134"/>
    <w:pPr>
      <w:spacing w:before="120" w:after="120" w:line="240" w:lineRule="auto"/>
      <w:jc w:val="both"/>
    </w:pPr>
    <w:rPr>
      <w:rFonts w:eastAsia="Calibri"/>
      <w:sz w:val="22"/>
      <w:szCs w:val="20"/>
      <w:lang w:val="sr-Latn-CS"/>
    </w:rPr>
  </w:style>
  <w:style w:type="character" w:customStyle="1" w:styleId="n-6-6Char">
    <w:name w:val="n-6-6 Char"/>
    <w:link w:val="n-6-6"/>
    <w:rsid w:val="00513134"/>
    <w:rPr>
      <w:rFonts w:ascii="Calibri" w:eastAsia="Calibri" w:hAnsi="Calibri"/>
      <w:sz w:val="22"/>
      <w:lang w:val="sr-Latn-CS" w:eastAsia="en-US"/>
    </w:rPr>
  </w:style>
  <w:style w:type="character" w:customStyle="1" w:styleId="Authorsname">
    <w:name w:val="Authors name"/>
    <w:rsid w:val="00513134"/>
    <w:rPr>
      <w:rFonts w:ascii="Times New Roman" w:hAnsi="Times New Roman"/>
      <w:sz w:val="20"/>
    </w:rPr>
  </w:style>
  <w:style w:type="character" w:customStyle="1" w:styleId="Normaltext">
    <w:name w:val="Normal text"/>
    <w:rsid w:val="00513134"/>
    <w:rPr>
      <w:rFonts w:ascii="Times New Roman" w:hAnsi="Times New Roman"/>
      <w:sz w:val="20"/>
    </w:rPr>
  </w:style>
  <w:style w:type="paragraph" w:customStyle="1" w:styleId="papersubtitle">
    <w:name w:val="paper subtitle"/>
    <w:rsid w:val="00513134"/>
    <w:pPr>
      <w:spacing w:after="120"/>
      <w:jc w:val="center"/>
    </w:pPr>
    <w:rPr>
      <w:sz w:val="28"/>
      <w:lang w:val="en-US" w:eastAsia="en-US"/>
    </w:rPr>
  </w:style>
  <w:style w:type="paragraph" w:customStyle="1" w:styleId="MTDisplayEquation">
    <w:name w:val="MTDisplayEquation"/>
    <w:basedOn w:val="Text"/>
    <w:next w:val="Normal"/>
    <w:link w:val="MTDisplayEquationChar"/>
    <w:rsid w:val="00513134"/>
    <w:pPr>
      <w:tabs>
        <w:tab w:val="center" w:pos="4253"/>
        <w:tab w:val="right" w:pos="9072"/>
      </w:tabs>
    </w:pPr>
    <w:rPr>
      <w:rFonts w:ascii="Times New Roman" w:eastAsia="Times New Roman" w:hAnsi="Times New Roman"/>
      <w:sz w:val="24"/>
    </w:rPr>
  </w:style>
  <w:style w:type="character" w:customStyle="1" w:styleId="MTDisplayEquationChar">
    <w:name w:val="MTDisplayEquation Char"/>
    <w:link w:val="MTDisplayEquation"/>
    <w:rsid w:val="00513134"/>
    <w:rPr>
      <w:sz w:val="24"/>
      <w:lang w:val="en-US" w:eastAsia="en-US"/>
    </w:rPr>
  </w:style>
  <w:style w:type="paragraph" w:customStyle="1" w:styleId="glavnitekst">
    <w:name w:val="glavni tekst"/>
    <w:next w:val="Normal"/>
    <w:link w:val="glavnitekstChar1"/>
    <w:rsid w:val="00513134"/>
    <w:pPr>
      <w:widowControl w:val="0"/>
      <w:tabs>
        <w:tab w:val="left" w:pos="284"/>
      </w:tabs>
      <w:suppressAutoHyphens/>
      <w:jc w:val="both"/>
    </w:pPr>
    <w:rPr>
      <w:rFonts w:ascii="Calibri" w:eastAsia="Calibri" w:hAnsi="Calibri"/>
      <w:lang w:val="en-US" w:eastAsia="en-US"/>
    </w:rPr>
  </w:style>
  <w:style w:type="character" w:customStyle="1" w:styleId="glavnitekstChar1">
    <w:name w:val="glavni tekst Char1"/>
    <w:link w:val="glavnitekst"/>
    <w:rsid w:val="00513134"/>
    <w:rPr>
      <w:rFonts w:ascii="Calibri" w:eastAsia="Calibri" w:hAnsi="Calibri"/>
      <w:lang w:val="en-US" w:eastAsia="en-US"/>
    </w:rPr>
  </w:style>
  <w:style w:type="character" w:customStyle="1" w:styleId="MTEquationSection">
    <w:name w:val="MTEquationSection"/>
    <w:rsid w:val="00513134"/>
    <w:rPr>
      <w:vanish/>
      <w:color w:val="FF0000"/>
    </w:rPr>
  </w:style>
  <w:style w:type="character" w:customStyle="1" w:styleId="alt-edited">
    <w:name w:val="alt-edited"/>
    <w:uiPriority w:val="99"/>
    <w:rsid w:val="00513134"/>
  </w:style>
  <w:style w:type="table" w:customStyle="1" w:styleId="TableGrid1">
    <w:name w:val="Table Grid1"/>
    <w:basedOn w:val="TableNormal"/>
    <w:next w:val="TableGrid"/>
    <w:uiPriority w:val="59"/>
    <w:rsid w:val="00CA137F"/>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33574E"/>
    <w:rPr>
      <w:rFonts w:ascii="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675AD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doctitle">
    <w:name w:val="doctitle"/>
    <w:basedOn w:val="DefaultParagraphFont"/>
    <w:uiPriority w:val="99"/>
    <w:rsid w:val="00675ADD"/>
  </w:style>
  <w:style w:type="paragraph" w:customStyle="1" w:styleId="ColorfulShading-Accent11">
    <w:name w:val="Colorful Shading - Accent 11"/>
    <w:hidden/>
    <w:uiPriority w:val="99"/>
    <w:semiHidden/>
    <w:rsid w:val="00675ADD"/>
    <w:rPr>
      <w:rFonts w:ascii="Calibri" w:eastAsia="Calibri" w:hAnsi="Calibri"/>
      <w:sz w:val="22"/>
      <w:szCs w:val="22"/>
      <w:lang w:val="en-US" w:eastAsia="en-US"/>
    </w:rPr>
  </w:style>
  <w:style w:type="paragraph" w:customStyle="1" w:styleId="C-Title1">
    <w:name w:val="C-Title 1"/>
    <w:basedOn w:val="Normal"/>
    <w:rsid w:val="00C02EDE"/>
    <w:pPr>
      <w:numPr>
        <w:numId w:val="7"/>
      </w:numPr>
      <w:autoSpaceDE w:val="0"/>
      <w:autoSpaceDN w:val="0"/>
      <w:adjustRightInd w:val="0"/>
      <w:snapToGrid w:val="0"/>
      <w:spacing w:beforeLines="100" w:before="0" w:afterLines="100" w:after="200" w:line="240" w:lineRule="exact"/>
      <w:ind w:left="0" w:hangingChars="210" w:hanging="210"/>
      <w:jc w:val="both"/>
    </w:pPr>
    <w:rPr>
      <w:rFonts w:ascii="Times New Roman" w:eastAsia="SimSun" w:hAnsi="Times New Roman"/>
      <w:b/>
      <w:sz w:val="24"/>
      <w:lang w:eastAsia="de-DE"/>
    </w:rPr>
  </w:style>
  <w:style w:type="paragraph" w:customStyle="1" w:styleId="C-SubTitle2">
    <w:name w:val="C-SubTitle 2"/>
    <w:basedOn w:val="Normal"/>
    <w:rsid w:val="00C02EDE"/>
    <w:pPr>
      <w:numPr>
        <w:ilvl w:val="1"/>
        <w:numId w:val="7"/>
      </w:numPr>
      <w:spacing w:beforeLines="100" w:before="0" w:afterLines="100" w:after="200" w:line="240" w:lineRule="exact"/>
      <w:ind w:left="0" w:hangingChars="201" w:hanging="403"/>
      <w:jc w:val="both"/>
    </w:pPr>
    <w:rPr>
      <w:rFonts w:ascii="Times New Roman" w:eastAsia="SimSun" w:hAnsi="Times New Roman"/>
      <w:b/>
      <w:sz w:val="20"/>
      <w:szCs w:val="20"/>
      <w:lang w:eastAsia="de-DE"/>
    </w:rPr>
  </w:style>
  <w:style w:type="paragraph" w:customStyle="1" w:styleId="C-SubTitle3">
    <w:name w:val="C-SubTitle3"/>
    <w:basedOn w:val="Normal"/>
    <w:rsid w:val="00C02EDE"/>
    <w:pPr>
      <w:numPr>
        <w:ilvl w:val="2"/>
        <w:numId w:val="7"/>
      </w:numPr>
      <w:spacing w:before="0" w:after="0" w:line="240" w:lineRule="exact"/>
      <w:jc w:val="both"/>
    </w:pPr>
    <w:rPr>
      <w:rFonts w:ascii="Times New Roman" w:eastAsia="SimSun" w:hAnsi="Times New Roman"/>
      <w:sz w:val="21"/>
      <w:szCs w:val="21"/>
    </w:rPr>
  </w:style>
  <w:style w:type="character" w:customStyle="1" w:styleId="A8">
    <w:name w:val="A8"/>
    <w:uiPriority w:val="99"/>
    <w:rsid w:val="00C02EDE"/>
    <w:rPr>
      <w:color w:val="000000"/>
    </w:rPr>
  </w:style>
  <w:style w:type="table" w:customStyle="1" w:styleId="TableGrid30">
    <w:name w:val="Table Grid3"/>
    <w:basedOn w:val="TableNormal"/>
    <w:next w:val="TableGrid"/>
    <w:uiPriority w:val="59"/>
    <w:rsid w:val="00911981"/>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911981"/>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ListParagraphChar">
    <w:name w:val="List Paragraph Char"/>
    <w:link w:val="ListParagraph"/>
    <w:rsid w:val="002D5283"/>
    <w:rPr>
      <w:rFonts w:ascii="Courier New" w:hAnsi="Courier New" w:cs="Courier New"/>
      <w:lang w:val="sr-Latn-CS" w:eastAsia="en-US"/>
    </w:rPr>
  </w:style>
  <w:style w:type="paragraph" w:customStyle="1" w:styleId="FACorrespondingAuthorFootnote">
    <w:name w:val="FA_Corresponding_Author_Footnote"/>
    <w:basedOn w:val="Normal"/>
    <w:next w:val="Normal"/>
    <w:rsid w:val="002D5283"/>
    <w:pPr>
      <w:spacing w:before="0" w:after="200" w:line="480" w:lineRule="auto"/>
      <w:jc w:val="both"/>
    </w:pPr>
    <w:rPr>
      <w:rFonts w:ascii="Times" w:hAnsi="Times"/>
      <w:sz w:val="24"/>
      <w:szCs w:val="20"/>
    </w:rPr>
  </w:style>
  <w:style w:type="paragraph" w:customStyle="1" w:styleId="OdeljcHI">
    <w:name w:val="OdeljcHI"/>
    <w:basedOn w:val="HIpar"/>
    <w:qFormat/>
    <w:rsid w:val="00A03201"/>
    <w:rPr>
      <w:b/>
      <w:bCs/>
      <w:lang w:val="en-US"/>
    </w:rPr>
  </w:style>
  <w:style w:type="character" w:customStyle="1" w:styleId="grame">
    <w:name w:val="grame"/>
    <w:rsid w:val="005A3C23"/>
  </w:style>
  <w:style w:type="character" w:customStyle="1" w:styleId="element-citation">
    <w:name w:val="element-citation"/>
    <w:rsid w:val="005A3C23"/>
  </w:style>
  <w:style w:type="character" w:customStyle="1" w:styleId="ref-journal">
    <w:name w:val="ref-journal"/>
    <w:rsid w:val="005A3C23"/>
  </w:style>
  <w:style w:type="character" w:customStyle="1" w:styleId="ref-vol">
    <w:name w:val="ref-vol"/>
    <w:rsid w:val="005A3C23"/>
  </w:style>
  <w:style w:type="character" w:styleId="UnresolvedMention">
    <w:name w:val="Unresolved Mention"/>
    <w:uiPriority w:val="99"/>
    <w:semiHidden/>
    <w:unhideWhenUsed/>
    <w:rsid w:val="0079419C"/>
    <w:rPr>
      <w:color w:val="808080"/>
      <w:shd w:val="clear" w:color="auto" w:fill="E6E6E6"/>
    </w:rPr>
  </w:style>
  <w:style w:type="paragraph" w:customStyle="1" w:styleId="HIH3">
    <w:name w:val="HI_H3"/>
    <w:basedOn w:val="HIH2"/>
    <w:qFormat/>
    <w:rsid w:val="0090303D"/>
    <w:rPr>
      <w:b w:val="0"/>
      <w:lang w:val="sr-Latn-RS"/>
    </w:rPr>
  </w:style>
  <w:style w:type="numbering" w:customStyle="1" w:styleId="NoList1">
    <w:name w:val="No List1"/>
    <w:next w:val="NoList"/>
    <w:uiPriority w:val="99"/>
    <w:semiHidden/>
    <w:unhideWhenUsed/>
    <w:rsid w:val="00F14072"/>
  </w:style>
  <w:style w:type="character" w:customStyle="1" w:styleId="st">
    <w:name w:val="st"/>
    <w:rsid w:val="00F14072"/>
    <w:rPr>
      <w:rFonts w:cs="Times New Roman"/>
    </w:rPr>
  </w:style>
  <w:style w:type="character" w:customStyle="1" w:styleId="BalloonTextChar1">
    <w:name w:val="Balloon Text Char1"/>
    <w:semiHidden/>
    <w:locked/>
    <w:rsid w:val="00F14072"/>
    <w:rPr>
      <w:rFonts w:ascii="Tahoma" w:hAnsi="Tahoma" w:cs="Tahoma"/>
      <w:sz w:val="16"/>
      <w:szCs w:val="16"/>
      <w:lang w:val="en-US" w:eastAsia="en-US" w:bidi="ar-SA"/>
    </w:rPr>
  </w:style>
  <w:style w:type="paragraph" w:styleId="HTMLPreformatted">
    <w:name w:val="HTML Preformatted"/>
    <w:basedOn w:val="Normal"/>
    <w:link w:val="HTMLPreformattedChar"/>
    <w:rsid w:val="00F140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pPr>
    <w:rPr>
      <w:rFonts w:ascii="Courier New" w:eastAsia="MS Mincho" w:hAnsi="Courier New" w:cs="Courier New"/>
      <w:sz w:val="20"/>
      <w:szCs w:val="20"/>
    </w:rPr>
  </w:style>
  <w:style w:type="character" w:customStyle="1" w:styleId="HTMLPreformattedChar">
    <w:name w:val="HTML Preformatted Char"/>
    <w:basedOn w:val="DefaultParagraphFont"/>
    <w:link w:val="HTMLPreformatted"/>
    <w:rsid w:val="00F14072"/>
    <w:rPr>
      <w:rFonts w:ascii="Courier New" w:eastAsia="MS Mincho" w:hAnsi="Courier New" w:cs="Courier New"/>
      <w:lang w:val="en-US" w:eastAsia="en-US"/>
    </w:rPr>
  </w:style>
  <w:style w:type="table" w:customStyle="1" w:styleId="TableGrid5">
    <w:name w:val="Table Grid5"/>
    <w:basedOn w:val="TableNormal"/>
    <w:next w:val="TableGrid"/>
    <w:rsid w:val="00F14072"/>
    <w:rPr>
      <w:rFonts w:ascii="Calibri" w:hAnsi="Calibri"/>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semiHidden/>
    <w:rsid w:val="00F14072"/>
  </w:style>
  <w:style w:type="numbering" w:customStyle="1" w:styleId="NoList2">
    <w:name w:val="No List2"/>
    <w:next w:val="NoList"/>
    <w:uiPriority w:val="99"/>
    <w:semiHidden/>
    <w:unhideWhenUsed/>
    <w:rsid w:val="00A058C5"/>
  </w:style>
  <w:style w:type="table" w:customStyle="1" w:styleId="TableGrid6">
    <w:name w:val="Table Grid6"/>
    <w:basedOn w:val="TableNormal"/>
    <w:next w:val="TableGrid"/>
    <w:rsid w:val="00A058C5"/>
    <w:rPr>
      <w:rFonts w:ascii="Calibri" w:hAnsi="Calibri"/>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
    <w:name w:val="No List12"/>
    <w:next w:val="NoList"/>
    <w:semiHidden/>
    <w:rsid w:val="00A058C5"/>
  </w:style>
  <w:style w:type="paragraph" w:customStyle="1" w:styleId="TEAM2014Text">
    <w:name w:val="TEAM2014 Text"/>
    <w:link w:val="TEAM2014TextChar"/>
    <w:autoRedefine/>
    <w:uiPriority w:val="99"/>
    <w:rsid w:val="00C00505"/>
    <w:pPr>
      <w:contextualSpacing/>
      <w:jc w:val="center"/>
    </w:pPr>
    <w:rPr>
      <w:rFonts w:ascii="Calibri" w:hAnsi="Calibri" w:cs="Calibri"/>
      <w:lang w:val="nb-NO" w:eastAsia="en-US"/>
    </w:rPr>
  </w:style>
  <w:style w:type="character" w:customStyle="1" w:styleId="TEAM2014TextChar">
    <w:name w:val="TEAM2014 Text Char"/>
    <w:link w:val="TEAM2014Text"/>
    <w:uiPriority w:val="99"/>
    <w:locked/>
    <w:rsid w:val="00C00505"/>
    <w:rPr>
      <w:rFonts w:ascii="Calibri" w:hAnsi="Calibri" w:cs="Calibri"/>
      <w:lang w:val="nb-NO" w:eastAsia="en-US"/>
    </w:rPr>
  </w:style>
  <w:style w:type="character" w:customStyle="1" w:styleId="highlight">
    <w:name w:val="highlight"/>
    <w:basedOn w:val="DefaultParagraphFont"/>
    <w:rsid w:val="00AE13AF"/>
  </w:style>
  <w:style w:type="character" w:customStyle="1" w:styleId="jrnl">
    <w:name w:val="jrnl"/>
    <w:basedOn w:val="DefaultParagraphFont"/>
    <w:rsid w:val="00AE13AF"/>
  </w:style>
  <w:style w:type="paragraph" w:styleId="TOCHeading">
    <w:name w:val="TOC Heading"/>
    <w:basedOn w:val="Heading1"/>
    <w:next w:val="Normal"/>
    <w:uiPriority w:val="39"/>
    <w:qFormat/>
    <w:rsid w:val="00485FF5"/>
    <w:pPr>
      <w:keepLines/>
      <w:spacing w:before="240" w:after="0" w:line="259" w:lineRule="auto"/>
      <w:outlineLvl w:val="9"/>
    </w:pPr>
    <w:rPr>
      <w:rFonts w:ascii="Calibri Light" w:hAnsi="Calibri Light" w:cs="Times New Roman"/>
      <w:b w:val="0"/>
      <w:bCs w:val="0"/>
      <w:caps w:val="0"/>
      <w:color w:val="2E74B5"/>
      <w:kern w:val="0"/>
      <w:sz w:val="32"/>
    </w:rPr>
  </w:style>
  <w:style w:type="paragraph" w:styleId="TOC2">
    <w:name w:val="toc 2"/>
    <w:basedOn w:val="Normal"/>
    <w:next w:val="Normal"/>
    <w:autoRedefine/>
    <w:uiPriority w:val="39"/>
    <w:unhideWhenUsed/>
    <w:rsid w:val="00485FF5"/>
    <w:pPr>
      <w:tabs>
        <w:tab w:val="right" w:leader="dot" w:pos="9350"/>
      </w:tabs>
      <w:spacing w:before="0" w:after="0" w:line="259" w:lineRule="auto"/>
      <w:ind w:left="220"/>
    </w:pPr>
    <w:rPr>
      <w:rFonts w:ascii="Times New Roman" w:hAnsi="Times New Roman"/>
      <w:b/>
      <w:noProof/>
      <w:sz w:val="28"/>
      <w:szCs w:val="28"/>
    </w:rPr>
  </w:style>
  <w:style w:type="paragraph" w:styleId="TOC3">
    <w:name w:val="toc 3"/>
    <w:basedOn w:val="Normal"/>
    <w:next w:val="Normal"/>
    <w:autoRedefine/>
    <w:uiPriority w:val="39"/>
    <w:unhideWhenUsed/>
    <w:rsid w:val="00485FF5"/>
    <w:pPr>
      <w:spacing w:before="0" w:after="100" w:line="259" w:lineRule="auto"/>
      <w:ind w:left="440"/>
    </w:pPr>
    <w:rPr>
      <w:sz w:val="22"/>
      <w:szCs w:val="22"/>
    </w:rPr>
  </w:style>
  <w:style w:type="paragraph" w:customStyle="1" w:styleId="Correspondencedetails">
    <w:name w:val="Correspondence details"/>
    <w:basedOn w:val="Normal"/>
    <w:rsid w:val="00485FF5"/>
    <w:pPr>
      <w:spacing w:before="240" w:after="0" w:line="360" w:lineRule="auto"/>
    </w:pPr>
    <w:rPr>
      <w:rFonts w:ascii="Times New Roman" w:hAnsi="Times New Roman"/>
      <w:sz w:val="24"/>
      <w:lang w:val="en-GB" w:eastAsia="en-GB"/>
    </w:rPr>
  </w:style>
  <w:style w:type="table" w:styleId="LightShading">
    <w:name w:val="Light Shading"/>
    <w:basedOn w:val="TableNormal"/>
    <w:uiPriority w:val="60"/>
    <w:rsid w:val="00FB1B65"/>
    <w:rPr>
      <w:rFonts w:asciiTheme="minorHAnsi" w:eastAsiaTheme="minorEastAsia" w:hAnsiTheme="minorHAnsi" w:cstheme="minorBidi"/>
      <w:color w:val="000000" w:themeColor="text1" w:themeShade="BF"/>
      <w:sz w:val="22"/>
      <w:szCs w:val="22"/>
      <w:lang w:val="en-US"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Slike">
    <w:name w:val="Slike"/>
    <w:basedOn w:val="Heading1"/>
    <w:qFormat/>
    <w:rsid w:val="009306CC"/>
    <w:pPr>
      <w:spacing w:before="0" w:after="0" w:line="360" w:lineRule="auto"/>
      <w:jc w:val="both"/>
    </w:pPr>
    <w:rPr>
      <w:rFonts w:ascii="Times New Roman" w:hAnsi="Times New Roman" w:cs="Times New Roman"/>
      <w:b w:val="0"/>
      <w:caps w:val="0"/>
      <w:sz w:val="24"/>
      <w:lang w:val="x-none" w:eastAsia="x-none"/>
    </w:rPr>
  </w:style>
  <w:style w:type="character" w:customStyle="1" w:styleId="articleentryauthorslinks">
    <w:name w:val="articleentryauthorslinks"/>
    <w:basedOn w:val="DefaultParagraphFont"/>
    <w:rsid w:val="009306CC"/>
  </w:style>
  <w:style w:type="character" w:customStyle="1" w:styleId="entryauthornormalhlfld-contribauthor">
    <w:name w:val="entryauthor normal hlfld-contribauthor"/>
    <w:basedOn w:val="DefaultParagraphFont"/>
    <w:rsid w:val="009306CC"/>
  </w:style>
  <w:style w:type="character" w:customStyle="1" w:styleId="singlehighlightclass">
    <w:name w:val="single_highlight_class"/>
    <w:basedOn w:val="DefaultParagraphFont"/>
    <w:rsid w:val="009306CC"/>
  </w:style>
  <w:style w:type="character" w:customStyle="1" w:styleId="notinjournal">
    <w:name w:val="notinjournal"/>
    <w:basedOn w:val="DefaultParagraphFont"/>
    <w:rsid w:val="009306CC"/>
  </w:style>
  <w:style w:type="character" w:customStyle="1" w:styleId="articlepagerange">
    <w:name w:val="articlepagerange"/>
    <w:basedOn w:val="DefaultParagraphFont"/>
    <w:rsid w:val="009306CC"/>
  </w:style>
  <w:style w:type="paragraph" w:customStyle="1" w:styleId="02-Author">
    <w:name w:val="02-Author"/>
    <w:basedOn w:val="Normal"/>
    <w:uiPriority w:val="99"/>
    <w:rsid w:val="00A1309F"/>
    <w:pPr>
      <w:spacing w:before="240" w:after="480"/>
      <w:ind w:right="567"/>
    </w:pPr>
    <w:rPr>
      <w:rFonts w:eastAsia="Calibri"/>
      <w:sz w:val="24"/>
      <w:lang w:eastAsia="zh-CN"/>
    </w:rPr>
  </w:style>
  <w:style w:type="paragraph" w:customStyle="1" w:styleId="04-abstract">
    <w:name w:val="04-abstract"/>
    <w:basedOn w:val="Normal"/>
    <w:uiPriority w:val="99"/>
    <w:rsid w:val="00A1309F"/>
    <w:pPr>
      <w:spacing w:before="0" w:after="360"/>
      <w:ind w:left="851" w:right="567"/>
      <w:jc w:val="both"/>
    </w:pPr>
    <w:rPr>
      <w:rFonts w:eastAsia="Calibri"/>
      <w:szCs w:val="18"/>
      <w:lang w:eastAsia="zh-CN"/>
    </w:rPr>
  </w:style>
  <w:style w:type="paragraph" w:customStyle="1" w:styleId="05-ArticleText">
    <w:name w:val="05-Article Text"/>
    <w:basedOn w:val="Normal"/>
    <w:uiPriority w:val="99"/>
    <w:rsid w:val="00A1309F"/>
    <w:pPr>
      <w:tabs>
        <w:tab w:val="left" w:pos="284"/>
      </w:tabs>
      <w:spacing w:before="0" w:after="120"/>
      <w:jc w:val="both"/>
    </w:pPr>
    <w:rPr>
      <w:rFonts w:eastAsia="Calibri"/>
      <w:sz w:val="20"/>
      <w:szCs w:val="20"/>
      <w:lang w:eastAsia="zh-CN"/>
    </w:rPr>
  </w:style>
  <w:style w:type="paragraph" w:customStyle="1" w:styleId="06-Heading-1">
    <w:name w:val="06-Heading-1"/>
    <w:basedOn w:val="Normal"/>
    <w:uiPriority w:val="99"/>
    <w:rsid w:val="00A1309F"/>
    <w:pPr>
      <w:spacing w:before="120" w:after="120"/>
      <w:jc w:val="both"/>
    </w:pPr>
    <w:rPr>
      <w:rFonts w:eastAsia="Calibri"/>
      <w:b/>
      <w:bCs/>
      <w:caps/>
      <w:sz w:val="20"/>
      <w:szCs w:val="20"/>
      <w:lang w:eastAsia="zh-CN"/>
    </w:rPr>
  </w:style>
  <w:style w:type="character" w:customStyle="1" w:styleId="tlid-translation">
    <w:name w:val="tlid-translation"/>
    <w:basedOn w:val="DefaultParagraphFont"/>
    <w:rsid w:val="00A1309F"/>
  </w:style>
  <w:style w:type="paragraph" w:customStyle="1" w:styleId="PaperTitle">
    <w:name w:val="Paper Title"/>
    <w:next w:val="PaperAuthor"/>
    <w:qFormat/>
    <w:rsid w:val="00C93742"/>
    <w:pPr>
      <w:spacing w:line="480" w:lineRule="auto"/>
      <w:jc w:val="center"/>
    </w:pPr>
    <w:rPr>
      <w:rFonts w:eastAsia="Calibri"/>
      <w:b/>
      <w:color w:val="000000"/>
      <w:sz w:val="24"/>
      <w:szCs w:val="22"/>
      <w:lang w:val="en-US" w:eastAsia="en-US"/>
    </w:rPr>
  </w:style>
  <w:style w:type="paragraph" w:customStyle="1" w:styleId="PaperAuthor">
    <w:name w:val="Paper Author"/>
    <w:next w:val="Affiliation"/>
    <w:qFormat/>
    <w:rsid w:val="00C93742"/>
    <w:pPr>
      <w:spacing w:line="480" w:lineRule="auto"/>
      <w:jc w:val="center"/>
    </w:pPr>
    <w:rPr>
      <w:rFonts w:eastAsia="Calibri"/>
      <w:color w:val="000000"/>
      <w:sz w:val="24"/>
      <w:szCs w:val="22"/>
      <w:lang w:val="en-US" w:eastAsia="en-US"/>
    </w:rPr>
  </w:style>
  <w:style w:type="paragraph" w:customStyle="1" w:styleId="Affiliation">
    <w:name w:val="Affiliation"/>
    <w:qFormat/>
    <w:rsid w:val="00C93742"/>
    <w:pPr>
      <w:spacing w:line="480" w:lineRule="auto"/>
      <w:jc w:val="center"/>
    </w:pPr>
    <w:rPr>
      <w:rFonts w:eastAsia="Calibri"/>
      <w:color w:val="000000"/>
      <w:sz w:val="24"/>
      <w:szCs w:val="22"/>
      <w:lang w:val="en-US" w:eastAsia="en-US"/>
    </w:rPr>
  </w:style>
  <w:style w:type="paragraph" w:customStyle="1" w:styleId="Keyword">
    <w:name w:val="Key word"/>
    <w:qFormat/>
    <w:rsid w:val="00C93742"/>
    <w:pPr>
      <w:spacing w:line="480" w:lineRule="auto"/>
      <w:jc w:val="both"/>
    </w:pPr>
    <w:rPr>
      <w:rFonts w:eastAsia="Calibri"/>
      <w:color w:val="000000"/>
      <w:sz w:val="24"/>
      <w:szCs w:val="22"/>
      <w:lang w:val="en-US" w:eastAsia="en-US"/>
    </w:rPr>
  </w:style>
  <w:style w:type="paragraph" w:customStyle="1" w:styleId="Papersection">
    <w:name w:val="Paper section"/>
    <w:next w:val="Normal"/>
    <w:qFormat/>
    <w:rsid w:val="00C93742"/>
    <w:pPr>
      <w:numPr>
        <w:numId w:val="8"/>
      </w:numPr>
      <w:spacing w:line="480" w:lineRule="auto"/>
    </w:pPr>
    <w:rPr>
      <w:rFonts w:eastAsia="Calibri"/>
      <w:b/>
      <w:color w:val="000000"/>
      <w:sz w:val="24"/>
      <w:szCs w:val="22"/>
      <w:lang w:val="en-US" w:eastAsia="en-US"/>
    </w:rPr>
  </w:style>
  <w:style w:type="paragraph" w:customStyle="1" w:styleId="Papersubsection">
    <w:name w:val="Paper subsection"/>
    <w:next w:val="Normal"/>
    <w:qFormat/>
    <w:rsid w:val="00C93742"/>
    <w:pPr>
      <w:numPr>
        <w:ilvl w:val="1"/>
        <w:numId w:val="8"/>
      </w:numPr>
      <w:spacing w:line="480" w:lineRule="auto"/>
    </w:pPr>
    <w:rPr>
      <w:rFonts w:eastAsia="Calibri"/>
      <w:b/>
      <w:color w:val="000000"/>
      <w:sz w:val="24"/>
      <w:szCs w:val="22"/>
      <w:lang w:val="en-US" w:eastAsia="en-US"/>
    </w:rPr>
  </w:style>
  <w:style w:type="paragraph" w:customStyle="1" w:styleId="Papermain">
    <w:name w:val="Paper main"/>
    <w:qFormat/>
    <w:rsid w:val="00C93742"/>
    <w:pPr>
      <w:spacing w:line="480" w:lineRule="auto"/>
      <w:jc w:val="both"/>
    </w:pPr>
    <w:rPr>
      <w:rFonts w:eastAsia="Calibri"/>
      <w:color w:val="000000"/>
      <w:sz w:val="24"/>
      <w:szCs w:val="22"/>
      <w:lang w:val="en-US" w:eastAsia="en-US"/>
    </w:rPr>
  </w:style>
  <w:style w:type="character" w:customStyle="1" w:styleId="tlid-translationtranslation">
    <w:name w:val="tlid-translation translation"/>
    <w:basedOn w:val="DefaultParagraphFont"/>
    <w:rsid w:val="00C93742"/>
  </w:style>
  <w:style w:type="paragraph" w:customStyle="1" w:styleId="Style3">
    <w:name w:val="Style3"/>
    <w:basedOn w:val="Normal"/>
    <w:rsid w:val="0036650C"/>
    <w:pPr>
      <w:widowControl w:val="0"/>
      <w:autoSpaceDE w:val="0"/>
      <w:autoSpaceDN w:val="0"/>
      <w:bidi/>
      <w:adjustRightInd w:val="0"/>
      <w:spacing w:before="0" w:after="0" w:line="276" w:lineRule="auto"/>
      <w:ind w:firstLine="284"/>
      <w:jc w:val="both"/>
    </w:pPr>
    <w:rPr>
      <w:rFonts w:ascii="Times New Roman" w:eastAsia="Calibri" w:hAnsi="Times New Roman" w:cs="B Nazanin"/>
      <w:sz w:val="20"/>
      <w:szCs w:val="26"/>
      <w:lang w:bidi="fa-IR"/>
    </w:rPr>
  </w:style>
  <w:style w:type="paragraph" w:customStyle="1" w:styleId="Text1">
    <w:name w:val="Text1"/>
    <w:basedOn w:val="Normal"/>
    <w:rsid w:val="0036650C"/>
    <w:pPr>
      <w:bidi/>
      <w:spacing w:before="0" w:after="0" w:line="240" w:lineRule="auto"/>
      <w:ind w:firstLine="720"/>
      <w:jc w:val="both"/>
    </w:pPr>
    <w:rPr>
      <w:rFonts w:ascii="Times New Roman" w:eastAsia="Calibri" w:hAnsi="Times New Roman" w:cs="Nazanin"/>
      <w:sz w:val="20"/>
      <w:szCs w:val="22"/>
      <w:lang w:bidi="fa-IR"/>
    </w:rPr>
  </w:style>
  <w:style w:type="paragraph" w:customStyle="1" w:styleId="EndNoteBibliographyTitle">
    <w:name w:val="EndNote Bibliography Title"/>
    <w:basedOn w:val="Normal"/>
    <w:link w:val="EndNoteBibliographyTitleChar"/>
    <w:rsid w:val="0036650C"/>
    <w:pPr>
      <w:bidi/>
      <w:spacing w:before="0" w:after="0" w:line="276" w:lineRule="auto"/>
      <w:ind w:firstLine="720"/>
      <w:jc w:val="center"/>
    </w:pPr>
    <w:rPr>
      <w:rFonts w:eastAsia="Calibri"/>
      <w:noProof/>
      <w:sz w:val="22"/>
      <w:szCs w:val="20"/>
    </w:rPr>
  </w:style>
  <w:style w:type="character" w:customStyle="1" w:styleId="EndNoteBibliographyTitleChar">
    <w:name w:val="EndNote Bibliography Title Char"/>
    <w:link w:val="EndNoteBibliographyTitle"/>
    <w:locked/>
    <w:rsid w:val="0036650C"/>
    <w:rPr>
      <w:rFonts w:ascii="Calibri" w:eastAsia="Calibri" w:hAnsi="Calibri"/>
      <w:noProof/>
      <w:sz w:val="22"/>
      <w:lang w:val="en-US" w:eastAsia="en-US"/>
    </w:rPr>
  </w:style>
  <w:style w:type="paragraph" w:customStyle="1" w:styleId="EndNoteBibliography">
    <w:name w:val="EndNote Bibliography"/>
    <w:basedOn w:val="Normal"/>
    <w:link w:val="EndNoteBibliographyChar"/>
    <w:rsid w:val="0036650C"/>
    <w:pPr>
      <w:bidi/>
      <w:spacing w:before="0" w:after="200" w:line="240" w:lineRule="auto"/>
      <w:ind w:firstLine="720"/>
      <w:jc w:val="both"/>
    </w:pPr>
    <w:rPr>
      <w:rFonts w:eastAsia="Calibri"/>
      <w:noProof/>
      <w:sz w:val="22"/>
      <w:szCs w:val="20"/>
    </w:rPr>
  </w:style>
  <w:style w:type="character" w:customStyle="1" w:styleId="EndNoteBibliographyChar">
    <w:name w:val="EndNote Bibliography Char"/>
    <w:link w:val="EndNoteBibliography"/>
    <w:locked/>
    <w:rsid w:val="0036650C"/>
    <w:rPr>
      <w:rFonts w:ascii="Calibri" w:eastAsia="Calibri" w:hAnsi="Calibri"/>
      <w:noProof/>
      <w:sz w:val="22"/>
      <w:lang w:val="en-US" w:eastAsia="en-US"/>
    </w:rPr>
  </w:style>
  <w:style w:type="character" w:customStyle="1" w:styleId="fontstyle01">
    <w:name w:val="fontstyle01"/>
    <w:rsid w:val="0036650C"/>
    <w:rPr>
      <w:rFonts w:ascii="BSGulliver" w:hAnsi="BSGulliver"/>
      <w:color w:val="231F20"/>
      <w:sz w:val="28"/>
    </w:rPr>
  </w:style>
  <w:style w:type="character" w:customStyle="1" w:styleId="st1">
    <w:name w:val="st1"/>
    <w:rsid w:val="0036650C"/>
  </w:style>
  <w:style w:type="paragraph" w:customStyle="1" w:styleId="TSAuthors">
    <w:name w:val="TS Authors"/>
    <w:basedOn w:val="Normal"/>
    <w:link w:val="TSAuthorsChar"/>
    <w:rsid w:val="0036650C"/>
    <w:pPr>
      <w:spacing w:before="0" w:after="220" w:line="320" w:lineRule="exact"/>
      <w:jc w:val="center"/>
    </w:pPr>
    <w:rPr>
      <w:rFonts w:ascii="Times New Roman" w:eastAsia="Calibri" w:hAnsi="Times New Roman"/>
      <w:b/>
      <w:i/>
      <w:color w:val="000000"/>
      <w:sz w:val="22"/>
      <w:szCs w:val="20"/>
    </w:rPr>
  </w:style>
  <w:style w:type="paragraph" w:customStyle="1" w:styleId="TSAffiliations">
    <w:name w:val="TS Affiliations"/>
    <w:basedOn w:val="Normal"/>
    <w:link w:val="TSAffiliationsChar"/>
    <w:rsid w:val="0036650C"/>
    <w:pPr>
      <w:spacing w:before="0" w:after="220" w:line="320" w:lineRule="exact"/>
      <w:jc w:val="center"/>
    </w:pPr>
    <w:rPr>
      <w:rFonts w:ascii="Times New Roman" w:eastAsia="Calibri" w:hAnsi="Times New Roman"/>
      <w:color w:val="000000"/>
      <w:sz w:val="22"/>
      <w:szCs w:val="20"/>
      <w:lang w:val="en-GB"/>
    </w:rPr>
  </w:style>
  <w:style w:type="character" w:customStyle="1" w:styleId="TSAuthorsChar">
    <w:name w:val="TS Authors Char"/>
    <w:link w:val="TSAuthors"/>
    <w:locked/>
    <w:rsid w:val="0036650C"/>
    <w:rPr>
      <w:rFonts w:eastAsia="Calibri"/>
      <w:b/>
      <w:i/>
      <w:color w:val="000000"/>
      <w:sz w:val="22"/>
      <w:lang w:val="en-US" w:eastAsia="en-US"/>
    </w:rPr>
  </w:style>
  <w:style w:type="paragraph" w:customStyle="1" w:styleId="TSAbstract">
    <w:name w:val="TS Abstract"/>
    <w:basedOn w:val="Normal"/>
    <w:link w:val="TSAbstractChar"/>
    <w:rsid w:val="0036650C"/>
    <w:pPr>
      <w:spacing w:before="0" w:after="0" w:line="320" w:lineRule="exact"/>
      <w:ind w:left="1134" w:right="1134"/>
      <w:jc w:val="both"/>
    </w:pPr>
    <w:rPr>
      <w:rFonts w:ascii="TimesNewRoman-NormalItalic" w:eastAsia="Calibri" w:hAnsi="TimesNewRoman-NormalItalic"/>
      <w:i/>
      <w:color w:val="231F20"/>
      <w:sz w:val="22"/>
      <w:szCs w:val="20"/>
      <w:lang w:eastAsia="zh-CN"/>
    </w:rPr>
  </w:style>
  <w:style w:type="character" w:customStyle="1" w:styleId="TSAffiliationsChar">
    <w:name w:val="TS Affiliations Char"/>
    <w:link w:val="TSAffiliations"/>
    <w:locked/>
    <w:rsid w:val="0036650C"/>
    <w:rPr>
      <w:rFonts w:eastAsia="Calibri"/>
      <w:color w:val="000000"/>
      <w:sz w:val="22"/>
      <w:lang w:val="en-GB" w:eastAsia="en-US"/>
    </w:rPr>
  </w:style>
  <w:style w:type="character" w:customStyle="1" w:styleId="TSAbstractChar">
    <w:name w:val="TS Abstract Char"/>
    <w:link w:val="TSAbstract"/>
    <w:locked/>
    <w:rsid w:val="0036650C"/>
    <w:rPr>
      <w:rFonts w:ascii="TimesNewRoman-NormalItalic" w:eastAsia="Calibri" w:hAnsi="TimesNewRoman-NormalItalic"/>
      <w:i/>
      <w:color w:val="231F20"/>
      <w:sz w:val="22"/>
      <w:lang w:val="en-US" w:eastAsia="zh-CN"/>
    </w:rPr>
  </w:style>
  <w:style w:type="paragraph" w:customStyle="1" w:styleId="Eq">
    <w:name w:val="Eq"/>
    <w:basedOn w:val="Normal"/>
    <w:link w:val="EqChar"/>
    <w:uiPriority w:val="99"/>
    <w:rsid w:val="001228A1"/>
    <w:pPr>
      <w:spacing w:before="240" w:after="240" w:line="276" w:lineRule="auto"/>
      <w:jc w:val="center"/>
    </w:pPr>
    <w:rPr>
      <w:rFonts w:ascii="Cambria Math" w:hAnsi="Cambria Math"/>
      <w:sz w:val="24"/>
      <w:szCs w:val="22"/>
    </w:rPr>
  </w:style>
  <w:style w:type="character" w:customStyle="1" w:styleId="EqChar">
    <w:name w:val="Eq Char"/>
    <w:basedOn w:val="DefaultParagraphFont"/>
    <w:link w:val="Eq"/>
    <w:uiPriority w:val="99"/>
    <w:locked/>
    <w:rsid w:val="001228A1"/>
    <w:rPr>
      <w:rFonts w:ascii="Cambria Math" w:hAnsi="Cambria Math"/>
      <w:sz w:val="24"/>
      <w:szCs w:val="22"/>
      <w:lang w:val="en-US" w:eastAsia="en-US"/>
    </w:rPr>
  </w:style>
  <w:style w:type="character" w:customStyle="1" w:styleId="gt-baf-word-clickable">
    <w:name w:val="gt-baf-word-clickable"/>
    <w:basedOn w:val="DefaultParagraphFont"/>
    <w:uiPriority w:val="99"/>
    <w:rsid w:val="001228A1"/>
    <w:rPr>
      <w:rFonts w:cs="Times New Roman"/>
    </w:rPr>
  </w:style>
  <w:style w:type="character" w:customStyle="1" w:styleId="UnresolvedMention1">
    <w:name w:val="Unresolved Mention1"/>
    <w:basedOn w:val="DefaultParagraphFont"/>
    <w:uiPriority w:val="99"/>
    <w:semiHidden/>
    <w:rsid w:val="001228A1"/>
    <w:rPr>
      <w:rFonts w:cs="Times New Roman"/>
      <w:color w:val="auto"/>
      <w:shd w:val="clear" w:color="auto" w:fill="auto"/>
    </w:rPr>
  </w:style>
  <w:style w:type="character" w:customStyle="1" w:styleId="m-541328060819814181gmail-shorttext">
    <w:name w:val="m_-541328060819814181gmail-shorttext"/>
    <w:basedOn w:val="DefaultParagraphFont"/>
    <w:uiPriority w:val="99"/>
    <w:rsid w:val="001228A1"/>
    <w:rPr>
      <w:rFonts w:cs="Times New Roman"/>
    </w:rPr>
  </w:style>
  <w:style w:type="character" w:customStyle="1" w:styleId="UnresolvedMention2">
    <w:name w:val="Unresolved Mention2"/>
    <w:basedOn w:val="DefaultParagraphFont"/>
    <w:uiPriority w:val="99"/>
    <w:semiHidden/>
    <w:unhideWhenUsed/>
    <w:rsid w:val="001228A1"/>
    <w:rPr>
      <w:color w:val="605E5C"/>
      <w:shd w:val="clear" w:color="auto" w:fill="E1DFDD"/>
    </w:rPr>
  </w:style>
  <w:style w:type="table" w:styleId="PlainTable2">
    <w:name w:val="Plain Table 2"/>
    <w:basedOn w:val="TableNormal"/>
    <w:uiPriority w:val="42"/>
    <w:rsid w:val="001228A1"/>
    <w:rPr>
      <w:rFonts w:ascii="Calibri" w:eastAsia="Calibri" w:hAnsi="Calibri"/>
      <w:sz w:val="22"/>
      <w:szCs w:val="22"/>
      <w:lang w:val="en-US"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9631445">
      <w:bodyDiv w:val="1"/>
      <w:marLeft w:val="0"/>
      <w:marRight w:val="0"/>
      <w:marTop w:val="0"/>
      <w:marBottom w:val="0"/>
      <w:divBdr>
        <w:top w:val="none" w:sz="0" w:space="0" w:color="auto"/>
        <w:left w:val="none" w:sz="0" w:space="0" w:color="auto"/>
        <w:bottom w:val="none" w:sz="0" w:space="0" w:color="auto"/>
        <w:right w:val="none" w:sz="0" w:space="0" w:color="auto"/>
      </w:divBdr>
    </w:div>
    <w:div w:id="2018802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8.tif"/><Relationship Id="rId47" Type="http://schemas.openxmlformats.org/officeDocument/2006/relationships/header" Target="header1.xml"/><Relationship Id="rId50" Type="http://schemas.openxmlformats.org/officeDocument/2006/relationships/footer" Target="footer2.xml"/><Relationship Id="rId55" Type="http://schemas.openxmlformats.org/officeDocument/2006/relationships/footer" Target="footer5.xml"/><Relationship Id="rId63" Type="http://schemas.openxmlformats.org/officeDocument/2006/relationships/header" Target="head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tif"/><Relationship Id="rId40" Type="http://schemas.microsoft.com/office/2016/09/relationships/commentsIds" Target="commentsIds.xml"/><Relationship Id="rId45" Type="http://schemas.openxmlformats.org/officeDocument/2006/relationships/image" Target="media/image21.tif"/><Relationship Id="rId53" Type="http://schemas.openxmlformats.org/officeDocument/2006/relationships/header" Target="header4.xml"/><Relationship Id="rId58" Type="http://schemas.openxmlformats.org/officeDocument/2006/relationships/image" Target="media/image25.tif"/><Relationship Id="rId66" Type="http://schemas.microsoft.com/office/2011/relationships/people" Target="people.xml"/><Relationship Id="rId5" Type="http://schemas.openxmlformats.org/officeDocument/2006/relationships/webSettings" Target="webSettings.xml"/><Relationship Id="rId61" Type="http://schemas.openxmlformats.org/officeDocument/2006/relationships/header" Target="header5.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tif"/><Relationship Id="rId43" Type="http://schemas.openxmlformats.org/officeDocument/2006/relationships/image" Target="media/image19.tif"/><Relationship Id="rId48" Type="http://schemas.openxmlformats.org/officeDocument/2006/relationships/header" Target="header2.xml"/><Relationship Id="rId56" Type="http://schemas.openxmlformats.org/officeDocument/2006/relationships/footer" Target="footer6.xml"/><Relationship Id="rId64" Type="http://schemas.openxmlformats.org/officeDocument/2006/relationships/footer" Target="footer8.xml"/><Relationship Id="rId8" Type="http://schemas.openxmlformats.org/officeDocument/2006/relationships/hyperlink" Target="http://www.ache.org.rs/HI/" TargetMode="External"/><Relationship Id="rId51" Type="http://schemas.openxmlformats.org/officeDocument/2006/relationships/footer" Target="foot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comments" Target="comments.xml"/><Relationship Id="rId46" Type="http://schemas.openxmlformats.org/officeDocument/2006/relationships/image" Target="media/image22.tiff"/><Relationship Id="rId59" Type="http://schemas.openxmlformats.org/officeDocument/2006/relationships/image" Target="media/image26.tiff"/><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tiff"/><Relationship Id="rId54" Type="http://schemas.openxmlformats.org/officeDocument/2006/relationships/footer" Target="footer4.xml"/><Relationship Id="rId62"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tif"/><Relationship Id="rId49" Type="http://schemas.openxmlformats.org/officeDocument/2006/relationships/footer" Target="footer1.xml"/><Relationship Id="rId57" Type="http://schemas.openxmlformats.org/officeDocument/2006/relationships/image" Target="media/image24.ti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20.tif"/><Relationship Id="rId52" Type="http://schemas.openxmlformats.org/officeDocument/2006/relationships/header" Target="header3.xml"/><Relationship Id="rId60" Type="http://schemas.openxmlformats.org/officeDocument/2006/relationships/image" Target="media/image27.tif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microsoft.com/office/2011/relationships/commentsExtended" Target="commentsExtended.xml"/></Relationships>
</file>

<file path=word/_rels/footer1.xml.rels><?xml version="1.0" encoding="UTF-8" standalone="yes"?>
<Relationships xmlns="http://schemas.openxmlformats.org/package/2006/relationships"><Relationship Id="rId1" Type="http://schemas.openxmlformats.org/officeDocument/2006/relationships/image" Target="media/image23.jpeg"/></Relationships>
</file>

<file path=word/_rels/footer2.xml.rels><?xml version="1.0" encoding="UTF-8" standalone="yes"?>
<Relationships xmlns="http://schemas.openxmlformats.org/package/2006/relationships"><Relationship Id="rId1" Type="http://schemas.openxmlformats.org/officeDocument/2006/relationships/image" Target="media/image23.jpeg"/></Relationships>
</file>

<file path=word/_rels/footer3.xml.rels><?xml version="1.0" encoding="UTF-8" standalone="yes"?>
<Relationships xmlns="http://schemas.openxmlformats.org/package/2006/relationships"><Relationship Id="rId1" Type="http://schemas.openxmlformats.org/officeDocument/2006/relationships/image" Target="media/image23.jpeg"/></Relationships>
</file>

<file path=word/_rels/footer4.xml.rels><?xml version="1.0" encoding="UTF-8" standalone="yes"?>
<Relationships xmlns="http://schemas.openxmlformats.org/package/2006/relationships"><Relationship Id="rId1" Type="http://schemas.openxmlformats.org/officeDocument/2006/relationships/image" Target="media/image23.jpeg"/></Relationships>
</file>

<file path=word/_rels/footer5.xml.rels><?xml version="1.0" encoding="UTF-8" standalone="yes"?>
<Relationships xmlns="http://schemas.openxmlformats.org/package/2006/relationships"><Relationship Id="rId1" Type="http://schemas.openxmlformats.org/officeDocument/2006/relationships/image" Target="media/image23.jpeg"/></Relationships>
</file>

<file path=word/_rels/footer7.xml.rels><?xml version="1.0" encoding="UTF-8" standalone="yes"?>
<Relationships xmlns="http://schemas.openxmlformats.org/package/2006/relationships"><Relationship Id="rId1" Type="http://schemas.openxmlformats.org/officeDocument/2006/relationships/image" Target="media/image23.jpeg"/></Relationships>
</file>

<file path=word/_rels/footer8.xml.rels><?xml version="1.0" encoding="UTF-8" standalone="yes"?>
<Relationships xmlns="http://schemas.openxmlformats.org/package/2006/relationships"><Relationship Id="rId1" Type="http://schemas.openxmlformats.org/officeDocument/2006/relationships/image" Target="media/image23.jpeg"/></Relationships>
</file>

<file path=word/_rels/footnotes.xml.rels><?xml version="1.0" encoding="UTF-8" standalone="yes"?>
<Relationships xmlns="http://schemas.openxmlformats.org/package/2006/relationships"><Relationship Id="rId3" Type="http://schemas.openxmlformats.org/officeDocument/2006/relationships/hyperlink" Target="https://doi.org/10.2298/HEMIND190411019B" TargetMode="External"/><Relationship Id="rId2" Type="http://schemas.openxmlformats.org/officeDocument/2006/relationships/hyperlink" Target="mailto:milos.kostic@pmf.edu.rs" TargetMode="External"/><Relationship Id="rId1" Type="http://schemas.openxmlformats.org/officeDocument/2006/relationships/hyperlink" Target="mailto:mk484475@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519D72-CAFF-4578-9258-18F0FD6D42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22</Pages>
  <Words>8745</Words>
  <Characters>49853</Characters>
  <Application>Microsoft Office Word</Application>
  <DocSecurity>0</DocSecurity>
  <Lines>415</Lines>
  <Paragraphs>116</Paragraphs>
  <ScaleCrop>false</ScaleCrop>
  <HeadingPairs>
    <vt:vector size="2" baseType="variant">
      <vt:variant>
        <vt:lpstr>Title</vt:lpstr>
      </vt:variant>
      <vt:variant>
        <vt:i4>1</vt:i4>
      </vt:variant>
    </vt:vector>
  </HeadingPairs>
  <TitlesOfParts>
    <vt:vector size="1" baseType="lpstr">
      <vt:lpstr>Preparation of insensitive composites based on penta erythritol tetra nitrate particles coated with carbon black- Triton X114 by a</vt:lpstr>
    </vt:vector>
  </TitlesOfParts>
  <Company>Grizli777</Company>
  <LinksUpToDate>false</LinksUpToDate>
  <CharactersWithSpaces>58482</CharactersWithSpaces>
  <SharedDoc>false</SharedDoc>
  <HLinks>
    <vt:vector size="18" baseType="variant">
      <vt:variant>
        <vt:i4>6553706</vt:i4>
      </vt:variant>
      <vt:variant>
        <vt:i4>0</vt:i4>
      </vt:variant>
      <vt:variant>
        <vt:i4>0</vt:i4>
      </vt:variant>
      <vt:variant>
        <vt:i4>5</vt:i4>
      </vt:variant>
      <vt:variant>
        <vt:lpwstr>http://www.ache.org.rs/HI/</vt:lpwstr>
      </vt:variant>
      <vt:variant>
        <vt:lpwstr/>
      </vt:variant>
      <vt:variant>
        <vt:i4>1900554</vt:i4>
      </vt:variant>
      <vt:variant>
        <vt:i4>3</vt:i4>
      </vt:variant>
      <vt:variant>
        <vt:i4>0</vt:i4>
      </vt:variant>
      <vt:variant>
        <vt:i4>5</vt:i4>
      </vt:variant>
      <vt:variant>
        <vt:lpwstr>https://doi.org/10.2298/HEMIND171009001B</vt:lpwstr>
      </vt:variant>
      <vt:variant>
        <vt:lpwstr/>
      </vt:variant>
      <vt:variant>
        <vt:i4>2031674</vt:i4>
      </vt:variant>
      <vt:variant>
        <vt:i4>0</vt:i4>
      </vt:variant>
      <vt:variant>
        <vt:i4>0</vt:i4>
      </vt:variant>
      <vt:variant>
        <vt:i4>5</vt:i4>
      </vt:variant>
      <vt:variant>
        <vt:lpwstr>mailto:ljiljana.babincev@pr.ac.r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of insensitive composites based on penta erythritol tetra nitrate particles coated with carbon black- Triton X114 by a</dc:title>
  <dc:subject/>
  <dc:creator>Danijela V. Bojić et al.</dc:creator>
  <cp:keywords/>
  <dc:description/>
  <cp:lastModifiedBy>Miloš Kostić</cp:lastModifiedBy>
  <cp:revision>20</cp:revision>
  <cp:lastPrinted>2019-07-25T10:19:00Z</cp:lastPrinted>
  <dcterms:created xsi:type="dcterms:W3CDTF">2019-07-25T09:32:00Z</dcterms:created>
  <dcterms:modified xsi:type="dcterms:W3CDTF">2019-07-25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